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C7DA5A" w14:textId="77777777" w:rsidR="00C13A72" w:rsidRDefault="00772B77">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1D321258" wp14:editId="24F68E1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t>R1-21</w:t>
      </w:r>
      <w:r w:rsidR="003B320F">
        <w:rPr>
          <w:b/>
          <w:lang w:eastAsia="zh-CN"/>
        </w:rPr>
        <w:t>xxxxx</w:t>
      </w:r>
    </w:p>
    <w:p w14:paraId="7B108DED" w14:textId="77777777" w:rsidR="00C13A72" w:rsidRDefault="00772B77">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14:paraId="4521B821" w14:textId="77777777" w:rsidR="00C13A72" w:rsidRDefault="00C13A72">
      <w:pPr>
        <w:pBdr>
          <w:top w:val="single" w:sz="4" w:space="1" w:color="auto"/>
        </w:pBdr>
        <w:spacing w:after="0"/>
        <w:jc w:val="left"/>
        <w:rPr>
          <w:b/>
          <w:kern w:val="2"/>
          <w:lang w:eastAsia="zh-CN"/>
        </w:rPr>
      </w:pPr>
    </w:p>
    <w:p w14:paraId="39A1ADB8" w14:textId="77777777" w:rsidR="00C13A72" w:rsidRDefault="00772B77">
      <w:pPr>
        <w:spacing w:after="60"/>
        <w:ind w:left="1555" w:hanging="1555"/>
        <w:jc w:val="left"/>
        <w:rPr>
          <w:b/>
          <w:lang w:eastAsia="zh-CN"/>
        </w:rPr>
      </w:pPr>
      <w:r>
        <w:rPr>
          <w:b/>
          <w:lang w:eastAsia="zh-CN"/>
        </w:rPr>
        <w:t>Agenda Item:</w:t>
      </w:r>
      <w:r>
        <w:rPr>
          <w:b/>
          <w:lang w:eastAsia="zh-CN"/>
        </w:rPr>
        <w:tab/>
        <w:t>8.9.1</w:t>
      </w:r>
    </w:p>
    <w:p w14:paraId="0A923C9F" w14:textId="77777777" w:rsidR="00C13A72" w:rsidRDefault="00772B77">
      <w:pPr>
        <w:spacing w:after="60"/>
        <w:ind w:left="1555" w:hanging="1555"/>
        <w:jc w:val="left"/>
        <w:rPr>
          <w:b/>
          <w:lang w:eastAsia="zh-CN"/>
        </w:rPr>
      </w:pPr>
      <w:r>
        <w:rPr>
          <w:b/>
          <w:lang w:eastAsia="zh-CN"/>
        </w:rPr>
        <w:t>Source:</w:t>
      </w:r>
      <w:r>
        <w:rPr>
          <w:b/>
          <w:lang w:eastAsia="zh-CN"/>
        </w:rPr>
        <w:tab/>
        <w:t>Moderator (Huawei)</w:t>
      </w:r>
    </w:p>
    <w:p w14:paraId="272C4BE5" w14:textId="77777777" w:rsidR="00C13A72" w:rsidRDefault="00772B77">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3B320F">
        <w:rPr>
          <w:b/>
          <w:lang w:eastAsia="zh-CN"/>
        </w:rPr>
        <w:t>2</w:t>
      </w:r>
      <w:r>
        <w:rPr>
          <w:b/>
          <w:lang w:eastAsia="zh-CN"/>
        </w:rPr>
        <w:t xml:space="preserve"> on </w:t>
      </w:r>
      <w:r w:rsidR="00740951">
        <w:rPr>
          <w:b/>
          <w:lang w:eastAsia="zh-CN"/>
        </w:rPr>
        <w:t>104-e-LTE-Rel17_NB_IoT_eMTC-01</w:t>
      </w:r>
    </w:p>
    <w:p w14:paraId="69686981" w14:textId="77777777" w:rsidR="00C13A72" w:rsidRDefault="00772B77">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5A4677B" w14:textId="77777777" w:rsidR="00C13A72" w:rsidRDefault="00C13A72">
      <w:pPr>
        <w:pBdr>
          <w:bottom w:val="single" w:sz="4" w:space="1" w:color="auto"/>
        </w:pBdr>
        <w:spacing w:after="0"/>
        <w:jc w:val="left"/>
        <w:rPr>
          <w:b/>
          <w:sz w:val="16"/>
          <w:szCs w:val="16"/>
        </w:rPr>
      </w:pPr>
    </w:p>
    <w:p w14:paraId="6F22CFEB" w14:textId="77777777" w:rsidR="00C13A72" w:rsidRDefault="00772B77">
      <w:pPr>
        <w:pStyle w:val="1"/>
        <w:ind w:left="431" w:hanging="431"/>
        <w:rPr>
          <w:lang w:eastAsia="zh-CN"/>
        </w:rPr>
      </w:pPr>
      <w:bookmarkStart w:id="0" w:name="_Ref124589705"/>
      <w:bookmarkStart w:id="1" w:name="_Ref129681862"/>
      <w:r>
        <w:t>Introduction</w:t>
      </w:r>
      <w:bookmarkEnd w:id="0"/>
      <w:bookmarkEnd w:id="1"/>
    </w:p>
    <w:p w14:paraId="258F5C57" w14:textId="77777777" w:rsidR="00C13A72" w:rsidRDefault="00772B77">
      <w:pPr>
        <w:rPr>
          <w:lang w:eastAsia="zh-CN"/>
        </w:rPr>
      </w:pPr>
      <w:r>
        <w:rPr>
          <w:lang w:eastAsia="zh-CN"/>
        </w:rPr>
        <w:t>The WID for Rel-17 enhancements for NB-IoT and LTE-MTC [1] includes an objective to support 16-QAM for unicast in UL and DL in NB-IoT.</w:t>
      </w:r>
    </w:p>
    <w:p w14:paraId="07D633BA" w14:textId="77777777" w:rsidR="00C13A72" w:rsidRDefault="00772B77">
      <w:pPr>
        <w:widowControl w:val="0"/>
        <w:numPr>
          <w:ilvl w:val="0"/>
          <w:numId w:val="9"/>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3F8B09F0" w14:textId="77777777" w:rsidR="00C13A72" w:rsidRDefault="00772B77">
      <w:pPr>
        <w:widowControl w:val="0"/>
        <w:numPr>
          <w:ilvl w:val="1"/>
          <w:numId w:val="9"/>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54090BD6" w14:textId="77777777" w:rsidR="00C13A72" w:rsidRDefault="00772B77">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14:paraId="7A17EDCD" w14:textId="77777777" w:rsidR="00C13A72" w:rsidRDefault="00772B77">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14:paraId="030AC23E"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4ECA863C"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4A8C911A"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0DA7731B" w14:textId="77777777" w:rsidR="00777246" w:rsidRDefault="00777246">
      <w:pPr>
        <w:spacing w:after="0"/>
        <w:rPr>
          <w:lang w:eastAsia="zh-CN"/>
        </w:rPr>
      </w:pPr>
    </w:p>
    <w:p w14:paraId="6BF7926C" w14:textId="77777777" w:rsidR="0085542D" w:rsidRDefault="0085542D">
      <w:pPr>
        <w:spacing w:after="0"/>
        <w:rPr>
          <w:lang w:eastAsia="zh-CN"/>
        </w:rPr>
      </w:pPr>
    </w:p>
    <w:p w14:paraId="13B91B3E" w14:textId="77777777" w:rsidR="00C13A72" w:rsidRDefault="00772B77">
      <w:pPr>
        <w:pStyle w:val="1"/>
        <w:rPr>
          <w:lang w:eastAsia="zh-CN"/>
        </w:rPr>
      </w:pPr>
      <w:r>
        <w:rPr>
          <w:lang w:eastAsia="zh-CN"/>
        </w:rPr>
        <w:t>Issues</w:t>
      </w:r>
    </w:p>
    <w:p w14:paraId="3F56E37A" w14:textId="77777777" w:rsidR="00543E6B" w:rsidRPr="00543E6B" w:rsidRDefault="00543E6B" w:rsidP="00543E6B">
      <w:pPr>
        <w:pStyle w:val="2"/>
        <w:rPr>
          <w:lang w:eastAsia="zh-CN"/>
        </w:rPr>
      </w:pPr>
      <w:r>
        <w:rPr>
          <w:rFonts w:hint="eastAsia"/>
          <w:lang w:eastAsia="zh-CN"/>
        </w:rPr>
        <w:t>Support of 16-QAM for NB-IoT downlink</w:t>
      </w:r>
    </w:p>
    <w:p w14:paraId="0361A3E1" w14:textId="77777777" w:rsidR="00C13A72" w:rsidRDefault="00772B77" w:rsidP="00543E6B">
      <w:pPr>
        <w:pStyle w:val="30"/>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14:paraId="53D89912" w14:textId="77777777" w:rsidR="00C13A72" w:rsidRDefault="00772B77">
      <w:r>
        <w:t>The following are proposed:</w:t>
      </w:r>
    </w:p>
    <w:tbl>
      <w:tblPr>
        <w:tblStyle w:val="af0"/>
        <w:tblW w:w="0" w:type="auto"/>
        <w:tblLook w:val="04A0" w:firstRow="1" w:lastRow="0" w:firstColumn="1" w:lastColumn="0" w:noHBand="0" w:noVBand="1"/>
      </w:tblPr>
      <w:tblGrid>
        <w:gridCol w:w="924"/>
        <w:gridCol w:w="8383"/>
      </w:tblGrid>
      <w:tr w:rsidR="00C13A72" w14:paraId="6D1A25EF" w14:textId="77777777">
        <w:tc>
          <w:tcPr>
            <w:tcW w:w="1271" w:type="dxa"/>
          </w:tcPr>
          <w:p w14:paraId="3775396E" w14:textId="77777777" w:rsidR="00C13A72" w:rsidRDefault="00772B77">
            <w:pPr>
              <w:rPr>
                <w:szCs w:val="20"/>
              </w:rPr>
            </w:pPr>
            <w:r>
              <w:rPr>
                <w:rFonts w:hint="eastAsia"/>
                <w:szCs w:val="20"/>
              </w:rPr>
              <w:t>S</w:t>
            </w:r>
            <w:r>
              <w:rPr>
                <w:szCs w:val="20"/>
              </w:rPr>
              <w:t>ourcing</w:t>
            </w:r>
          </w:p>
        </w:tc>
        <w:tc>
          <w:tcPr>
            <w:tcW w:w="8036" w:type="dxa"/>
          </w:tcPr>
          <w:p w14:paraId="27290E66" w14:textId="77777777" w:rsidR="00C13A72" w:rsidRDefault="00772B77">
            <w:pPr>
              <w:rPr>
                <w:szCs w:val="20"/>
              </w:rPr>
            </w:pPr>
            <w:r>
              <w:rPr>
                <w:rFonts w:hint="eastAsia"/>
                <w:szCs w:val="20"/>
              </w:rPr>
              <w:t>Proposals</w:t>
            </w:r>
          </w:p>
        </w:tc>
      </w:tr>
      <w:tr w:rsidR="00C13A72" w14:paraId="068B6C87" w14:textId="77777777">
        <w:tc>
          <w:tcPr>
            <w:tcW w:w="1271" w:type="dxa"/>
          </w:tcPr>
          <w:p w14:paraId="1F2E3B96" w14:textId="77777777" w:rsidR="00C13A72" w:rsidRDefault="00772B77">
            <w:pPr>
              <w:rPr>
                <w:szCs w:val="20"/>
              </w:rPr>
            </w:pPr>
            <w:r>
              <w:rPr>
                <w:rFonts w:hint="eastAsia"/>
                <w:szCs w:val="20"/>
              </w:rPr>
              <w:t>[</w:t>
            </w:r>
            <w:r>
              <w:rPr>
                <w:szCs w:val="20"/>
              </w:rPr>
              <w:t>2]</w:t>
            </w:r>
          </w:p>
        </w:tc>
        <w:tc>
          <w:tcPr>
            <w:tcW w:w="8036" w:type="dxa"/>
          </w:tcPr>
          <w:p w14:paraId="4BB0A369" w14:textId="77777777" w:rsidR="00C13A72" w:rsidRDefault="00772B77">
            <w:pPr>
              <w:pStyle w:val="a6"/>
              <w:jc w:val="left"/>
              <w:rPr>
                <w:sz w:val="22"/>
              </w:rPr>
            </w:pPr>
            <w:r>
              <w:rPr>
                <w:bCs w:val="0"/>
                <w:sz w:val="22"/>
              </w:rPr>
              <w:t>Proposal 1:</w:t>
            </w:r>
            <w:r>
              <w:rPr>
                <w:b w:val="0"/>
                <w:bCs w:val="0"/>
                <w:sz w:val="22"/>
              </w:rPr>
              <w:t xml:space="preserve"> </w:t>
            </w:r>
            <w:r>
              <w:rPr>
                <w:sz w:val="22"/>
              </w:rPr>
              <w:t>Confirm the working assumption with the following revision.</w:t>
            </w:r>
          </w:p>
          <w:p w14:paraId="5279DCA5" w14:textId="77777777" w:rsidR="00C13A72" w:rsidRDefault="00772B77">
            <w:pPr>
              <w:wordWrap w:val="0"/>
              <w:rPr>
                <w:b/>
              </w:rPr>
            </w:pPr>
            <w:r>
              <w:rPr>
                <w:rFonts w:cs="Times"/>
                <w:b/>
              </w:rPr>
              <w:t xml:space="preserve">The following </w:t>
            </w:r>
            <w:r>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0FB496E7"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127631" w14:textId="77777777" w:rsidR="00C13A72" w:rsidRDefault="00772B77">
                  <w:pPr>
                    <w:keepNext/>
                    <w:overflowPunct w:val="0"/>
                    <w:jc w:val="center"/>
                    <w:rPr>
                      <w:b/>
                      <w:bCs/>
                      <w:sz w:val="18"/>
                      <w:szCs w:val="18"/>
                      <w:lang w:eastAsia="ko-KR"/>
                    </w:rPr>
                  </w:pPr>
                  <w:r>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74CFDE1" w14:textId="77777777" w:rsidR="00C13A72" w:rsidRDefault="00772B77">
                  <w:pPr>
                    <w:keepNext/>
                    <w:overflowPunct w:val="0"/>
                    <w:jc w:val="center"/>
                    <w:rPr>
                      <w:b/>
                      <w:bCs/>
                      <w:sz w:val="18"/>
                      <w:szCs w:val="18"/>
                    </w:rPr>
                  </w:pPr>
                  <w:r>
                    <w:rPr>
                      <w:b/>
                      <w:bCs/>
                      <w:position w:val="-12"/>
                      <w:sz w:val="18"/>
                      <w:szCs w:val="18"/>
                    </w:rPr>
                    <w:t>I_SF</w:t>
                  </w:r>
                </w:p>
              </w:tc>
            </w:tr>
            <w:tr w:rsidR="00C13A72" w14:paraId="5C1BBCC4"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E0DE08E" w14:textId="77777777" w:rsidR="00C13A72" w:rsidRDefault="00C13A72">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56C69C0"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21AD22"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5FBEF01"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0CEABB"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395DAF5"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6FDA65F"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BE45B49" w14:textId="77777777" w:rsidR="00C13A72" w:rsidRDefault="00772B77">
                  <w:pPr>
                    <w:keepNext/>
                    <w:overflowPunct w:val="0"/>
                    <w:jc w:val="center"/>
                    <w:rPr>
                      <w:b/>
                      <w:bCs/>
                      <w:sz w:val="18"/>
                      <w:szCs w:val="18"/>
                    </w:rPr>
                  </w:pPr>
                  <w:r>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8ED205" w14:textId="77777777" w:rsidR="00C13A72" w:rsidRDefault="00772B77">
                  <w:pPr>
                    <w:keepNext/>
                    <w:overflowPunct w:val="0"/>
                    <w:jc w:val="center"/>
                    <w:rPr>
                      <w:b/>
                      <w:bCs/>
                      <w:sz w:val="18"/>
                      <w:szCs w:val="18"/>
                    </w:rPr>
                  </w:pPr>
                  <w:r>
                    <w:rPr>
                      <w:b/>
                      <w:bCs/>
                      <w:sz w:val="18"/>
                      <w:szCs w:val="18"/>
                    </w:rPr>
                    <w:t>7</w:t>
                  </w:r>
                </w:p>
              </w:tc>
            </w:tr>
            <w:tr w:rsidR="00C13A72" w14:paraId="56191A72"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F2598D3"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64A68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5554A5" w14:textId="77777777"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D2259"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B731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BB337C"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31F19"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BCD01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8792D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56</w:t>
                  </w:r>
                </w:p>
              </w:tc>
            </w:tr>
            <w:tr w:rsidR="00C13A72" w14:paraId="03A0E36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18674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3DC1F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45FD2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DFA2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43092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C30C9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C6B42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FA181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F7B98C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112</w:t>
                  </w:r>
                </w:p>
              </w:tc>
            </w:tr>
            <w:tr w:rsidR="00C13A72" w14:paraId="4C5BA8B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E3FFF51"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2A2AB" w14:textId="77777777"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971E3D"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6FD2C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F5836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EBF6E0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ECA0F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F3D3"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81EC8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240</w:t>
                  </w:r>
                </w:p>
              </w:tc>
            </w:tr>
            <w:tr w:rsidR="00C13A72" w14:paraId="1C676F31"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364851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52B2EC"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A6F36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D4B75F"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8B822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0C75A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0926B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FC933"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6675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624</w:t>
                  </w:r>
                </w:p>
              </w:tc>
            </w:tr>
            <w:tr w:rsidR="00C13A72" w14:paraId="0ECF9D4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7216492"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1C1099"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AB5BC7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0ADC0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A782A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4C54E1"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60FA2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698FC6"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BD5E1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08</w:t>
                  </w:r>
                </w:p>
              </w:tc>
            </w:tr>
            <w:tr w:rsidR="00C13A72" w14:paraId="6C3842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DD18F79"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9F742"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0FAB2C"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2664C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F48C5E"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B9D1D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B3B07F"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86C2FD"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34F5C"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264</w:t>
                  </w:r>
                </w:p>
              </w:tc>
            </w:tr>
            <w:tr w:rsidR="00C13A72" w14:paraId="7E4065A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549FCEE"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791000"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7AC2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448AC4"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8C744B"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63B1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258CA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922F25"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7930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584</w:t>
                  </w:r>
                </w:p>
              </w:tc>
            </w:tr>
            <w:tr w:rsidR="00C13A72" w14:paraId="07DC664C"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788D073"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18D5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8819F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59375A"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AD65FE"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2E8323" w14:textId="77777777"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69A298"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8F62A1"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C7AA47" w14:textId="77777777"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968</w:t>
                  </w:r>
                </w:p>
              </w:tc>
            </w:tr>
          </w:tbl>
          <w:p w14:paraId="2D4D38DE" w14:textId="77777777" w:rsidR="00C13A72" w:rsidRDefault="00C13A72">
            <w:pPr>
              <w:rPr>
                <w:szCs w:val="20"/>
              </w:rPr>
            </w:pPr>
          </w:p>
        </w:tc>
      </w:tr>
      <w:tr w:rsidR="00C13A72" w:rsidRPr="00FA33AB" w14:paraId="31A6D7A9" w14:textId="77777777">
        <w:trPr>
          <w:trHeight w:val="4101"/>
        </w:trPr>
        <w:tc>
          <w:tcPr>
            <w:tcW w:w="1271" w:type="dxa"/>
          </w:tcPr>
          <w:p w14:paraId="2DCF1C49" w14:textId="77777777" w:rsidR="00C13A72" w:rsidRDefault="00772B77">
            <w:pPr>
              <w:rPr>
                <w:szCs w:val="20"/>
              </w:rPr>
            </w:pPr>
            <w:r>
              <w:rPr>
                <w:rFonts w:hint="eastAsia"/>
                <w:szCs w:val="20"/>
              </w:rPr>
              <w:lastRenderedPageBreak/>
              <w:t>[3]</w:t>
            </w:r>
          </w:p>
        </w:tc>
        <w:tc>
          <w:tcPr>
            <w:tcW w:w="8036" w:type="dxa"/>
          </w:tcPr>
          <w:p w14:paraId="7D7CDA8F" w14:textId="77777777" w:rsidR="00C13A72" w:rsidRDefault="00772B77">
            <w:pPr>
              <w:rPr>
                <w:b/>
                <w:bCs/>
                <w:lang w:eastAsia="en-GB"/>
              </w:rPr>
            </w:pPr>
            <w:r>
              <w:rPr>
                <w:b/>
                <w:bCs/>
                <w:lang w:eastAsia="en-GB"/>
              </w:rPr>
              <w:t>Proposal 1: Confirm the following working assumptions from RAN1#103-e –</w:t>
            </w:r>
          </w:p>
          <w:p w14:paraId="39D98913" w14:textId="77777777" w:rsidR="00C13A72" w:rsidRDefault="00772B77">
            <w:pPr>
              <w:numPr>
                <w:ilvl w:val="0"/>
                <w:numId w:val="11"/>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14:paraId="696C71BF" w14:textId="77777777" w:rsidR="00C13A72" w:rsidRDefault="00C13A72">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3498F218"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054900C" w14:textId="77777777" w:rsidR="00C13A72" w:rsidRDefault="00772B77">
                  <w:pPr>
                    <w:keepNext/>
                    <w:adjustRightInd/>
                    <w:spacing w:after="0"/>
                    <w:jc w:val="center"/>
                    <w:rPr>
                      <w:rFonts w:ascii="Times" w:eastAsia="Batang" w:hAnsi="Times" w:cs="Times"/>
                      <w:b/>
                      <w:bCs/>
                      <w:sz w:val="18"/>
                      <w:szCs w:val="18"/>
                      <w:lang w:eastAsia="ko-KR"/>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726BFCD"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SF</w:t>
                  </w:r>
                </w:p>
              </w:tc>
            </w:tr>
            <w:tr w:rsidR="00C13A72" w14:paraId="46F440AA"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6A8C43AE"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0D568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4BE78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A1FBF1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F219F0"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8D9E4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1E0EE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2FA3A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4A69D7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18BE729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361907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F6BA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3059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FA7D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9FE7F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9365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88B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0BF88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B3F0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r>
            <w:tr w:rsidR="00C13A72" w14:paraId="0F064A1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3E2241"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501F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8245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37C4E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97F7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2F9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EA2CE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C8DE6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CCE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r>
            <w:tr w:rsidR="00C13A72" w14:paraId="4E8826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F55AA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22FAD"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9BB73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D0C2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322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3F9E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0AD6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FA246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52B22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40</w:t>
                  </w:r>
                </w:p>
              </w:tc>
            </w:tr>
            <w:tr w:rsidR="00C13A72" w14:paraId="6FCBE7F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827C16B"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40EC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2780C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84D4C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E462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B365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47E0B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83CB8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23E31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624</w:t>
                  </w:r>
                </w:p>
              </w:tc>
            </w:tr>
            <w:tr w:rsidR="00C13A72" w14:paraId="59CEE54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8F875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7D18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3DCF1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3E247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6F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056B8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FB620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EC78A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DDFA0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r>
            <w:tr w:rsidR="00C13A72" w14:paraId="4765871A"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13F51E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35D4B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2E93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BE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53A1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6665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1E2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D160C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AD5B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264</w:t>
                  </w:r>
                </w:p>
              </w:tc>
            </w:tr>
            <w:tr w:rsidR="00C13A72" w14:paraId="419840D4"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FCBE1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14994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48D90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BA25F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4FB2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723CD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94C03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9E31E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E434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584</w:t>
                  </w:r>
                </w:p>
              </w:tc>
            </w:tr>
            <w:tr w:rsidR="00C13A72" w14:paraId="0E91542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8FBE1C8"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1643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D578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54E5C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002B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04B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6E01A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2625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C4B64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968</w:t>
                  </w:r>
                </w:p>
              </w:tc>
            </w:tr>
          </w:tbl>
          <w:p w14:paraId="785622E6" w14:textId="77777777" w:rsidR="00C13A72" w:rsidRDefault="00772B77">
            <w:pPr>
              <w:rPr>
                <w:b/>
                <w:bCs/>
                <w:lang w:eastAsia="en-GB"/>
              </w:rPr>
            </w:pPr>
            <w:r>
              <w:rPr>
                <w:b/>
                <w:bCs/>
                <w:lang w:eastAsia="en-GB"/>
              </w:rPr>
              <w:t>Proposal 2: For downlink, select the following TBS values –</w:t>
            </w:r>
          </w:p>
          <w:p w14:paraId="1B85BD61"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4, I_SF=1 : TBS=552</w:t>
            </w:r>
          </w:p>
          <w:p w14:paraId="74BEF466"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SF=0 : TBS=328</w:t>
            </w:r>
          </w:p>
          <w:p w14:paraId="5CB2D5CE"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21, I_SF=4 : TBS=2472</w:t>
            </w:r>
          </w:p>
          <w:p w14:paraId="53C11747" w14:textId="77777777" w:rsidR="00C13A72" w:rsidRDefault="00C13A72">
            <w:pPr>
              <w:rPr>
                <w:b/>
                <w:bCs/>
                <w:lang w:val="sv-SE" w:eastAsia="en-GB"/>
              </w:rPr>
            </w:pPr>
          </w:p>
        </w:tc>
      </w:tr>
      <w:tr w:rsidR="00C13A72" w14:paraId="28A15A6F" w14:textId="77777777">
        <w:tc>
          <w:tcPr>
            <w:tcW w:w="1271" w:type="dxa"/>
          </w:tcPr>
          <w:p w14:paraId="68AC3234" w14:textId="77777777" w:rsidR="00C13A72" w:rsidRDefault="00772B77">
            <w:pPr>
              <w:rPr>
                <w:szCs w:val="20"/>
              </w:rPr>
            </w:pPr>
            <w:r>
              <w:rPr>
                <w:rFonts w:hint="eastAsia"/>
                <w:szCs w:val="20"/>
              </w:rPr>
              <w:t>[4]</w:t>
            </w:r>
          </w:p>
        </w:tc>
        <w:tc>
          <w:tcPr>
            <w:tcW w:w="8036" w:type="dxa"/>
          </w:tcPr>
          <w:p w14:paraId="310EDD7E"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14:paraId="2253F421" w14:textId="77777777" w:rsidR="00C13A72" w:rsidRDefault="00D13C50">
            <w:pPr>
              <w:numPr>
                <w:ilvl w:val="0"/>
                <w:numId w:val="13"/>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772B77">
              <w:rPr>
                <w:rFonts w:hint="eastAsia"/>
                <w:b/>
                <w:i/>
                <w:sz w:val="20"/>
                <w:szCs w:val="20"/>
                <w:lang w:eastAsia="zh-CN"/>
              </w:rPr>
              <w:t xml:space="preserve"> for guard-band and standalone </w:t>
            </w:r>
            <w:r w:rsidR="00772B77">
              <w:rPr>
                <w:b/>
                <w:i/>
                <w:sz w:val="20"/>
                <w:szCs w:val="20"/>
                <w:lang w:eastAsia="zh-CN"/>
              </w:rPr>
              <w:t>deployment</w:t>
            </w:r>
          </w:p>
          <w:p w14:paraId="09C9692A" w14:textId="77777777" w:rsidR="00C13A72" w:rsidRDefault="00D13C50">
            <w:pPr>
              <w:numPr>
                <w:ilvl w:val="0"/>
                <w:numId w:val="13"/>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772B77">
              <w:rPr>
                <w:rFonts w:hint="eastAsia"/>
                <w:b/>
                <w:i/>
                <w:sz w:val="20"/>
                <w:szCs w:val="20"/>
                <w:lang w:eastAsia="zh-CN"/>
              </w:rPr>
              <w:t xml:space="preserve"> </w:t>
            </w:r>
            <w:r w:rsidR="00772B77">
              <w:rPr>
                <w:b/>
                <w:i/>
                <w:sz w:val="20"/>
                <w:szCs w:val="20"/>
                <w:lang w:eastAsia="zh-CN"/>
              </w:rPr>
              <w:t>for in-band deployment</w:t>
            </w:r>
          </w:p>
          <w:p w14:paraId="0ED41533" w14:textId="77777777" w:rsidR="00C13A72" w:rsidRDefault="00772B77">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C13A72" w14:paraId="205C0703"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93E0E0E" w14:textId="77777777" w:rsidR="00C13A72" w:rsidRDefault="00772B77">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AE28B1" w14:textId="77777777" w:rsidR="00C13A72" w:rsidRDefault="00772B77">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rsidR="00C13A72" w14:paraId="07B2F7A3"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585C979" w14:textId="77777777" w:rsidR="00C13A72" w:rsidRDefault="00C13A72">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88ED017" w14:textId="77777777" w:rsidR="00C13A72" w:rsidRDefault="00772B77">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D1F7D8"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71DEC1E"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1F7FBC9"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1833365"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57A0A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BBF7C6"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1D221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rsidR="00C13A72" w14:paraId="44D085D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7D2E774" w14:textId="77777777" w:rsidR="00C13A72" w:rsidRDefault="00772B77">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0632A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D2A8C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A0DDD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3FE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7F16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864C5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BF92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01381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rsidR="00C13A72" w14:paraId="05147220"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EAA921F"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478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D19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7C153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46CAE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E1E2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C67A6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52E0D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896C8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rsidR="00C13A72" w14:paraId="60DE491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6AE068"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2FEB1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BC91E"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3F81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14F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7329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05889B"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567D4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10AD8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rsidR="00C13A72" w14:paraId="67C1831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AA60B62"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0F924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6AB7C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194A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43385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D65F4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127E5D"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67F8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D6BA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rsidR="00C13A72" w14:paraId="6277CB8C"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5CE8E01"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2A79E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928B7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FC850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A885D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89D9A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70688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638F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A336B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rsidR="00C13A72" w14:paraId="79A783F8"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8C8A070"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FB5B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AAFCD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2389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30ED9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1693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17EF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E15D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A49A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rsidR="00C13A72" w14:paraId="6482CEA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A7EC32C"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122F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A3C4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C2372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CAB9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4D410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C46C8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845FB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8E62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rsidR="00C13A72" w14:paraId="7E4DB04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93F682A"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8BD84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F48DB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D2C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E04C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EEE6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3C93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224F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0663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14:paraId="056FA5E1" w14:textId="77777777" w:rsidR="00C13A72" w:rsidRDefault="00772B77">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ascii="Times" w:hAnsi="Times" w:cs="Times" w:hint="eastAsia"/>
                <w:b/>
                <w:i/>
                <w:sz w:val="20"/>
                <w:szCs w:val="20"/>
                <w:lang w:val="en-GB" w:eastAsia="zh-CN"/>
              </w:rPr>
              <w:t xml:space="preserve"> </w:t>
            </w:r>
            <w:r>
              <w:rPr>
                <w:rFonts w:ascii="Times" w:hAnsi="Times" w:cs="Times"/>
                <w:b/>
                <w:i/>
                <w:sz w:val="20"/>
                <w:szCs w:val="20"/>
                <w:lang w:val="en-GB" w:eastAsia="zh-CN"/>
              </w:rPr>
              <w:t xml:space="preserve">is not </w:t>
            </w:r>
            <w:r>
              <w:rPr>
                <w:rFonts w:ascii="Times" w:hAnsi="Times" w:cs="Times" w:hint="eastAsia"/>
                <w:b/>
                <w:i/>
                <w:sz w:val="20"/>
                <w:szCs w:val="20"/>
                <w:lang w:val="en-GB" w:eastAsia="zh-CN"/>
              </w:rPr>
              <w:t>supported</w:t>
            </w:r>
            <w:r>
              <w:rPr>
                <w:rFonts w:ascii="Times" w:hAnsi="Times" w:cs="Times"/>
                <w:b/>
                <w:i/>
                <w:sz w:val="20"/>
                <w:szCs w:val="20"/>
                <w:lang w:val="en-GB" w:eastAsia="zh-CN"/>
              </w:rPr>
              <w:t xml:space="preserve"> for DL TBS table for NB-IoT 16QAM.</w:t>
            </w:r>
          </w:p>
          <w:p w14:paraId="273B4A62" w14:textId="77777777" w:rsidR="00C13A72" w:rsidRDefault="00C13A72">
            <w:pPr>
              <w:rPr>
                <w:szCs w:val="20"/>
              </w:rPr>
            </w:pPr>
          </w:p>
        </w:tc>
      </w:tr>
      <w:tr w:rsidR="00C13A72" w14:paraId="1C588444" w14:textId="77777777">
        <w:tc>
          <w:tcPr>
            <w:tcW w:w="1271" w:type="dxa"/>
          </w:tcPr>
          <w:p w14:paraId="51171D14" w14:textId="77777777" w:rsidR="00C13A72" w:rsidRDefault="00772B77">
            <w:pPr>
              <w:rPr>
                <w:szCs w:val="20"/>
              </w:rPr>
            </w:pPr>
            <w:r>
              <w:rPr>
                <w:rFonts w:hint="eastAsia"/>
                <w:szCs w:val="20"/>
              </w:rPr>
              <w:t>[6]</w:t>
            </w:r>
          </w:p>
        </w:tc>
        <w:tc>
          <w:tcPr>
            <w:tcW w:w="8036" w:type="dxa"/>
          </w:tcPr>
          <w:p w14:paraId="7EC3706A" w14:textId="77777777" w:rsidR="00C13A72" w:rsidRDefault="00772B77">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14:paraId="2ABC7EC8" w14:textId="77777777" w:rsidR="00C13A72" w:rsidRDefault="00C13A72">
            <w:pPr>
              <w:rPr>
                <w:szCs w:val="20"/>
              </w:rPr>
            </w:pPr>
          </w:p>
        </w:tc>
      </w:tr>
      <w:tr w:rsidR="00C13A72" w14:paraId="76D41FFD" w14:textId="77777777">
        <w:tc>
          <w:tcPr>
            <w:tcW w:w="1271" w:type="dxa"/>
          </w:tcPr>
          <w:p w14:paraId="0AD6F4BB" w14:textId="77777777" w:rsidR="00C13A72" w:rsidRDefault="00772B77">
            <w:pPr>
              <w:rPr>
                <w:szCs w:val="20"/>
              </w:rPr>
            </w:pPr>
            <w:r>
              <w:rPr>
                <w:rFonts w:hint="eastAsia"/>
                <w:szCs w:val="20"/>
              </w:rPr>
              <w:t>[7]</w:t>
            </w:r>
          </w:p>
        </w:tc>
        <w:tc>
          <w:tcPr>
            <w:tcW w:w="8036" w:type="dxa"/>
          </w:tcPr>
          <w:p w14:paraId="73775D1B" w14:textId="77777777" w:rsidR="00C13A72" w:rsidRDefault="00772B77">
            <w:pPr>
              <w:rPr>
                <w:szCs w:val="20"/>
              </w:rPr>
            </w:pPr>
            <w:r>
              <w:rPr>
                <w:szCs w:val="20"/>
              </w:rPr>
              <w:t>Observation 1:</w:t>
            </w:r>
            <w:r>
              <w:rPr>
                <w:szCs w:val="20"/>
              </w:rPr>
              <w:tab/>
              <w:t>Supporting N_SF=14, will increase in-band peak DL data rate from 181 to 207kbps (+14.3%)</w:t>
            </w:r>
          </w:p>
          <w:p w14:paraId="453BD755" w14:textId="77777777" w:rsidR="00C13A72" w:rsidRDefault="00772B77">
            <w:pPr>
              <w:rPr>
                <w:szCs w:val="20"/>
              </w:rPr>
            </w:pPr>
            <w:r>
              <w:rPr>
                <w:szCs w:val="20"/>
              </w:rPr>
              <w:t>Observation 2:</w:t>
            </w:r>
            <w:r>
              <w:rPr>
                <w:szCs w:val="20"/>
              </w:rPr>
              <w:tab/>
              <w:t>For the guard-band and standalone scenarios, supporting N_SF=14 will improve data rate by 14.3% in most coverage conditions.</w:t>
            </w:r>
          </w:p>
          <w:p w14:paraId="23C0C1E8" w14:textId="77777777" w:rsidR="00C13A72" w:rsidRDefault="00772B77">
            <w:pPr>
              <w:rPr>
                <w:szCs w:val="20"/>
              </w:rPr>
            </w:pPr>
            <w:r>
              <w:rPr>
                <w:szCs w:val="20"/>
              </w:rPr>
              <w:t>Observation 3:</w:t>
            </w:r>
            <w:r>
              <w:rPr>
                <w:szCs w:val="20"/>
              </w:rPr>
              <w:tab/>
              <w:t>Higher N_SF values can be signaled without increasing DCI size.</w:t>
            </w:r>
          </w:p>
          <w:p w14:paraId="34DB9595" w14:textId="77777777" w:rsidR="00C13A72" w:rsidRDefault="00772B77">
            <w:pPr>
              <w:rPr>
                <w:szCs w:val="20"/>
              </w:rPr>
            </w:pPr>
            <w:r>
              <w:rPr>
                <w:szCs w:val="20"/>
              </w:rPr>
              <w:t xml:space="preserve">Proposal 1:  </w:t>
            </w:r>
            <w:r>
              <w:rPr>
                <w:szCs w:val="20"/>
              </w:rPr>
              <w:tab/>
              <w:t xml:space="preserve">Support additional N_SF values of 12 and 14. </w:t>
            </w:r>
          </w:p>
          <w:p w14:paraId="670646B9" w14:textId="77777777" w:rsidR="00C13A72" w:rsidRDefault="00772B77">
            <w:pPr>
              <w:rPr>
                <w:szCs w:val="20"/>
              </w:rPr>
            </w:pPr>
            <w:r>
              <w:rPr>
                <w:rFonts w:hint="eastAsia"/>
                <w:szCs w:val="20"/>
              </w:rPr>
              <w:lastRenderedPageBreak/>
              <w:t>•</w:t>
            </w:r>
            <w:r>
              <w:rPr>
                <w:szCs w:val="20"/>
              </w:rPr>
              <w:tab/>
              <w:t>FFS: DCI changes</w:t>
            </w:r>
          </w:p>
        </w:tc>
      </w:tr>
      <w:tr w:rsidR="00C13A72" w14:paraId="5857338A" w14:textId="77777777">
        <w:tc>
          <w:tcPr>
            <w:tcW w:w="1271" w:type="dxa"/>
          </w:tcPr>
          <w:p w14:paraId="42DC259F" w14:textId="77777777" w:rsidR="00C13A72" w:rsidRDefault="00772B77">
            <w:pPr>
              <w:rPr>
                <w:szCs w:val="20"/>
              </w:rPr>
            </w:pPr>
            <w:r>
              <w:rPr>
                <w:rFonts w:hint="eastAsia"/>
                <w:szCs w:val="20"/>
              </w:rPr>
              <w:lastRenderedPageBreak/>
              <w:t>[8]</w:t>
            </w:r>
          </w:p>
        </w:tc>
        <w:tc>
          <w:tcPr>
            <w:tcW w:w="8036" w:type="dxa"/>
          </w:tcPr>
          <w:p w14:paraId="129C1038" w14:textId="77777777" w:rsidR="00C13A72" w:rsidRDefault="00772B77">
            <w:pPr>
              <w:rPr>
                <w:b/>
                <w:bCs/>
              </w:rPr>
            </w:pPr>
            <w:r>
              <w:rPr>
                <w:b/>
                <w:bCs/>
                <w:u w:val="single"/>
              </w:rPr>
              <w:t>Proposal 1:</w:t>
            </w:r>
            <w:r>
              <w:rPr>
                <w:b/>
                <w:bCs/>
              </w:rPr>
              <w:t xml:space="preserve"> Confirm the working assumption for the DL TBS table, with the following modifications:</w:t>
            </w:r>
          </w:p>
          <w:p w14:paraId="0826E474" w14:textId="77777777"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328, 296] is replaced by 296.</w:t>
            </w:r>
          </w:p>
          <w:p w14:paraId="5716DAC8" w14:textId="77777777"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552, 536] is replaced by 552.</w:t>
            </w:r>
          </w:p>
          <w:p w14:paraId="22D3FDAE" w14:textId="77777777"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2472, 2536] is replaced by 2472.</w:t>
            </w:r>
          </w:p>
          <w:p w14:paraId="39B7B994" w14:textId="77777777" w:rsidR="00C13A72" w:rsidRDefault="00C13A72">
            <w:pPr>
              <w:rPr>
                <w:szCs w:val="20"/>
              </w:rPr>
            </w:pPr>
          </w:p>
        </w:tc>
      </w:tr>
      <w:tr w:rsidR="00C13A72" w14:paraId="6A158562" w14:textId="77777777">
        <w:tc>
          <w:tcPr>
            <w:tcW w:w="1271" w:type="dxa"/>
          </w:tcPr>
          <w:p w14:paraId="246107A2" w14:textId="77777777" w:rsidR="00C13A72" w:rsidRDefault="00772B77">
            <w:pPr>
              <w:rPr>
                <w:szCs w:val="20"/>
              </w:rPr>
            </w:pPr>
            <w:r>
              <w:rPr>
                <w:szCs w:val="20"/>
              </w:rPr>
              <w:t>[9]</w:t>
            </w:r>
          </w:p>
        </w:tc>
        <w:tc>
          <w:tcPr>
            <w:tcW w:w="8036" w:type="dxa"/>
          </w:tcPr>
          <w:p w14:paraId="396E84CE" w14:textId="77777777" w:rsidR="00C13A72" w:rsidRDefault="00772B77">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14:paraId="5FE99A17"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14:paraId="1FC95A98"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14:paraId="0AA544D3"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014E10B2" w14:textId="77777777" w:rsidR="00C13A72" w:rsidRDefault="00C13A72">
            <w:pPr>
              <w:rPr>
                <w:b/>
                <w:bCs/>
                <w:u w:val="single"/>
                <w:lang w:val="en-GB"/>
              </w:rPr>
            </w:pPr>
          </w:p>
          <w:p w14:paraId="2AE33F6D" w14:textId="77777777" w:rsidR="00FD04CF" w:rsidRPr="00FD04CF" w:rsidRDefault="00FD04CF" w:rsidP="00FD04CF">
            <w:pPr>
              <w:keepNext/>
              <w:keepLines/>
              <w:overflowPunct w:val="0"/>
              <w:snapToGrid/>
              <w:spacing w:before="60" w:after="180"/>
              <w:jc w:val="center"/>
              <w:textAlignment w:val="baseline"/>
              <w:rPr>
                <w:rFonts w:ascii="Arial" w:hAnsi="Arial"/>
                <w:b/>
                <w:sz w:val="16"/>
                <w:szCs w:val="16"/>
                <w:lang w:val="x-none" w:eastAsia="x-none"/>
              </w:rPr>
            </w:pPr>
            <w:r w:rsidRPr="00FD04CF">
              <w:rPr>
                <w:rFonts w:ascii="Arial" w:hAnsi="Arial"/>
                <w:b/>
                <w:sz w:val="16"/>
                <w:szCs w:val="16"/>
                <w:lang w:eastAsia="x-none"/>
              </w:rPr>
              <w:t>Figure A.1</w:t>
            </w:r>
            <w:r w:rsidRPr="00FD04CF">
              <w:rPr>
                <w:rFonts w:ascii="Arial" w:hAnsi="Arial"/>
                <w:b/>
                <w:sz w:val="16"/>
                <w:szCs w:val="16"/>
                <w:lang w:val="x-none" w:eastAsia="x-none"/>
              </w:rPr>
              <w:t xml:space="preserve">: </w:t>
            </w:r>
            <w:r w:rsidRPr="00FD04CF">
              <w:rPr>
                <w:rFonts w:ascii="Arial" w:hAnsi="Arial"/>
                <w:b/>
                <w:sz w:val="16"/>
                <w:szCs w:val="16"/>
                <w:lang w:eastAsia="x-none"/>
              </w:rPr>
              <w:t xml:space="preserve">For stand-alone and guard-band deployments using 16-QAM, the legacy LTE </w:t>
            </w:r>
            <w:r w:rsidRPr="00FD04CF">
              <w:rPr>
                <w:rFonts w:ascii="Arial" w:hAnsi="Arial"/>
                <w:b/>
                <w:color w:val="FF0000"/>
                <w:sz w:val="16"/>
                <w:szCs w:val="16"/>
                <w:lang w:eastAsia="x-none"/>
              </w:rPr>
              <w:t xml:space="preserve">TBS = 552 bits </w:t>
            </w:r>
            <w:r w:rsidRPr="00FD04CF">
              <w:rPr>
                <w:rFonts w:ascii="Arial" w:hAnsi="Arial"/>
                <w:b/>
                <w:sz w:val="16"/>
                <w:szCs w:val="16"/>
                <w:lang w:eastAsia="x-none"/>
              </w:rPr>
              <w:t xml:space="preserve">and </w:t>
            </w:r>
            <w:r w:rsidRPr="00FD04CF">
              <w:rPr>
                <w:rFonts w:ascii="Arial" w:hAnsi="Arial"/>
                <w:b/>
                <w:color w:val="FF0000"/>
                <w:sz w:val="16"/>
                <w:szCs w:val="16"/>
                <w:lang w:eastAsia="x-none"/>
              </w:rPr>
              <w:t xml:space="preserve">TBS = 328 bits </w:t>
            </w:r>
            <w:r w:rsidRPr="00FD04CF">
              <w:rPr>
                <w:rFonts w:ascii="Arial" w:hAnsi="Arial"/>
                <w:b/>
                <w:sz w:val="16"/>
                <w:szCs w:val="16"/>
                <w:lang w:eastAsia="x-none"/>
              </w:rPr>
              <w:t xml:space="preserve">cause in NB-IoT a performance overlapping and crossing issue respectively (See </w:t>
            </w:r>
            <w:r w:rsidRPr="00FD04CF">
              <w:rPr>
                <w:rFonts w:ascii="Arial" w:hAnsi="Arial"/>
                <w:b/>
                <w:color w:val="FF0000"/>
                <w:sz w:val="16"/>
                <w:szCs w:val="16"/>
                <w:lang w:eastAsia="x-none"/>
              </w:rPr>
              <w:t>dotted circles</w:t>
            </w:r>
            <w:r w:rsidRPr="00FD04CF">
              <w:rPr>
                <w:rFonts w:ascii="Arial" w:hAnsi="Arial"/>
                <w:b/>
                <w:sz w:val="16"/>
                <w:szCs w:val="16"/>
                <w:lang w:eastAsia="x-none"/>
              </w:rPr>
              <w:t>)</w:t>
            </w:r>
            <w:r w:rsidRPr="00FD04CF">
              <w:rPr>
                <w:rFonts w:ascii="Arial" w:hAnsi="Arial"/>
                <w:b/>
                <w:sz w:val="16"/>
                <w:szCs w:val="16"/>
                <w:lang w:val="x-none" w:eastAsia="x-none"/>
              </w:rPr>
              <w:t>.</w:t>
            </w:r>
          </w:p>
          <w:p w14:paraId="6B050C5E" w14:textId="77777777" w:rsidR="00FD04CF" w:rsidRPr="00FD04CF" w:rsidRDefault="00FD04CF" w:rsidP="00FD04CF">
            <w:pPr>
              <w:overflowPunct w:val="0"/>
              <w:snapToGrid/>
              <w:textAlignment w:val="baseline"/>
              <w:rPr>
                <w:rFonts w:ascii="Arial" w:hAnsi="Arial"/>
                <w:sz w:val="20"/>
                <w:szCs w:val="20"/>
                <w:lang w:val="x-none" w:eastAsia="zh-CN"/>
              </w:rPr>
            </w:pPr>
            <w:r w:rsidRPr="00FD04CF">
              <w:rPr>
                <w:rFonts w:ascii="Arial" w:hAnsi="Arial"/>
                <w:noProof/>
                <w:sz w:val="20"/>
                <w:szCs w:val="20"/>
                <w:lang w:eastAsia="zh-CN"/>
              </w:rPr>
              <w:drawing>
                <wp:inline distT="0" distB="0" distL="0" distR="0" wp14:anchorId="21B6C7B4" wp14:editId="7C17FDB5">
                  <wp:extent cx="5670708"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82041" cy="3848155"/>
                          </a:xfrm>
                          <a:prstGeom prst="rect">
                            <a:avLst/>
                          </a:prstGeom>
                          <a:noFill/>
                          <a:ln>
                            <a:noFill/>
                          </a:ln>
                        </pic:spPr>
                      </pic:pic>
                    </a:graphicData>
                  </a:graphic>
                </wp:inline>
              </w:drawing>
            </w:r>
          </w:p>
          <w:p w14:paraId="3BB85A56" w14:textId="77777777" w:rsidR="00DF2BA6" w:rsidRDefault="00DF2BA6">
            <w:pPr>
              <w:rPr>
                <w:b/>
                <w:bCs/>
                <w:u w:val="single"/>
                <w:lang w:val="en-GB"/>
              </w:rPr>
            </w:pPr>
          </w:p>
          <w:p w14:paraId="2A6E71EE" w14:textId="77777777" w:rsidR="00DF2BA6" w:rsidRDefault="00DF2BA6">
            <w:pPr>
              <w:rPr>
                <w:b/>
                <w:bCs/>
                <w:u w:val="single"/>
                <w:lang w:val="en-GB"/>
              </w:rPr>
            </w:pPr>
          </w:p>
        </w:tc>
      </w:tr>
    </w:tbl>
    <w:p w14:paraId="56AAFD35" w14:textId="77777777" w:rsidR="00C13A72" w:rsidRDefault="00C13A72"/>
    <w:p w14:paraId="78C0B6B6" w14:textId="77777777" w:rsidR="001E5BA5" w:rsidRPr="00543E6B" w:rsidRDefault="001E5BA5" w:rsidP="00543E6B">
      <w:pPr>
        <w:pStyle w:val="4"/>
      </w:pPr>
      <w:r w:rsidRPr="00543E6B">
        <w:rPr>
          <w:rFonts w:hint="eastAsia"/>
        </w:rPr>
        <w:t>Round-1 proposals and discussion</w:t>
      </w:r>
    </w:p>
    <w:p w14:paraId="142E69DE" w14:textId="77777777" w:rsidR="00C13A72" w:rsidRDefault="00772B77">
      <w:r>
        <w:rPr>
          <w:rFonts w:hint="eastAsia"/>
        </w:rPr>
        <w:t>All companies</w:t>
      </w:r>
      <w:r>
        <w:t xml:space="preserve"> agree to confirm the working assumption for downlink TBS.</w:t>
      </w:r>
    </w:p>
    <w:p w14:paraId="53A025F7" w14:textId="77777777" w:rsidR="00C13A72" w:rsidRDefault="00772B77">
      <w:r>
        <w:t>For the values in brackets, there are following proposals:</w:t>
      </w:r>
    </w:p>
    <w:p w14:paraId="41DD5709" w14:textId="77777777"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14:paraId="6360DA18" w14:textId="77777777" w:rsidR="00C13A72" w:rsidRDefault="00772B77">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14:paraId="159BC528" w14:textId="77777777"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TBS=552bits for I_TBS=14, I_SF=1; TBS=</w:t>
      </w:r>
      <w:r w:rsidR="00A17D25">
        <w:rPr>
          <w:rFonts w:ascii="Times New Roman" w:hAnsi="Times New Roman" w:cs="Times New Roman"/>
          <w:sz w:val="22"/>
        </w:rPr>
        <w:t>296</w:t>
      </w:r>
      <w:r>
        <w:rPr>
          <w:rFonts w:ascii="Times New Roman" w:hAnsi="Times New Roman" w:cs="Times New Roman"/>
          <w:sz w:val="22"/>
        </w:rPr>
        <w:t>bits for I_TBS=16, I_SF=0; TBS=2472bits for I_TBS=21, I_SF=4</w:t>
      </w:r>
    </w:p>
    <w:p w14:paraId="13E73B5E" w14:textId="77777777"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QC</w:t>
      </w:r>
    </w:p>
    <w:p w14:paraId="28DD4297" w14:textId="77777777"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14:paraId="4B507299" w14:textId="77777777"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Ericsson</w:t>
      </w:r>
    </w:p>
    <w:p w14:paraId="684925F4" w14:textId="77777777" w:rsidR="00C13A72" w:rsidRDefault="00772B77">
      <w:r>
        <w:rPr>
          <w:rFonts w:hint="eastAsia"/>
        </w:rPr>
        <w:t xml:space="preserve">Based on the </w:t>
      </w:r>
      <w:r>
        <w:t>inputs</w:t>
      </w:r>
      <w:r>
        <w:rPr>
          <w:rFonts w:hint="eastAsia"/>
        </w:rPr>
        <w:t>, the following is proposed:</w:t>
      </w:r>
    </w:p>
    <w:p w14:paraId="594201B1" w14:textId="77777777" w:rsidR="00C13A72" w:rsidRDefault="00772B77">
      <w:pPr>
        <w:pStyle w:val="a6"/>
        <w:jc w:val="both"/>
      </w:pPr>
      <w:r>
        <w:t xml:space="preserve">Proposal </w:t>
      </w:r>
      <w:r w:rsidR="00D13C50">
        <w:fldChar w:fldCharType="begin"/>
      </w:r>
      <w:r w:rsidR="00D13C50">
        <w:instrText xml:space="preserve"> SEQ proposal \* ARABIC </w:instrText>
      </w:r>
      <w:r w:rsidR="00D13C50">
        <w:fldChar w:fldCharType="separate"/>
      </w:r>
      <w:r>
        <w:t>1</w:t>
      </w:r>
      <w:r w:rsidR="00D13C50">
        <w:fldChar w:fldCharType="end"/>
      </w:r>
      <w:r>
        <w:t>: Confirm the working assumption that the following TBS indices are introduced for downlink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C13A72" w14:paraId="4457646A" w14:textId="77777777">
        <w:trPr>
          <w:cantSplit/>
          <w:jc w:val="center"/>
        </w:trPr>
        <w:tc>
          <w:tcPr>
            <w:tcW w:w="652" w:type="dxa"/>
            <w:vMerge w:val="restart"/>
            <w:tcBorders>
              <w:right w:val="double" w:sz="4" w:space="0" w:color="auto"/>
            </w:tcBorders>
            <w:shd w:val="clear" w:color="auto" w:fill="E0E0E0"/>
            <w:vAlign w:val="center"/>
          </w:tcPr>
          <w:p w14:paraId="5447CD66" w14:textId="77777777" w:rsidR="00C13A72" w:rsidRDefault="00772B77">
            <w:pPr>
              <w:pStyle w:val="TAH"/>
              <w:rPr>
                <w:rFonts w:cs="Arial"/>
                <w:szCs w:val="18"/>
                <w:lang w:eastAsia="en-US"/>
              </w:rPr>
            </w:pPr>
            <w:r>
              <w:rPr>
                <w:rFonts w:cs="Arial"/>
                <w:position w:val="-10"/>
                <w:szCs w:val="18"/>
                <w:lang w:eastAsia="en-US"/>
              </w:rPr>
              <w:object w:dxaOrig="420" w:dyaOrig="285" w14:anchorId="3F6D07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3.45pt" o:ole="">
                  <v:imagedata r:id="rId10" o:title=""/>
                </v:shape>
                <o:OLEObject Type="Embed" ProgID="Equation.3" ShapeID="_x0000_i1025" DrawAspect="Content" ObjectID="_1673717568" r:id="rId11"/>
              </w:object>
            </w:r>
          </w:p>
        </w:tc>
        <w:tc>
          <w:tcPr>
            <w:tcW w:w="0" w:type="auto"/>
            <w:gridSpan w:val="8"/>
            <w:tcBorders>
              <w:left w:val="double" w:sz="4" w:space="0" w:color="auto"/>
            </w:tcBorders>
            <w:shd w:val="clear" w:color="auto" w:fill="E0E0E0"/>
            <w:vAlign w:val="center"/>
          </w:tcPr>
          <w:p w14:paraId="619FA3AF" w14:textId="77777777" w:rsidR="00C13A72" w:rsidRDefault="00772B77">
            <w:pPr>
              <w:pStyle w:val="TAH"/>
              <w:rPr>
                <w:rFonts w:cs="Arial"/>
                <w:szCs w:val="18"/>
                <w:lang w:eastAsia="en-US"/>
              </w:rPr>
            </w:pPr>
            <w:r>
              <w:rPr>
                <w:position w:val="-12"/>
                <w:lang w:eastAsia="en-US"/>
              </w:rPr>
              <w:object w:dxaOrig="285" w:dyaOrig="420" w14:anchorId="54BB53A6">
                <v:shape id="_x0000_i1026" type="#_x0000_t75" style="width:13.45pt;height:20.95pt" o:ole="">
                  <v:imagedata r:id="rId12" o:title=""/>
                </v:shape>
                <o:OLEObject Type="Embed" ProgID="Equation.DSMT4" ShapeID="_x0000_i1026" DrawAspect="Content" ObjectID="_1673717569" r:id="rId13"/>
              </w:object>
            </w:r>
          </w:p>
        </w:tc>
      </w:tr>
      <w:tr w:rsidR="00C13A72" w14:paraId="4AE25482" w14:textId="77777777">
        <w:trPr>
          <w:cantSplit/>
          <w:jc w:val="center"/>
        </w:trPr>
        <w:tc>
          <w:tcPr>
            <w:tcW w:w="652" w:type="dxa"/>
            <w:vMerge/>
            <w:tcBorders>
              <w:bottom w:val="double" w:sz="4" w:space="0" w:color="auto"/>
              <w:right w:val="double" w:sz="4" w:space="0" w:color="auto"/>
            </w:tcBorders>
            <w:shd w:val="clear" w:color="auto" w:fill="E0E0E0"/>
            <w:vAlign w:val="center"/>
          </w:tcPr>
          <w:p w14:paraId="67B4094D"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0D5C42A"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23D33608"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78CCA247"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5D7A6D2C"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3CBB1E75"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718C3070"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2A2B32E6" w14:textId="77777777" w:rsidR="00C13A72" w:rsidRDefault="00772B77">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564C5EEC" w14:textId="77777777" w:rsidR="00C13A72" w:rsidRDefault="00772B77">
            <w:pPr>
              <w:pStyle w:val="TAH"/>
              <w:rPr>
                <w:rFonts w:cs="Arial"/>
                <w:szCs w:val="18"/>
                <w:lang w:eastAsia="en-US"/>
              </w:rPr>
            </w:pPr>
            <w:r>
              <w:rPr>
                <w:rFonts w:cs="Arial"/>
                <w:szCs w:val="18"/>
                <w:lang w:eastAsia="en-US"/>
              </w:rPr>
              <w:t>7</w:t>
            </w:r>
          </w:p>
        </w:tc>
      </w:tr>
      <w:tr w:rsidR="00C13A72" w14:paraId="15F1FAC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7D0D1B8"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510A7F85" w14:textId="77777777" w:rsidR="00C13A72" w:rsidRDefault="00772B77">
            <w:pPr>
              <w:pStyle w:val="a9"/>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ACAFEF0" w14:textId="77777777" w:rsidR="00C13A72" w:rsidRDefault="00772B77">
            <w:pPr>
              <w:pStyle w:val="a9"/>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8A30D0F" w14:textId="77777777" w:rsidR="00C13A72" w:rsidRDefault="00772B77">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238EA6B" w14:textId="77777777" w:rsidR="00C13A72" w:rsidRDefault="00772B77">
            <w:pPr>
              <w:pStyle w:val="a9"/>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7C85C8FC" w14:textId="77777777" w:rsidR="00C13A72" w:rsidRDefault="00772B77">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337C5BA4" w14:textId="77777777" w:rsidR="00C13A72" w:rsidRDefault="00772B77">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4D4723A" w14:textId="77777777" w:rsidR="00C13A72" w:rsidRDefault="00772B77">
            <w:pPr>
              <w:pStyle w:val="a9"/>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252EF822" w14:textId="77777777" w:rsidR="00C13A72" w:rsidRDefault="00772B77">
            <w:pPr>
              <w:pStyle w:val="a9"/>
              <w:spacing w:after="0"/>
              <w:jc w:val="center"/>
              <w:rPr>
                <w:rFonts w:ascii="Arial" w:hAnsi="Arial" w:cs="Arial"/>
                <w:sz w:val="16"/>
                <w:szCs w:val="16"/>
              </w:rPr>
            </w:pPr>
            <w:r>
              <w:rPr>
                <w:rFonts w:ascii="Arial" w:hAnsi="Arial" w:cs="Arial"/>
                <w:sz w:val="16"/>
                <w:szCs w:val="16"/>
              </w:rPr>
              <w:t>2856</w:t>
            </w:r>
          </w:p>
        </w:tc>
      </w:tr>
      <w:tr w:rsidR="00C13A72" w14:paraId="706C099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F2DA61C"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154A84DF" w14:textId="77777777" w:rsidR="00C13A72" w:rsidRDefault="00772B77">
            <w:pPr>
              <w:pStyle w:val="a9"/>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6D82CDC" w14:textId="77777777" w:rsidR="00C13A72" w:rsidRDefault="00772B77">
            <w:pPr>
              <w:pStyle w:val="a9"/>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0E3DE990" w14:textId="77777777" w:rsidR="00C13A72" w:rsidRDefault="00772B77">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7835F387" w14:textId="77777777" w:rsidR="00C13A72" w:rsidRDefault="00772B77">
            <w:pPr>
              <w:pStyle w:val="a9"/>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48CC876A" w14:textId="77777777" w:rsidR="00C13A72" w:rsidRDefault="00772B77">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973D3A2" w14:textId="77777777" w:rsidR="00C13A72" w:rsidRDefault="00772B77">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1B8ADDCC" w14:textId="77777777" w:rsidR="00C13A72" w:rsidRDefault="00772B77">
            <w:pPr>
              <w:pStyle w:val="a9"/>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396B9CD2" w14:textId="77777777" w:rsidR="00C13A72" w:rsidRDefault="00772B77">
            <w:pPr>
              <w:pStyle w:val="a9"/>
              <w:spacing w:after="0"/>
              <w:jc w:val="center"/>
              <w:rPr>
                <w:rFonts w:ascii="Arial" w:hAnsi="Arial" w:cs="Arial"/>
                <w:sz w:val="16"/>
                <w:szCs w:val="16"/>
              </w:rPr>
            </w:pPr>
            <w:r>
              <w:rPr>
                <w:rFonts w:ascii="Arial" w:hAnsi="Arial" w:cs="Arial"/>
                <w:sz w:val="16"/>
                <w:szCs w:val="16"/>
              </w:rPr>
              <w:t>3112</w:t>
            </w:r>
          </w:p>
        </w:tc>
      </w:tr>
      <w:tr w:rsidR="00C13A72" w14:paraId="41F43E2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BB8D5DF"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CF1BB21" w14:textId="77777777" w:rsidR="00C13A72" w:rsidRDefault="00772B77">
            <w:pPr>
              <w:pStyle w:val="a9"/>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0A4C936" w14:textId="77777777" w:rsidR="00C13A72" w:rsidRDefault="00772B77">
            <w:pPr>
              <w:pStyle w:val="a9"/>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2CC80FEF" w14:textId="77777777" w:rsidR="00C13A72" w:rsidRDefault="00772B77">
            <w:pPr>
              <w:pStyle w:val="a9"/>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12180C35" w14:textId="77777777" w:rsidR="00C13A72" w:rsidRDefault="00772B77">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F991290" w14:textId="77777777" w:rsidR="00C13A72" w:rsidRDefault="00772B77">
            <w:pPr>
              <w:pStyle w:val="a9"/>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6E69F8D3" w14:textId="77777777" w:rsidR="00C13A72" w:rsidRDefault="00772B77">
            <w:pPr>
              <w:pStyle w:val="a9"/>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27BA0AC" w14:textId="77777777" w:rsidR="00C13A72" w:rsidRDefault="00772B77">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BCFE797" w14:textId="77777777" w:rsidR="00C13A72" w:rsidRDefault="00772B77">
            <w:pPr>
              <w:pStyle w:val="a9"/>
              <w:spacing w:after="0"/>
              <w:jc w:val="center"/>
              <w:rPr>
                <w:rFonts w:ascii="Arial" w:hAnsi="Arial" w:cs="Arial"/>
                <w:sz w:val="16"/>
                <w:szCs w:val="16"/>
              </w:rPr>
            </w:pPr>
            <w:r>
              <w:rPr>
                <w:rFonts w:ascii="Arial" w:hAnsi="Arial" w:cs="Arial"/>
                <w:sz w:val="16"/>
                <w:szCs w:val="16"/>
              </w:rPr>
              <w:t>3240</w:t>
            </w:r>
          </w:p>
        </w:tc>
      </w:tr>
      <w:tr w:rsidR="00C13A72" w14:paraId="780A1EC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00739F"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7660695C" w14:textId="77777777" w:rsidR="00C13A72" w:rsidRDefault="00772B77">
            <w:pPr>
              <w:pStyle w:val="a9"/>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6BB6DD04" w14:textId="77777777" w:rsidR="00C13A72" w:rsidRDefault="00772B77">
            <w:pPr>
              <w:pStyle w:val="a9"/>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6149C030" w14:textId="77777777" w:rsidR="00C13A72" w:rsidRDefault="00772B77">
            <w:pPr>
              <w:pStyle w:val="a9"/>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55ED444" w14:textId="77777777" w:rsidR="00C13A72" w:rsidRDefault="00772B77">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20224F3" w14:textId="77777777" w:rsidR="00C13A72" w:rsidRDefault="00772B77">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7503580" w14:textId="77777777" w:rsidR="00C13A72" w:rsidRDefault="00772B77">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4B214452" w14:textId="77777777" w:rsidR="00C13A72" w:rsidRDefault="00772B77">
            <w:pPr>
              <w:pStyle w:val="a9"/>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5646DFF2" w14:textId="77777777" w:rsidR="00C13A72" w:rsidRDefault="00772B77">
            <w:pPr>
              <w:pStyle w:val="a9"/>
              <w:spacing w:after="0"/>
              <w:jc w:val="center"/>
              <w:rPr>
                <w:rFonts w:ascii="Arial" w:hAnsi="Arial" w:cs="Arial"/>
                <w:sz w:val="16"/>
                <w:szCs w:val="16"/>
              </w:rPr>
            </w:pPr>
            <w:r>
              <w:rPr>
                <w:rFonts w:ascii="Arial" w:hAnsi="Arial" w:cs="Arial"/>
                <w:sz w:val="16"/>
                <w:szCs w:val="16"/>
              </w:rPr>
              <w:t>3624</w:t>
            </w:r>
          </w:p>
        </w:tc>
      </w:tr>
      <w:tr w:rsidR="00C13A72" w14:paraId="00D2967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4CA126"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11CF0041" w14:textId="77777777" w:rsidR="00C13A72" w:rsidRDefault="00772B77">
            <w:pPr>
              <w:pStyle w:val="a9"/>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D498219" w14:textId="77777777" w:rsidR="00C13A72" w:rsidRDefault="00772B77">
            <w:pPr>
              <w:pStyle w:val="a9"/>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810D3AC" w14:textId="77777777" w:rsidR="00C13A72" w:rsidRDefault="00772B77">
            <w:pPr>
              <w:pStyle w:val="a9"/>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895381D" w14:textId="77777777" w:rsidR="00C13A72" w:rsidRDefault="00772B77">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F968713" w14:textId="77777777" w:rsidR="00C13A72" w:rsidRDefault="00772B77">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CC8DC3C" w14:textId="77777777" w:rsidR="00C13A72" w:rsidRDefault="00772B77">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0B5DF36" w14:textId="77777777" w:rsidR="00C13A72" w:rsidRDefault="00772B77">
            <w:pPr>
              <w:pStyle w:val="a9"/>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1C40E65F" w14:textId="77777777" w:rsidR="00C13A72" w:rsidRDefault="00772B77">
            <w:pPr>
              <w:pStyle w:val="a9"/>
              <w:spacing w:after="0"/>
              <w:jc w:val="center"/>
              <w:rPr>
                <w:rFonts w:ascii="Arial" w:hAnsi="Arial" w:cs="Arial"/>
                <w:sz w:val="16"/>
                <w:szCs w:val="16"/>
              </w:rPr>
            </w:pPr>
            <w:r>
              <w:rPr>
                <w:rFonts w:ascii="Arial" w:hAnsi="Arial" w:cs="Arial"/>
                <w:sz w:val="16"/>
                <w:szCs w:val="16"/>
              </w:rPr>
              <w:t>4008</w:t>
            </w:r>
          </w:p>
        </w:tc>
      </w:tr>
      <w:tr w:rsidR="00C13A72" w14:paraId="67538C98"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E41A4B"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2ED183C5" w14:textId="77777777" w:rsidR="00C13A72" w:rsidRDefault="00772B77">
            <w:pPr>
              <w:pStyle w:val="a9"/>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6B8D759" w14:textId="77777777" w:rsidR="00C13A72" w:rsidRDefault="00772B77">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6C2A4B0E" w14:textId="77777777" w:rsidR="00C13A72" w:rsidRDefault="00772B77">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D8E58D0" w14:textId="77777777" w:rsidR="00C13A72" w:rsidRDefault="00772B77">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F1FFCD" w14:textId="77777777" w:rsidR="00C13A72" w:rsidRDefault="00772B77">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06EF25F5" w14:textId="77777777" w:rsidR="00C13A72" w:rsidRDefault="00772B77">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F8FCA40" w14:textId="77777777" w:rsidR="00C13A72" w:rsidRDefault="00772B77">
            <w:pPr>
              <w:pStyle w:val="a9"/>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6A4EAD19" w14:textId="77777777" w:rsidR="00C13A72" w:rsidRDefault="00772B77">
            <w:pPr>
              <w:pStyle w:val="a9"/>
              <w:spacing w:after="0"/>
              <w:jc w:val="center"/>
              <w:rPr>
                <w:rFonts w:ascii="Arial" w:hAnsi="Arial" w:cs="Arial"/>
                <w:sz w:val="16"/>
                <w:szCs w:val="16"/>
              </w:rPr>
            </w:pPr>
            <w:r>
              <w:rPr>
                <w:rFonts w:ascii="Arial" w:hAnsi="Arial" w:cs="Arial"/>
                <w:sz w:val="16"/>
                <w:szCs w:val="16"/>
              </w:rPr>
              <w:t>4264</w:t>
            </w:r>
          </w:p>
        </w:tc>
      </w:tr>
      <w:tr w:rsidR="00C13A72" w14:paraId="4E87C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458E5F"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06737C40" w14:textId="77777777" w:rsidR="00C13A72" w:rsidRDefault="00772B77">
            <w:pPr>
              <w:pStyle w:val="a9"/>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7725D66" w14:textId="77777777" w:rsidR="00C13A72" w:rsidRDefault="00772B77">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975C3BC" w14:textId="77777777" w:rsidR="00C13A72" w:rsidRDefault="00772B77">
            <w:pPr>
              <w:pStyle w:val="a9"/>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5E2C72E" w14:textId="77777777" w:rsidR="00C13A72" w:rsidRDefault="00772B77">
            <w:pPr>
              <w:pStyle w:val="a9"/>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78001F47" w14:textId="77777777" w:rsidR="00C13A72" w:rsidRDefault="00772B77">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7BCD264" w14:textId="77777777" w:rsidR="00C13A72" w:rsidRDefault="00772B77">
            <w:pPr>
              <w:pStyle w:val="a9"/>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61E019DF" w14:textId="77777777" w:rsidR="00C13A72" w:rsidRDefault="00772B77">
            <w:pPr>
              <w:pStyle w:val="a9"/>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6D4D6E27" w14:textId="77777777" w:rsidR="00C13A72" w:rsidRDefault="00772B77">
            <w:pPr>
              <w:pStyle w:val="a9"/>
              <w:spacing w:after="0"/>
              <w:jc w:val="center"/>
              <w:rPr>
                <w:rFonts w:ascii="Arial" w:hAnsi="Arial" w:cs="Arial"/>
                <w:sz w:val="16"/>
                <w:szCs w:val="16"/>
              </w:rPr>
            </w:pPr>
            <w:r>
              <w:rPr>
                <w:rFonts w:ascii="Arial" w:hAnsi="Arial" w:cs="Arial"/>
                <w:sz w:val="16"/>
                <w:szCs w:val="16"/>
              </w:rPr>
              <w:t>4584</w:t>
            </w:r>
          </w:p>
        </w:tc>
      </w:tr>
      <w:tr w:rsidR="00C13A72" w14:paraId="0253D6D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B16237B" w14:textId="77777777"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2B5C13AE" w14:textId="77777777" w:rsidR="00C13A72" w:rsidRDefault="00772B77">
            <w:pPr>
              <w:pStyle w:val="a9"/>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066BC691" w14:textId="77777777" w:rsidR="00C13A72" w:rsidRDefault="00772B77">
            <w:pPr>
              <w:pStyle w:val="a9"/>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6FAD5FAC" w14:textId="77777777" w:rsidR="00C13A72" w:rsidRDefault="00772B77">
            <w:pPr>
              <w:pStyle w:val="a9"/>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693C2FC2" w14:textId="77777777" w:rsidR="00C13A72" w:rsidRDefault="00772B77">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501236E" w14:textId="77777777" w:rsidR="00C13A72" w:rsidRDefault="00772B77">
            <w:pPr>
              <w:pStyle w:val="a9"/>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57B919C3" w14:textId="77777777" w:rsidR="00C13A72" w:rsidRDefault="00772B77">
            <w:pPr>
              <w:pStyle w:val="a9"/>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731E2FC5" w14:textId="77777777" w:rsidR="00C13A72" w:rsidRDefault="00772B77">
            <w:pPr>
              <w:pStyle w:val="a9"/>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681B81EA" w14:textId="77777777" w:rsidR="00C13A72" w:rsidRDefault="00772B77">
            <w:pPr>
              <w:pStyle w:val="a9"/>
              <w:spacing w:after="0"/>
              <w:jc w:val="center"/>
              <w:rPr>
                <w:rFonts w:ascii="Arial" w:hAnsi="Arial" w:cs="Arial"/>
                <w:sz w:val="16"/>
                <w:szCs w:val="16"/>
              </w:rPr>
            </w:pPr>
            <w:r>
              <w:rPr>
                <w:rFonts w:ascii="Arial" w:hAnsi="Arial" w:cs="Arial"/>
                <w:sz w:val="16"/>
                <w:szCs w:val="16"/>
              </w:rPr>
              <w:t>4968</w:t>
            </w:r>
          </w:p>
        </w:tc>
      </w:tr>
    </w:tbl>
    <w:p w14:paraId="656587A3" w14:textId="77777777" w:rsidR="00C13A72" w:rsidRDefault="00772B77">
      <w:pPr>
        <w:pStyle w:val="af6"/>
        <w:numPr>
          <w:ilvl w:val="0"/>
          <w:numId w:val="10"/>
        </w:numPr>
        <w:rPr>
          <w:rFonts w:ascii="Times New Roman" w:hAnsi="Times New Roman" w:cs="Times New Roman"/>
          <w:b/>
          <w:sz w:val="22"/>
        </w:rPr>
      </w:pPr>
      <w:r>
        <w:rPr>
          <w:rFonts w:ascii="Times New Roman" w:hAnsi="Times New Roman" w:cs="Times New Roman"/>
          <w:b/>
          <w:sz w:val="22"/>
        </w:rPr>
        <w:t>FFS for I_SF &gt; 7</w:t>
      </w:r>
    </w:p>
    <w:p w14:paraId="03116564" w14:textId="77777777" w:rsidR="00C13A72" w:rsidRDefault="00C13A72"/>
    <w:p w14:paraId="4D6B6A65" w14:textId="77777777" w:rsidR="00C13A72" w:rsidRDefault="00772B77">
      <w:pPr>
        <w:pStyle w:val="a6"/>
        <w:jc w:val="both"/>
        <w:rPr>
          <w:sz w:val="22"/>
        </w:rPr>
      </w:pPr>
      <w:r>
        <w:t xml:space="preserve">Proposal </w:t>
      </w:r>
      <w:r w:rsidR="00D13C50">
        <w:fldChar w:fldCharType="begin"/>
      </w:r>
      <w:r w:rsidR="00D13C50">
        <w:instrText xml:space="preserve"> SEQ proposal \* ARABIC </w:instrText>
      </w:r>
      <w:r w:rsidR="00D13C50">
        <w:fldChar w:fldCharType="separate"/>
      </w:r>
      <w:r>
        <w:t>2</w:t>
      </w:r>
      <w:r w:rsidR="00D13C50">
        <w:fldChar w:fldCharType="end"/>
      </w:r>
      <w:r>
        <w:t xml:space="preserve">: </w:t>
      </w:r>
      <w:r>
        <w:rPr>
          <w:sz w:val="22"/>
        </w:rPr>
        <w:t>Down-select in this meeting on the TBS:</w:t>
      </w:r>
    </w:p>
    <w:p w14:paraId="2CDD7FF5" w14:textId="77777777" w:rsidR="00C13A72" w:rsidRDefault="00772B77">
      <w:pPr>
        <w:pStyle w:val="af6"/>
        <w:numPr>
          <w:ilvl w:val="0"/>
          <w:numId w:val="10"/>
        </w:numPr>
        <w:rPr>
          <w:rFonts w:ascii="Times New Roman" w:hAnsi="Times New Roman" w:cs="Times New Roman"/>
          <w:b/>
          <w:sz w:val="22"/>
        </w:rPr>
      </w:pPr>
      <w:r>
        <w:rPr>
          <w:rFonts w:ascii="Times New Roman" w:hAnsi="Times New Roman" w:cs="Times New Roman"/>
          <w:b/>
          <w:sz w:val="22"/>
        </w:rPr>
        <w:t>Between [328, 296] for I_TBS=16, I_SF=0</w:t>
      </w:r>
    </w:p>
    <w:p w14:paraId="4882ADA0" w14:textId="77777777" w:rsidR="00C13A72" w:rsidRDefault="00C13A72"/>
    <w:p w14:paraId="584BA1E0" w14:textId="77777777" w:rsidR="00C13A72" w:rsidRDefault="00772B77">
      <w:pPr>
        <w:pStyle w:val="a6"/>
        <w:jc w:val="both"/>
        <w:rPr>
          <w:sz w:val="22"/>
        </w:rPr>
      </w:pPr>
      <w:r>
        <w:t xml:space="preserve">Proposal </w:t>
      </w:r>
      <w:r w:rsidR="00D13C50">
        <w:fldChar w:fldCharType="begin"/>
      </w:r>
      <w:r w:rsidR="00D13C50">
        <w:instrText xml:space="preserve"> SEQ proposal \* ARABIC </w:instrText>
      </w:r>
      <w:r w:rsidR="00D13C50">
        <w:fldChar w:fldCharType="separate"/>
      </w:r>
      <w:r>
        <w:t>3</w:t>
      </w:r>
      <w:r w:rsidR="00D13C50">
        <w:fldChar w:fldCharType="end"/>
      </w:r>
      <w:r>
        <w:t xml:space="preserve">: </w:t>
      </w:r>
      <w:r>
        <w:rPr>
          <w:sz w:val="22"/>
        </w:rPr>
        <w:t>I_SF&gt;7 is not supported in Rel-17.</w:t>
      </w:r>
    </w:p>
    <w:p w14:paraId="688DE48A" w14:textId="77777777" w:rsidR="00C13A72" w:rsidRDefault="00C13A72"/>
    <w:p w14:paraId="26857DFE" w14:textId="77777777" w:rsidR="00C13A72" w:rsidRDefault="00772B77">
      <w:r>
        <w:rPr>
          <w:rFonts w:hint="eastAsia"/>
        </w:rPr>
        <w:t>Please input your comments for the above proposals:</w:t>
      </w:r>
    </w:p>
    <w:tbl>
      <w:tblPr>
        <w:tblStyle w:val="af0"/>
        <w:tblW w:w="0" w:type="auto"/>
        <w:tblLook w:val="04A0" w:firstRow="1" w:lastRow="0" w:firstColumn="1" w:lastColumn="0" w:noHBand="0" w:noVBand="1"/>
      </w:tblPr>
      <w:tblGrid>
        <w:gridCol w:w="1838"/>
        <w:gridCol w:w="7469"/>
      </w:tblGrid>
      <w:tr w:rsidR="00C13A72" w14:paraId="1A33CB86" w14:textId="77777777">
        <w:tc>
          <w:tcPr>
            <w:tcW w:w="1838" w:type="dxa"/>
          </w:tcPr>
          <w:p w14:paraId="6A3F366A" w14:textId="77777777" w:rsidR="00C13A72" w:rsidRDefault="00772B77">
            <w:pPr>
              <w:rPr>
                <w:szCs w:val="20"/>
              </w:rPr>
            </w:pPr>
            <w:r>
              <w:rPr>
                <w:rFonts w:hint="eastAsia"/>
                <w:szCs w:val="20"/>
              </w:rPr>
              <w:t>Comp</w:t>
            </w:r>
            <w:r>
              <w:rPr>
                <w:szCs w:val="20"/>
              </w:rPr>
              <w:t>anies</w:t>
            </w:r>
          </w:p>
        </w:tc>
        <w:tc>
          <w:tcPr>
            <w:tcW w:w="7469" w:type="dxa"/>
          </w:tcPr>
          <w:p w14:paraId="161762BE" w14:textId="77777777" w:rsidR="00C13A72" w:rsidRDefault="00772B77">
            <w:pPr>
              <w:rPr>
                <w:szCs w:val="20"/>
              </w:rPr>
            </w:pPr>
            <w:r>
              <w:rPr>
                <w:rFonts w:hint="eastAsia"/>
                <w:szCs w:val="20"/>
              </w:rPr>
              <w:t>Comments</w:t>
            </w:r>
          </w:p>
        </w:tc>
      </w:tr>
      <w:tr w:rsidR="00C13A72" w14:paraId="44BD19AF" w14:textId="77777777">
        <w:tc>
          <w:tcPr>
            <w:tcW w:w="1838" w:type="dxa"/>
          </w:tcPr>
          <w:p w14:paraId="50138582" w14:textId="77777777" w:rsidR="00C13A72" w:rsidRDefault="00772B77">
            <w:pPr>
              <w:rPr>
                <w:szCs w:val="20"/>
              </w:rPr>
            </w:pPr>
            <w:r>
              <w:rPr>
                <w:rFonts w:hint="eastAsia"/>
                <w:szCs w:val="20"/>
                <w:lang w:eastAsia="zh-CN"/>
              </w:rPr>
              <w:t>Lenovo</w:t>
            </w:r>
            <w:r>
              <w:rPr>
                <w:szCs w:val="20"/>
              </w:rPr>
              <w:t>&amp;MotoM</w:t>
            </w:r>
          </w:p>
        </w:tc>
        <w:tc>
          <w:tcPr>
            <w:tcW w:w="7469" w:type="dxa"/>
          </w:tcPr>
          <w:p w14:paraId="17F59E0D" w14:textId="77777777" w:rsidR="00C13A72" w:rsidRDefault="00772B77">
            <w:pPr>
              <w:rPr>
                <w:szCs w:val="20"/>
                <w:lang w:eastAsia="zh-CN"/>
              </w:rPr>
            </w:pPr>
            <w:r>
              <w:rPr>
                <w:szCs w:val="20"/>
                <w:lang w:eastAsia="zh-CN"/>
              </w:rPr>
              <w:t>Support the three proposal, and hope to reuse the legacy LTE MCS table fully.</w:t>
            </w:r>
          </w:p>
        </w:tc>
      </w:tr>
      <w:tr w:rsidR="00C13A72" w14:paraId="1E2C7D2F" w14:textId="77777777">
        <w:tc>
          <w:tcPr>
            <w:tcW w:w="1838" w:type="dxa"/>
          </w:tcPr>
          <w:p w14:paraId="258F3AEC" w14:textId="77777777" w:rsidR="00C13A72" w:rsidRDefault="00772B77">
            <w:pPr>
              <w:rPr>
                <w:szCs w:val="20"/>
              </w:rPr>
            </w:pPr>
            <w:r>
              <w:rPr>
                <w:color w:val="0070C0"/>
                <w:szCs w:val="20"/>
              </w:rPr>
              <w:t>Ericsson</w:t>
            </w:r>
          </w:p>
        </w:tc>
        <w:tc>
          <w:tcPr>
            <w:tcW w:w="7469" w:type="dxa"/>
          </w:tcPr>
          <w:p w14:paraId="02D43C3D" w14:textId="77777777" w:rsidR="00C13A72" w:rsidRDefault="00772B77">
            <w:pPr>
              <w:rPr>
                <w:color w:val="0070C0"/>
                <w:szCs w:val="20"/>
              </w:rPr>
            </w:pPr>
            <w:r>
              <w:rPr>
                <w:color w:val="0070C0"/>
                <w:szCs w:val="20"/>
              </w:rPr>
              <w:t>On Proposal 1 and 2:</w:t>
            </w:r>
          </w:p>
          <w:p w14:paraId="2317B519" w14:textId="77777777" w:rsidR="00C13A72" w:rsidRDefault="00772B77">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5F8B37C1" w14:textId="77777777" w:rsidR="00C13A72" w:rsidRDefault="00772B77">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14:paraId="7AE6D661" w14:textId="77777777" w:rsidR="00C13A72" w:rsidRDefault="00772B77">
            <w:pPr>
              <w:rPr>
                <w:color w:val="0070C0"/>
                <w:szCs w:val="20"/>
              </w:rPr>
            </w:pPr>
            <w:r>
              <w:rPr>
                <w:color w:val="0070C0"/>
                <w:szCs w:val="20"/>
              </w:rPr>
              <w:lastRenderedPageBreak/>
              <w:t>On Proposal 3:</w:t>
            </w:r>
          </w:p>
          <w:p w14:paraId="04BB3D54" w14:textId="77777777" w:rsidR="00C13A72" w:rsidRDefault="00772B77">
            <w:pPr>
              <w:rPr>
                <w:szCs w:val="20"/>
              </w:rPr>
            </w:pPr>
            <w:r>
              <w:rPr>
                <w:color w:val="0070C0"/>
                <w:szCs w:val="20"/>
              </w:rPr>
              <w:t>We are fine.</w:t>
            </w:r>
          </w:p>
        </w:tc>
      </w:tr>
      <w:tr w:rsidR="00C13A72" w14:paraId="16C68624" w14:textId="77777777">
        <w:tc>
          <w:tcPr>
            <w:tcW w:w="1838" w:type="dxa"/>
          </w:tcPr>
          <w:p w14:paraId="2BCB3A5C" w14:textId="77777777" w:rsidR="00C13A72" w:rsidRDefault="00772B77">
            <w:pPr>
              <w:rPr>
                <w:szCs w:val="20"/>
                <w:lang w:eastAsia="zh-CN"/>
              </w:rPr>
            </w:pPr>
            <w:r>
              <w:rPr>
                <w:szCs w:val="20"/>
                <w:lang w:eastAsia="zh-CN"/>
              </w:rPr>
              <w:lastRenderedPageBreak/>
              <w:t>Nokia, NSB</w:t>
            </w:r>
          </w:p>
        </w:tc>
        <w:tc>
          <w:tcPr>
            <w:tcW w:w="7469" w:type="dxa"/>
          </w:tcPr>
          <w:p w14:paraId="2E8A9D6F" w14:textId="77777777" w:rsidR="00C13A72" w:rsidRDefault="00772B77">
            <w:pPr>
              <w:rPr>
                <w:szCs w:val="20"/>
                <w:lang w:eastAsia="zh-CN"/>
              </w:rPr>
            </w:pPr>
            <w:r>
              <w:rPr>
                <w:szCs w:val="20"/>
                <w:lang w:eastAsia="zh-CN"/>
              </w:rPr>
              <w:t>We are fine with all three proposals. On proposal 2, our preference is to use the existing LTE value.</w:t>
            </w:r>
          </w:p>
        </w:tc>
      </w:tr>
      <w:tr w:rsidR="00C13A72" w14:paraId="4494B80E" w14:textId="77777777">
        <w:tc>
          <w:tcPr>
            <w:tcW w:w="1838" w:type="dxa"/>
          </w:tcPr>
          <w:p w14:paraId="5914CC3F" w14:textId="77777777" w:rsidR="00C13A72" w:rsidRDefault="00772B77">
            <w:pPr>
              <w:rPr>
                <w:szCs w:val="20"/>
                <w:lang w:eastAsia="zh-CN"/>
              </w:rPr>
            </w:pPr>
            <w:r>
              <w:rPr>
                <w:szCs w:val="20"/>
                <w:lang w:eastAsia="zh-CN"/>
              </w:rPr>
              <w:t>Qualcomm</w:t>
            </w:r>
          </w:p>
        </w:tc>
        <w:tc>
          <w:tcPr>
            <w:tcW w:w="7469" w:type="dxa"/>
          </w:tcPr>
          <w:p w14:paraId="0DEC7D6F" w14:textId="77777777" w:rsidR="00C13A72" w:rsidRDefault="00772B77">
            <w:pPr>
              <w:rPr>
                <w:szCs w:val="20"/>
                <w:lang w:eastAsia="zh-CN"/>
              </w:rPr>
            </w:pPr>
            <w:r>
              <w:rPr>
                <w:szCs w:val="20"/>
                <w:lang w:eastAsia="zh-CN"/>
              </w:rPr>
              <w:t>We are OK with the three proposals.</w:t>
            </w:r>
          </w:p>
        </w:tc>
      </w:tr>
      <w:tr w:rsidR="00C13A72" w14:paraId="1847EB5C" w14:textId="77777777">
        <w:tc>
          <w:tcPr>
            <w:tcW w:w="1838" w:type="dxa"/>
          </w:tcPr>
          <w:p w14:paraId="1865DBC9" w14:textId="77777777" w:rsidR="00C13A72" w:rsidRDefault="00772B77">
            <w:pPr>
              <w:rPr>
                <w:szCs w:val="20"/>
                <w:lang w:eastAsia="zh-CN"/>
              </w:rPr>
            </w:pPr>
            <w:r>
              <w:rPr>
                <w:szCs w:val="20"/>
                <w:lang w:eastAsia="zh-CN"/>
              </w:rPr>
              <w:t xml:space="preserve">Huawei, </w:t>
            </w:r>
            <w:r>
              <w:t>HiSilicon</w:t>
            </w:r>
          </w:p>
        </w:tc>
        <w:tc>
          <w:tcPr>
            <w:tcW w:w="7469" w:type="dxa"/>
          </w:tcPr>
          <w:p w14:paraId="16AD7AAD" w14:textId="77777777" w:rsidR="00C13A72" w:rsidRDefault="00772B77">
            <w:pPr>
              <w:rPr>
                <w:szCs w:val="20"/>
                <w:lang w:eastAsia="zh-CN"/>
              </w:rPr>
            </w:pPr>
            <w:r>
              <w:rPr>
                <w:szCs w:val="20"/>
                <w:lang w:eastAsia="zh-CN"/>
              </w:rPr>
              <w:t>Support the three proposals, and prefer to reuse the legacy LTE MCS table with 328 for</w:t>
            </w:r>
            <w:r>
              <w:rPr>
                <w:b/>
              </w:rPr>
              <w:t xml:space="preserve"> </w:t>
            </w:r>
            <w:r>
              <w:t>I_TBS=16, I_SF=0.</w:t>
            </w:r>
          </w:p>
        </w:tc>
      </w:tr>
      <w:tr w:rsidR="00C13A72" w14:paraId="7095AC5C" w14:textId="77777777">
        <w:tc>
          <w:tcPr>
            <w:tcW w:w="1838" w:type="dxa"/>
          </w:tcPr>
          <w:p w14:paraId="1A1CD7DB" w14:textId="77777777" w:rsidR="00C13A72" w:rsidRDefault="00772B77">
            <w:pPr>
              <w:rPr>
                <w:szCs w:val="20"/>
                <w:lang w:eastAsia="zh-CN"/>
              </w:rPr>
            </w:pPr>
            <w:r>
              <w:rPr>
                <w:rFonts w:hint="eastAsia"/>
                <w:szCs w:val="20"/>
                <w:lang w:eastAsia="zh-CN"/>
              </w:rPr>
              <w:t>MTK</w:t>
            </w:r>
          </w:p>
        </w:tc>
        <w:tc>
          <w:tcPr>
            <w:tcW w:w="7469" w:type="dxa"/>
          </w:tcPr>
          <w:p w14:paraId="5F919F35" w14:textId="77777777" w:rsidR="00C13A72" w:rsidRDefault="00772B77">
            <w:pPr>
              <w:rPr>
                <w:szCs w:val="20"/>
                <w:lang w:eastAsia="zh-CN"/>
              </w:rPr>
            </w:pPr>
            <w:r>
              <w:rPr>
                <w:szCs w:val="20"/>
                <w:lang w:eastAsia="zh-CN"/>
              </w:rPr>
              <w:t>We are fine with the 3 proposals and prefer legacy LTE MCS table.</w:t>
            </w:r>
          </w:p>
        </w:tc>
      </w:tr>
      <w:tr w:rsidR="00C13A72" w14:paraId="525813BA" w14:textId="77777777">
        <w:tc>
          <w:tcPr>
            <w:tcW w:w="1838" w:type="dxa"/>
          </w:tcPr>
          <w:p w14:paraId="39024C25" w14:textId="77777777" w:rsidR="00C13A72" w:rsidRDefault="00772B77">
            <w:pPr>
              <w:rPr>
                <w:szCs w:val="20"/>
                <w:lang w:eastAsia="zh-CN"/>
              </w:rPr>
            </w:pPr>
            <w:r>
              <w:rPr>
                <w:rFonts w:hint="eastAsia"/>
                <w:szCs w:val="20"/>
                <w:lang w:eastAsia="zh-CN"/>
              </w:rPr>
              <w:t>ZTE,sanechips</w:t>
            </w:r>
          </w:p>
        </w:tc>
        <w:tc>
          <w:tcPr>
            <w:tcW w:w="7469" w:type="dxa"/>
          </w:tcPr>
          <w:p w14:paraId="282FF1B2" w14:textId="77777777" w:rsidR="00C13A72" w:rsidRDefault="00772B77">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14:paraId="17F9AD26" w14:textId="77777777" w:rsidR="00C13A72" w:rsidRDefault="00C13A72"/>
    <w:p w14:paraId="607457D4" w14:textId="77777777" w:rsidR="008B22AC" w:rsidRDefault="008B22AC">
      <w:r>
        <w:rPr>
          <w:rFonts w:hint="eastAsia"/>
        </w:rPr>
        <w:t>The following have been achieved:</w:t>
      </w:r>
    </w:p>
    <w:p w14:paraId="6A5A55BA" w14:textId="77777777" w:rsidR="008B22AC" w:rsidRPr="008B22AC" w:rsidRDefault="008B22AC" w:rsidP="008B22AC">
      <w:pPr>
        <w:autoSpaceDE/>
        <w:autoSpaceDN/>
        <w:adjustRightInd/>
        <w:snapToGrid/>
        <w:spacing w:after="0"/>
        <w:jc w:val="left"/>
        <w:rPr>
          <w:rFonts w:ascii="Times" w:eastAsia="Batang" w:hAnsi="Times" w:cs="Times"/>
          <w:b/>
          <w:bCs/>
          <w:sz w:val="20"/>
          <w:szCs w:val="24"/>
          <w:highlight w:val="darkYellow"/>
          <w:lang w:val="en-GB" w:eastAsia="x-none"/>
        </w:rPr>
      </w:pPr>
      <w:r w:rsidRPr="008B22AC">
        <w:rPr>
          <w:rFonts w:ascii="Times" w:eastAsia="Batang" w:hAnsi="Times" w:cs="Times"/>
          <w:b/>
          <w:bCs/>
          <w:sz w:val="20"/>
          <w:szCs w:val="24"/>
          <w:highlight w:val="darkYellow"/>
          <w:lang w:val="en-GB" w:eastAsia="x-none"/>
        </w:rPr>
        <w:t>Working Assumption</w:t>
      </w:r>
    </w:p>
    <w:p w14:paraId="2697A820" w14:textId="77777777" w:rsidR="008B22AC" w:rsidRPr="008B22AC" w:rsidRDefault="008B22AC" w:rsidP="008B22AC">
      <w:pPr>
        <w:suppressAutoHyphens/>
        <w:overflowPunct w:val="0"/>
        <w:autoSpaceDN/>
        <w:adjustRightInd/>
        <w:snapToGrid/>
        <w:spacing w:after="0"/>
        <w:textAlignment w:val="baseline"/>
        <w:rPr>
          <w:rFonts w:ascii="Times" w:eastAsia="Times New Roman" w:hAnsi="Times" w:cs="Times"/>
          <w:sz w:val="20"/>
          <w:szCs w:val="20"/>
          <w:lang w:val="en-GB" w:eastAsia="ar-SA"/>
        </w:rPr>
      </w:pPr>
      <w:r w:rsidRPr="008B22AC">
        <w:rPr>
          <w:rFonts w:ascii="Times" w:eastAsia="Times New Roman" w:hAnsi="Times" w:cs="Times"/>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8B22AC" w:rsidRPr="008B22AC" w14:paraId="13DD9CC3" w14:textId="77777777" w:rsidTr="00A12383">
        <w:trPr>
          <w:cantSplit/>
          <w:jc w:val="center"/>
        </w:trPr>
        <w:tc>
          <w:tcPr>
            <w:tcW w:w="652" w:type="dxa"/>
            <w:vMerge w:val="restart"/>
            <w:tcBorders>
              <w:right w:val="double" w:sz="4" w:space="0" w:color="auto"/>
            </w:tcBorders>
            <w:shd w:val="clear" w:color="auto" w:fill="E0E0E0"/>
            <w:vAlign w:val="center"/>
          </w:tcPr>
          <w:p w14:paraId="2319882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184F2C1">
                <v:shape id="_x0000_i1027" type="#_x0000_t75" style="width:20.95pt;height:13.45pt" o:ole="">
                  <v:imagedata r:id="rId10" o:title=""/>
                </v:shape>
                <o:OLEObject Type="Embed" ProgID="Equation.3" ShapeID="_x0000_i1027" DrawAspect="Content" ObjectID="_1673717570" r:id="rId14"/>
              </w:object>
            </w:r>
          </w:p>
        </w:tc>
        <w:tc>
          <w:tcPr>
            <w:tcW w:w="0" w:type="auto"/>
            <w:gridSpan w:val="8"/>
            <w:tcBorders>
              <w:left w:val="double" w:sz="4" w:space="0" w:color="auto"/>
            </w:tcBorders>
            <w:shd w:val="clear" w:color="auto" w:fill="E0E0E0"/>
            <w:vAlign w:val="center"/>
          </w:tcPr>
          <w:p w14:paraId="2589004F"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54619BB9">
                <v:shape id="_x0000_i1028" type="#_x0000_t75" style="width:13.45pt;height:20.95pt" o:ole="">
                  <v:imagedata r:id="rId12" o:title=""/>
                </v:shape>
                <o:OLEObject Type="Embed" ProgID="Equation.DSMT4" ShapeID="_x0000_i1028" DrawAspect="Content" ObjectID="_1673717571" r:id="rId15"/>
              </w:object>
            </w:r>
          </w:p>
        </w:tc>
      </w:tr>
      <w:tr w:rsidR="008B22AC" w:rsidRPr="008B22AC" w14:paraId="3CB9BC30"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37D391F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4A92D81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7E78C8C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7ABADBF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6D94BD89"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7E381CE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49B934DD"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612DDAA0"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37290BE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8B22AC" w:rsidRPr="008B22AC" w14:paraId="21C1ED6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C75442C"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9C5117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183B048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2B28846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4C6D594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1A08146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4302773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50A3AE9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326D2F7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8B22AC" w:rsidRPr="008B22AC" w14:paraId="57A03F3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BE2D3D"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45DA514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636DF6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0C966C3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01C11F3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68D665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0406A31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0DAC92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307D728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8B22AC" w:rsidRPr="008B22AC" w14:paraId="2E02D29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9A649C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3B69D3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8, 296]</w:t>
            </w:r>
          </w:p>
        </w:tc>
        <w:tc>
          <w:tcPr>
            <w:tcW w:w="0" w:type="auto"/>
            <w:tcBorders>
              <w:top w:val="single" w:sz="4" w:space="0" w:color="auto"/>
              <w:left w:val="single" w:sz="4" w:space="0" w:color="auto"/>
              <w:bottom w:val="single" w:sz="4" w:space="0" w:color="auto"/>
              <w:right w:val="single" w:sz="4" w:space="0" w:color="auto"/>
            </w:tcBorders>
          </w:tcPr>
          <w:p w14:paraId="65E97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49A7676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637491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01FAD8D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0F5C498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627E839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2A8AE86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8B22AC" w:rsidRPr="008B22AC" w14:paraId="22F6027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D55F1E0"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252D045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4B0CD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45FC0D5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198CD8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0E115E6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B5E7AD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029B6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1FEB5A5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8B22AC" w:rsidRPr="008B22AC" w14:paraId="33E2B64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C982E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17B05C9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3DD0A4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31E06EE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0A0B9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9079D6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342DE0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5F0264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79D678B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8B22AC" w:rsidRPr="008B22AC" w14:paraId="312CFEB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B770CD2"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41339E0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7441F57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172B3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8550EC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2259E0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82D087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72AA18A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0281307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8B22AC" w:rsidRPr="008B22AC" w14:paraId="5579A6CB"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633FF15"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33CDA23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72D607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17F0776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7F22377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5EB7744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F5895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6CA185A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0B91050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8B22AC" w:rsidRPr="008B22AC" w14:paraId="21175F5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0092C3"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2C0B149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40219ED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64D7DB4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4804E51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ED5DEE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highlight w:val="yellow"/>
                <w:lang w:val="en-GB" w:eastAsia="x-none"/>
              </w:rPr>
              <w:t>[</w:t>
            </w:r>
            <w:r w:rsidRPr="008B22AC">
              <w:rPr>
                <w:rFonts w:ascii="Arial" w:eastAsia="Batang" w:hAnsi="Arial" w:cs="Arial"/>
                <w:sz w:val="16"/>
                <w:szCs w:val="16"/>
                <w:highlight w:val="yellow"/>
                <w:lang w:val="en-GB" w:eastAsia="x-none"/>
              </w:rPr>
              <w:t>2472</w:t>
            </w:r>
            <w:r w:rsidRPr="008B22AC">
              <w:rPr>
                <w:rFonts w:ascii="Arial" w:eastAsia="Batang" w:hAnsi="Arial" w:cs="Arial"/>
                <w:strike/>
                <w:color w:val="FF0000"/>
                <w:sz w:val="16"/>
                <w:szCs w:val="16"/>
                <w:highlight w:val="yellow"/>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6DD5103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21DB24B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6F1C05C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18B16CBE" w14:textId="77777777" w:rsidR="008B22AC" w:rsidRPr="008B22AC" w:rsidRDefault="008B22AC" w:rsidP="008B22AC">
      <w:pPr>
        <w:numPr>
          <w:ilvl w:val="0"/>
          <w:numId w:val="10"/>
        </w:numPr>
        <w:autoSpaceDE/>
        <w:autoSpaceDN/>
        <w:adjustRightInd/>
        <w:snapToGrid/>
        <w:spacing w:after="0"/>
        <w:jc w:val="left"/>
        <w:rPr>
          <w:rFonts w:eastAsia="Batang"/>
          <w:sz w:val="20"/>
          <w:szCs w:val="24"/>
          <w:lang w:val="en-GB" w:eastAsia="x-none"/>
        </w:rPr>
      </w:pPr>
      <w:r w:rsidRPr="008B22AC">
        <w:rPr>
          <w:rFonts w:eastAsia="Batang"/>
          <w:sz w:val="20"/>
          <w:szCs w:val="24"/>
          <w:lang w:val="en-GB" w:eastAsia="x-none"/>
        </w:rPr>
        <w:t>FFS for I_SF &gt; 7</w:t>
      </w:r>
    </w:p>
    <w:p w14:paraId="69A56A38" w14:textId="77777777" w:rsidR="008B22AC" w:rsidRPr="008B22AC" w:rsidRDefault="008B22AC" w:rsidP="008B22AC">
      <w:pPr>
        <w:autoSpaceDE/>
        <w:autoSpaceDN/>
        <w:adjustRightInd/>
        <w:snapToGrid/>
        <w:spacing w:after="0"/>
        <w:jc w:val="left"/>
        <w:rPr>
          <w:rFonts w:ascii="Times" w:eastAsia="Batang" w:hAnsi="Times"/>
          <w:sz w:val="20"/>
          <w:szCs w:val="24"/>
          <w:lang w:val="en-GB" w:eastAsia="x-none"/>
        </w:rPr>
      </w:pPr>
    </w:p>
    <w:p w14:paraId="09E8E533" w14:textId="77777777" w:rsidR="008B22AC" w:rsidRPr="008B22AC" w:rsidRDefault="008B22AC" w:rsidP="008B22AC">
      <w:pPr>
        <w:autoSpaceDE/>
        <w:autoSpaceDN/>
        <w:adjustRightInd/>
        <w:snapToGrid/>
        <w:spacing w:after="0"/>
        <w:jc w:val="left"/>
        <w:rPr>
          <w:rFonts w:ascii="Times" w:eastAsia="Batang" w:hAnsi="Times"/>
          <w:b/>
          <w:bCs/>
          <w:sz w:val="20"/>
          <w:szCs w:val="20"/>
          <w:highlight w:val="green"/>
          <w:lang w:val="en-GB" w:eastAsia="x-none"/>
        </w:rPr>
      </w:pPr>
      <w:r w:rsidRPr="008B22AC">
        <w:rPr>
          <w:rFonts w:ascii="Times" w:eastAsia="Batang" w:hAnsi="Times"/>
          <w:b/>
          <w:bCs/>
          <w:sz w:val="20"/>
          <w:szCs w:val="20"/>
          <w:highlight w:val="green"/>
          <w:lang w:val="en-GB" w:eastAsia="x-none"/>
        </w:rPr>
        <w:t>Agreement</w:t>
      </w:r>
    </w:p>
    <w:p w14:paraId="46AD9CDC" w14:textId="77777777" w:rsidR="008B22AC" w:rsidRPr="008B22AC" w:rsidRDefault="008B22AC" w:rsidP="008B22AC">
      <w:pPr>
        <w:autoSpaceDE/>
        <w:autoSpaceDN/>
        <w:adjustRightInd/>
        <w:snapToGrid/>
        <w:spacing w:after="0"/>
        <w:jc w:val="left"/>
        <w:rPr>
          <w:rFonts w:ascii="Times" w:eastAsia="Batang" w:hAnsi="Times"/>
          <w:sz w:val="20"/>
          <w:szCs w:val="20"/>
          <w:lang w:val="en-GB" w:eastAsia="x-none"/>
        </w:rPr>
      </w:pPr>
      <w:r w:rsidRPr="008B22AC">
        <w:rPr>
          <w:rFonts w:ascii="Times" w:eastAsia="Batang" w:hAnsi="Times"/>
          <w:sz w:val="20"/>
          <w:szCs w:val="20"/>
          <w:lang w:val="en-GB"/>
        </w:rPr>
        <w:t>I_SF&gt;7 is not supported in Rel-17.</w:t>
      </w:r>
    </w:p>
    <w:p w14:paraId="0D677AC4" w14:textId="77777777" w:rsidR="008B22AC" w:rsidRDefault="008B22AC">
      <w:pPr>
        <w:rPr>
          <w:lang w:val="en-GB"/>
        </w:rPr>
      </w:pPr>
    </w:p>
    <w:p w14:paraId="55DD78AF" w14:textId="77777777" w:rsidR="00C502C9" w:rsidRPr="00543E6B" w:rsidRDefault="00C502C9" w:rsidP="00543E6B">
      <w:pPr>
        <w:pStyle w:val="4"/>
      </w:pPr>
      <w:bookmarkStart w:id="6" w:name="_GoBack"/>
      <w:bookmarkEnd w:id="6"/>
      <w:r w:rsidRPr="00543E6B">
        <w:rPr>
          <w:rFonts w:hint="eastAsia"/>
        </w:rPr>
        <w:t>Round-</w:t>
      </w:r>
      <w:r w:rsidR="00E814A2" w:rsidRPr="00543E6B">
        <w:t>2</w:t>
      </w:r>
      <w:r w:rsidRPr="00543E6B">
        <w:rPr>
          <w:rFonts w:hint="eastAsia"/>
        </w:rPr>
        <w:t xml:space="preserve"> proposals and discussion</w:t>
      </w:r>
    </w:p>
    <w:p w14:paraId="2C6BB65B" w14:textId="77777777" w:rsidR="00C502C9" w:rsidRDefault="004D7500">
      <w:pPr>
        <w:rPr>
          <w:lang w:val="en-GB"/>
        </w:rPr>
      </w:pPr>
      <w:r>
        <w:rPr>
          <w:lang w:val="en-GB"/>
        </w:rPr>
        <w:t xml:space="preserve">For the TBS for the downlink, there is still one entry </w:t>
      </w:r>
      <w:r w:rsidR="00C7207F">
        <w:rPr>
          <w:lang w:val="en-GB"/>
        </w:rPr>
        <w:t xml:space="preserve">subject to down-selection and one entry in yellow. </w:t>
      </w:r>
    </w:p>
    <w:p w14:paraId="3B3F804C" w14:textId="77777777" w:rsidR="00C7207F" w:rsidRDefault="008570FA" w:rsidP="00C7207F">
      <w:r>
        <w:rPr>
          <w:rFonts w:hint="eastAsia"/>
        </w:rPr>
        <w:t xml:space="preserve">For entry </w:t>
      </w:r>
      <w:r>
        <w:t xml:space="preserve">I_TBS=16, I_SF=0, the </w:t>
      </w:r>
      <w:r w:rsidR="00A17D25">
        <w:t>proposals</w:t>
      </w:r>
      <w:r>
        <w:t xml:space="preserve"> are </w:t>
      </w:r>
    </w:p>
    <w:p w14:paraId="0E29C924" w14:textId="77777777" w:rsidR="00A17D25" w:rsidRDefault="00333CB5" w:rsidP="00A17D25">
      <w:pPr>
        <w:pStyle w:val="af6"/>
        <w:numPr>
          <w:ilvl w:val="0"/>
          <w:numId w:val="10"/>
        </w:numPr>
        <w:rPr>
          <w:rFonts w:ascii="Times New Roman" w:hAnsi="Times New Roman" w:cs="Times New Roman"/>
          <w:sz w:val="22"/>
        </w:rPr>
      </w:pPr>
      <w:r>
        <w:rPr>
          <w:rFonts w:ascii="Times New Roman" w:hAnsi="Times New Roman" w:cs="Times New Roman"/>
          <w:sz w:val="22"/>
        </w:rPr>
        <w:t>TBS=328bits</w:t>
      </w:r>
    </w:p>
    <w:p w14:paraId="74162246" w14:textId="77777777" w:rsidR="00A17D25" w:rsidRDefault="00A17D25" w:rsidP="00A17D25">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MTK</w:t>
      </w:r>
    </w:p>
    <w:p w14:paraId="102DBA1D" w14:textId="77777777" w:rsidR="00A17D25" w:rsidRDefault="00A17D25" w:rsidP="00A17D25">
      <w:pPr>
        <w:pStyle w:val="af6"/>
        <w:numPr>
          <w:ilvl w:val="0"/>
          <w:numId w:val="10"/>
        </w:numPr>
        <w:rPr>
          <w:rFonts w:ascii="Times New Roman" w:hAnsi="Times New Roman" w:cs="Times New Roman"/>
          <w:sz w:val="22"/>
        </w:rPr>
      </w:pPr>
      <w:r>
        <w:rPr>
          <w:rFonts w:ascii="Times New Roman" w:hAnsi="Times New Roman" w:cs="Times New Roman"/>
          <w:sz w:val="22"/>
        </w:rPr>
        <w:t>TBS=</w:t>
      </w:r>
      <w:r w:rsidR="00AC0DF7">
        <w:rPr>
          <w:rFonts w:ascii="Times New Roman" w:hAnsi="Times New Roman" w:cs="Times New Roman"/>
          <w:sz w:val="22"/>
        </w:rPr>
        <w:t>296</w:t>
      </w:r>
      <w:r>
        <w:rPr>
          <w:rFonts w:ascii="Times New Roman" w:hAnsi="Times New Roman" w:cs="Times New Roman"/>
          <w:sz w:val="22"/>
        </w:rPr>
        <w:t xml:space="preserve">bits </w:t>
      </w:r>
    </w:p>
    <w:p w14:paraId="4549A68D" w14:textId="77777777" w:rsidR="00A17D25" w:rsidRDefault="00AC0DF7" w:rsidP="004D56AB">
      <w:pPr>
        <w:pStyle w:val="af6"/>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 xml:space="preserve">Ericsson, </w:t>
      </w:r>
      <w:r w:rsidR="00A17D25">
        <w:rPr>
          <w:rFonts w:ascii="Times New Roman" w:hAnsi="Times New Roman" w:cs="Times New Roman"/>
          <w:sz w:val="22"/>
        </w:rPr>
        <w:t>QC</w:t>
      </w:r>
    </w:p>
    <w:p w14:paraId="35875C05" w14:textId="77777777" w:rsidR="00A17D25" w:rsidRDefault="004D56AB" w:rsidP="00C7207F">
      <w:r>
        <w:rPr>
          <w:rFonts w:hint="eastAsia"/>
        </w:rPr>
        <w:t xml:space="preserve">For entry </w:t>
      </w:r>
      <w:r>
        <w:t>I_TBS=21, I_SF=4, the proposals are</w:t>
      </w:r>
    </w:p>
    <w:p w14:paraId="24E1FBC4" w14:textId="77777777" w:rsidR="008C6EEB" w:rsidRDefault="008C6EEB" w:rsidP="008C6EEB">
      <w:pPr>
        <w:pStyle w:val="af6"/>
        <w:numPr>
          <w:ilvl w:val="0"/>
          <w:numId w:val="10"/>
        </w:numPr>
        <w:rPr>
          <w:rFonts w:ascii="Times New Roman" w:hAnsi="Times New Roman" w:cs="Times New Roman"/>
          <w:sz w:val="22"/>
        </w:rPr>
      </w:pPr>
      <w:r>
        <w:rPr>
          <w:rFonts w:ascii="Times New Roman" w:hAnsi="Times New Roman" w:cs="Times New Roman"/>
          <w:sz w:val="22"/>
        </w:rPr>
        <w:t xml:space="preserve">TBS=2472bits </w:t>
      </w:r>
    </w:p>
    <w:p w14:paraId="0C8460C7" w14:textId="77777777" w:rsidR="008C6EEB" w:rsidRDefault="008C6EEB" w:rsidP="008C6EEB">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QC, MTK</w:t>
      </w:r>
    </w:p>
    <w:p w14:paraId="4D816C36" w14:textId="77777777" w:rsidR="008C6EEB" w:rsidRDefault="008C6EEB" w:rsidP="008C6EEB">
      <w:pPr>
        <w:pStyle w:val="af6"/>
        <w:numPr>
          <w:ilvl w:val="0"/>
          <w:numId w:val="10"/>
        </w:numPr>
        <w:rPr>
          <w:rFonts w:ascii="Times New Roman" w:hAnsi="Times New Roman" w:cs="Times New Roman"/>
          <w:sz w:val="22"/>
        </w:rPr>
      </w:pPr>
      <w:r>
        <w:rPr>
          <w:rFonts w:ascii="Times New Roman" w:hAnsi="Times New Roman" w:cs="Times New Roman"/>
          <w:sz w:val="22"/>
        </w:rPr>
        <w:t>TBS=</w:t>
      </w:r>
      <w:r w:rsidR="004775C5">
        <w:rPr>
          <w:rFonts w:ascii="Times New Roman" w:hAnsi="Times New Roman" w:cs="Times New Roman"/>
          <w:sz w:val="22"/>
        </w:rPr>
        <w:t>2536</w:t>
      </w:r>
      <w:r>
        <w:rPr>
          <w:rFonts w:ascii="Times New Roman" w:hAnsi="Times New Roman" w:cs="Times New Roman"/>
          <w:sz w:val="22"/>
        </w:rPr>
        <w:t xml:space="preserve">bits </w:t>
      </w:r>
    </w:p>
    <w:p w14:paraId="79213D1D" w14:textId="77777777" w:rsidR="00C7207F" w:rsidRPr="008C6EEB" w:rsidRDefault="008C6EEB" w:rsidP="0079031D">
      <w:pPr>
        <w:pStyle w:val="af6"/>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Ericsson</w:t>
      </w:r>
    </w:p>
    <w:p w14:paraId="0B327826" w14:textId="77777777" w:rsidR="0090786D" w:rsidRDefault="007751BE">
      <w:pPr>
        <w:rPr>
          <w:lang w:val="en-GB"/>
        </w:rPr>
      </w:pPr>
      <w:r>
        <w:rPr>
          <w:rFonts w:hint="eastAsia"/>
          <w:lang w:val="en-GB"/>
        </w:rPr>
        <w:t>The re</w:t>
      </w:r>
      <w:r>
        <w:rPr>
          <w:lang w:val="en-GB"/>
        </w:rPr>
        <w:t xml:space="preserve">asons to reuse the legacy LTE </w:t>
      </w:r>
      <w:r w:rsidR="006738FE">
        <w:rPr>
          <w:lang w:val="en-GB"/>
        </w:rPr>
        <w:t xml:space="preserve">TBS </w:t>
      </w:r>
      <w:r>
        <w:rPr>
          <w:lang w:val="en-GB"/>
        </w:rPr>
        <w:t xml:space="preserve">table include </w:t>
      </w:r>
      <w:r w:rsidR="00606DC1">
        <w:rPr>
          <w:lang w:val="en-GB"/>
        </w:rPr>
        <w:t>reusing the LTE TBS values instead of new values</w:t>
      </w:r>
      <w:r w:rsidR="00385334">
        <w:rPr>
          <w:lang w:val="en-GB"/>
        </w:rPr>
        <w:t xml:space="preserve">, </w:t>
      </w:r>
      <w:r w:rsidR="00874402">
        <w:rPr>
          <w:lang w:val="en-GB"/>
        </w:rPr>
        <w:t xml:space="preserve">little performance impact, </w:t>
      </w:r>
      <w:r w:rsidR="006738FE">
        <w:rPr>
          <w:lang w:val="en-GB"/>
        </w:rPr>
        <w:t xml:space="preserve">coding rate closer to other values in </w:t>
      </w:r>
      <w:r w:rsidR="00715280">
        <w:rPr>
          <w:lang w:val="en-GB"/>
        </w:rPr>
        <w:t>a</w:t>
      </w:r>
      <w:r w:rsidR="006738FE">
        <w:rPr>
          <w:lang w:val="en-GB"/>
        </w:rPr>
        <w:t xml:space="preserve"> row (for </w:t>
      </w:r>
      <w:r w:rsidR="006738FE">
        <w:t>I_TBS=21, I_SF=4</w:t>
      </w:r>
      <w:r w:rsidR="006738FE">
        <w:rPr>
          <w:lang w:val="en-GB"/>
        </w:rPr>
        <w:t xml:space="preserve">). The reasons to use the values different the legacy LTE TBS table include </w:t>
      </w:r>
      <w:r w:rsidR="00715280">
        <w:rPr>
          <w:lang w:val="en-GB"/>
        </w:rPr>
        <w:t xml:space="preserve">coding rate closer to other values in a row (for </w:t>
      </w:r>
      <w:r w:rsidR="00715280">
        <w:t>I_TBS=16, I_SF=0</w:t>
      </w:r>
      <w:r w:rsidR="00715280">
        <w:rPr>
          <w:lang w:val="en-GB"/>
        </w:rPr>
        <w:t xml:space="preserve">), performance crossing, </w:t>
      </w:r>
      <w:r w:rsidR="009D0FD3">
        <w:rPr>
          <w:lang w:val="en-GB"/>
        </w:rPr>
        <w:t>max Rel-16 TBS transmission with half of the time-domain resources.</w:t>
      </w:r>
    </w:p>
    <w:p w14:paraId="2A3811F6" w14:textId="77777777" w:rsidR="00C7207F" w:rsidRDefault="00D51C92">
      <w:pPr>
        <w:rPr>
          <w:lang w:val="en-GB"/>
        </w:rPr>
      </w:pPr>
      <w:r>
        <w:rPr>
          <w:lang w:val="en-GB"/>
        </w:rPr>
        <w:lastRenderedPageBreak/>
        <w:t xml:space="preserve">Considering the differences between the options are very small, </w:t>
      </w:r>
      <w:r w:rsidR="00BC1449">
        <w:rPr>
          <w:lang w:val="en-GB"/>
        </w:rPr>
        <w:t>and</w:t>
      </w:r>
      <w:r w:rsidR="0079031D">
        <w:rPr>
          <w:lang w:val="en-GB"/>
        </w:rPr>
        <w:t xml:space="preserve"> the majority view</w:t>
      </w:r>
      <w:r w:rsidR="00BC1449">
        <w:rPr>
          <w:lang w:val="en-GB"/>
        </w:rPr>
        <w:t xml:space="preserve"> supports to reuse the legacy TBS table</w:t>
      </w:r>
      <w:r w:rsidR="0079031D">
        <w:rPr>
          <w:lang w:val="en-GB"/>
        </w:rPr>
        <w:t>, the following is proposed:</w:t>
      </w:r>
    </w:p>
    <w:p w14:paraId="4415E122" w14:textId="77777777" w:rsidR="000538F4" w:rsidRPr="00C77E2D" w:rsidRDefault="00C77E2D" w:rsidP="000538F4">
      <w:pPr>
        <w:autoSpaceDE/>
        <w:autoSpaceDN/>
        <w:adjustRightInd/>
        <w:snapToGrid/>
        <w:spacing w:after="0"/>
        <w:jc w:val="left"/>
        <w:rPr>
          <w:rFonts w:ascii="Times" w:eastAsia="Batang" w:hAnsi="Times" w:cs="Times"/>
          <w:b/>
          <w:bCs/>
          <w:sz w:val="20"/>
          <w:szCs w:val="24"/>
          <w:lang w:val="en-GB" w:eastAsia="x-none"/>
        </w:rPr>
      </w:pPr>
      <w:r w:rsidRPr="00C77E2D">
        <w:rPr>
          <w:rFonts w:ascii="Times" w:eastAsia="Batang" w:hAnsi="Times" w:cs="Times"/>
          <w:b/>
          <w:bCs/>
          <w:sz w:val="20"/>
          <w:szCs w:val="24"/>
          <w:lang w:val="en-GB" w:eastAsia="x-none"/>
        </w:rPr>
        <w:t>Proposal 1.1:</w:t>
      </w:r>
    </w:p>
    <w:p w14:paraId="166ABC3B" w14:textId="77777777" w:rsidR="000538F4" w:rsidRPr="00D32935" w:rsidRDefault="000538F4" w:rsidP="000538F4">
      <w:pPr>
        <w:suppressAutoHyphens/>
        <w:overflowPunct w:val="0"/>
        <w:autoSpaceDN/>
        <w:adjustRightInd/>
        <w:snapToGrid/>
        <w:spacing w:after="0"/>
        <w:textAlignment w:val="baseline"/>
        <w:rPr>
          <w:rFonts w:ascii="Times" w:eastAsia="Times New Roman" w:hAnsi="Times" w:cs="Times"/>
          <w:b/>
          <w:sz w:val="20"/>
          <w:szCs w:val="20"/>
          <w:lang w:val="en-GB" w:eastAsia="ar-SA"/>
        </w:rPr>
      </w:pPr>
      <w:r w:rsidRPr="00D32935">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538F4" w:rsidRPr="008B22AC" w14:paraId="0E6272D8" w14:textId="77777777" w:rsidTr="00A12383">
        <w:trPr>
          <w:cantSplit/>
          <w:jc w:val="center"/>
        </w:trPr>
        <w:tc>
          <w:tcPr>
            <w:tcW w:w="652" w:type="dxa"/>
            <w:vMerge w:val="restart"/>
            <w:tcBorders>
              <w:right w:val="double" w:sz="4" w:space="0" w:color="auto"/>
            </w:tcBorders>
            <w:shd w:val="clear" w:color="auto" w:fill="E0E0E0"/>
            <w:vAlign w:val="center"/>
          </w:tcPr>
          <w:p w14:paraId="17C3E5F9"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F9FD83B">
                <v:shape id="_x0000_i1029" type="#_x0000_t75" style="width:20.95pt;height:13.45pt" o:ole="">
                  <v:imagedata r:id="rId10" o:title=""/>
                </v:shape>
                <o:OLEObject Type="Embed" ProgID="Equation.3" ShapeID="_x0000_i1029" DrawAspect="Content" ObjectID="_1673717572" r:id="rId16"/>
              </w:object>
            </w:r>
          </w:p>
        </w:tc>
        <w:tc>
          <w:tcPr>
            <w:tcW w:w="0" w:type="auto"/>
            <w:gridSpan w:val="8"/>
            <w:tcBorders>
              <w:left w:val="double" w:sz="4" w:space="0" w:color="auto"/>
            </w:tcBorders>
            <w:shd w:val="clear" w:color="auto" w:fill="E0E0E0"/>
            <w:vAlign w:val="center"/>
          </w:tcPr>
          <w:p w14:paraId="515A405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723728F8">
                <v:shape id="_x0000_i1030" type="#_x0000_t75" style="width:13.45pt;height:20.95pt" o:ole="">
                  <v:imagedata r:id="rId12" o:title=""/>
                </v:shape>
                <o:OLEObject Type="Embed" ProgID="Equation.DSMT4" ShapeID="_x0000_i1030" DrawAspect="Content" ObjectID="_1673717573" r:id="rId17"/>
              </w:object>
            </w:r>
          </w:p>
        </w:tc>
      </w:tr>
      <w:tr w:rsidR="000538F4" w:rsidRPr="008B22AC" w14:paraId="7BDF8F31"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71DC6EE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30979B1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43258EE8"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12E8340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71217B0F"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2C7AF253"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03AF280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719E7DA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6846B6C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0538F4" w:rsidRPr="008B22AC" w14:paraId="1B4A4D3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A8537E5"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3BE380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6377B38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022F971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76C32A2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38354F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703A7B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E9B8B2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0035640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0538F4" w:rsidRPr="008B22AC" w14:paraId="4EF7F38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C81CC9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6A92A44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16B444E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1CC526D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526FF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2B9B39C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D057DD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56BA3B9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418C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0538F4" w:rsidRPr="008B22AC" w14:paraId="20BDBF73"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945FF6C"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2D649E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328</w:t>
            </w:r>
            <w:r w:rsidRPr="000538F4">
              <w:rPr>
                <w:rFonts w:ascii="Arial" w:eastAsia="Batang" w:hAnsi="Arial" w:cs="Arial"/>
                <w:strike/>
                <w:color w:val="FF0000"/>
                <w:sz w:val="16"/>
                <w:szCs w:val="16"/>
                <w:lang w:val="en-GB" w:eastAsia="x-none"/>
              </w:rPr>
              <w:t>, 296]</w:t>
            </w:r>
          </w:p>
        </w:tc>
        <w:tc>
          <w:tcPr>
            <w:tcW w:w="0" w:type="auto"/>
            <w:tcBorders>
              <w:top w:val="single" w:sz="4" w:space="0" w:color="auto"/>
              <w:left w:val="single" w:sz="4" w:space="0" w:color="auto"/>
              <w:bottom w:val="single" w:sz="4" w:space="0" w:color="auto"/>
              <w:right w:val="single" w:sz="4" w:space="0" w:color="auto"/>
            </w:tcBorders>
          </w:tcPr>
          <w:p w14:paraId="081C1E3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39C0FCC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BAF1AD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7A67AA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58BD62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7480E9D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10978B0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0538F4" w:rsidRPr="008B22AC" w14:paraId="52688982"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A6656D3"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331DB16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152B5A3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3B31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DE8EE4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6C09C87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E5CAA1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53F60FF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21D062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0538F4" w:rsidRPr="008B22AC" w14:paraId="1D2F34F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F701772"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5A40345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C26170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0C4F0ED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4FF8FB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1DDE4CE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438886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7D53BB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0A5FED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0538F4" w:rsidRPr="008B22AC" w14:paraId="7EEE88B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10878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102C3A0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0BBB25A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59FCB2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7E41C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3BB3DFF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EA4A7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0DBDBB3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42C4474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0538F4" w:rsidRPr="008B22AC" w14:paraId="6C99585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000ABBB"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54C8DC2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38B2BF5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3C63AAD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569E27C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0C694BE0"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907B8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47E0023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77C21B2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0538F4" w:rsidRPr="008B22AC" w14:paraId="5281EBE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DF47CA"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7DD1FB2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7B9D012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514203E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6C9D249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6392777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0538F4">
              <w:rPr>
                <w:rFonts w:ascii="Arial" w:eastAsia="Batang" w:hAnsi="Arial" w:cs="Arial"/>
                <w:sz w:val="16"/>
                <w:szCs w:val="16"/>
                <w:lang w:val="en-GB" w:eastAsia="x-none"/>
              </w:rPr>
              <w:t>2472</w:t>
            </w:r>
            <w:r w:rsidRPr="000538F4">
              <w:rPr>
                <w:rFonts w:ascii="Arial" w:eastAsia="Batang" w:hAnsi="Arial" w:cs="Arial"/>
                <w:strike/>
                <w:color w:val="FF0000"/>
                <w:sz w:val="16"/>
                <w:szCs w:val="16"/>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04FF22A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4AE1EAA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57F44ED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5D437CD7" w14:textId="77777777" w:rsidR="000538F4" w:rsidRPr="000538F4" w:rsidRDefault="000538F4" w:rsidP="000538F4">
      <w:pPr>
        <w:numPr>
          <w:ilvl w:val="0"/>
          <w:numId w:val="10"/>
        </w:numPr>
        <w:autoSpaceDE/>
        <w:autoSpaceDN/>
        <w:adjustRightInd/>
        <w:snapToGrid/>
        <w:spacing w:after="0"/>
        <w:jc w:val="left"/>
        <w:rPr>
          <w:rFonts w:eastAsia="Batang"/>
          <w:strike/>
          <w:color w:val="FF0000"/>
          <w:sz w:val="20"/>
          <w:szCs w:val="24"/>
          <w:lang w:val="en-GB" w:eastAsia="x-none"/>
        </w:rPr>
      </w:pPr>
      <w:r w:rsidRPr="000538F4">
        <w:rPr>
          <w:rFonts w:eastAsia="Batang"/>
          <w:strike/>
          <w:color w:val="FF0000"/>
          <w:sz w:val="20"/>
          <w:szCs w:val="24"/>
          <w:lang w:val="en-GB" w:eastAsia="x-none"/>
        </w:rPr>
        <w:t>FFS for I_SF &gt; 7</w:t>
      </w:r>
    </w:p>
    <w:p w14:paraId="01193D58" w14:textId="77777777" w:rsidR="0079031D" w:rsidRDefault="0079031D">
      <w:pPr>
        <w:rPr>
          <w:lang w:val="en-GB"/>
        </w:rPr>
      </w:pPr>
    </w:p>
    <w:p w14:paraId="40530866" w14:textId="77777777" w:rsidR="00937725" w:rsidRDefault="00937725" w:rsidP="00937725">
      <w:r>
        <w:rPr>
          <w:rFonts w:hint="eastAsia"/>
        </w:rPr>
        <w:t xml:space="preserve">Please input your </w:t>
      </w:r>
      <w:r w:rsidR="00D80DD3">
        <w:t xml:space="preserve">further </w:t>
      </w:r>
      <w:r>
        <w:rPr>
          <w:rFonts w:hint="eastAsia"/>
        </w:rPr>
        <w:t>comments for the above proposals:</w:t>
      </w:r>
    </w:p>
    <w:tbl>
      <w:tblPr>
        <w:tblStyle w:val="af0"/>
        <w:tblW w:w="0" w:type="auto"/>
        <w:tblLook w:val="04A0" w:firstRow="1" w:lastRow="0" w:firstColumn="1" w:lastColumn="0" w:noHBand="0" w:noVBand="1"/>
      </w:tblPr>
      <w:tblGrid>
        <w:gridCol w:w="1838"/>
        <w:gridCol w:w="7469"/>
      </w:tblGrid>
      <w:tr w:rsidR="00937725" w14:paraId="631A6B17" w14:textId="77777777" w:rsidTr="00A12383">
        <w:tc>
          <w:tcPr>
            <w:tcW w:w="1838" w:type="dxa"/>
          </w:tcPr>
          <w:p w14:paraId="4C760A12" w14:textId="77777777" w:rsidR="00937725" w:rsidRDefault="00937725" w:rsidP="00A12383">
            <w:pPr>
              <w:rPr>
                <w:szCs w:val="20"/>
              </w:rPr>
            </w:pPr>
            <w:r>
              <w:rPr>
                <w:rFonts w:hint="eastAsia"/>
                <w:szCs w:val="20"/>
              </w:rPr>
              <w:t>Comp</w:t>
            </w:r>
            <w:r>
              <w:rPr>
                <w:szCs w:val="20"/>
              </w:rPr>
              <w:t>anies</w:t>
            </w:r>
          </w:p>
        </w:tc>
        <w:tc>
          <w:tcPr>
            <w:tcW w:w="7469" w:type="dxa"/>
          </w:tcPr>
          <w:p w14:paraId="676D31BF" w14:textId="77777777" w:rsidR="00937725" w:rsidRDefault="00937725" w:rsidP="00A12383">
            <w:pPr>
              <w:rPr>
                <w:szCs w:val="20"/>
              </w:rPr>
            </w:pPr>
            <w:r>
              <w:rPr>
                <w:rFonts w:hint="eastAsia"/>
                <w:szCs w:val="20"/>
              </w:rPr>
              <w:t>Comments</w:t>
            </w:r>
          </w:p>
        </w:tc>
      </w:tr>
      <w:tr w:rsidR="00937725" w14:paraId="3D060E7F" w14:textId="77777777" w:rsidTr="00A12383">
        <w:tc>
          <w:tcPr>
            <w:tcW w:w="1838" w:type="dxa"/>
          </w:tcPr>
          <w:p w14:paraId="078B311E" w14:textId="77777777" w:rsidR="00937725" w:rsidRDefault="005D337C" w:rsidP="00A12383">
            <w:pPr>
              <w:rPr>
                <w:szCs w:val="20"/>
                <w:lang w:eastAsia="zh-CN"/>
              </w:rPr>
            </w:pPr>
            <w:r>
              <w:rPr>
                <w:rFonts w:hint="eastAsia"/>
                <w:szCs w:val="20"/>
                <w:lang w:eastAsia="zh-CN"/>
              </w:rPr>
              <w:t>L</w:t>
            </w:r>
            <w:r>
              <w:rPr>
                <w:szCs w:val="20"/>
                <w:lang w:eastAsia="zh-CN"/>
              </w:rPr>
              <w:t>enovo, MotoM</w:t>
            </w:r>
          </w:p>
        </w:tc>
        <w:tc>
          <w:tcPr>
            <w:tcW w:w="7469" w:type="dxa"/>
          </w:tcPr>
          <w:p w14:paraId="01E804A0" w14:textId="77777777" w:rsidR="00937725" w:rsidRDefault="005D337C" w:rsidP="00A12383">
            <w:pPr>
              <w:rPr>
                <w:szCs w:val="20"/>
                <w:lang w:eastAsia="zh-CN"/>
              </w:rPr>
            </w:pPr>
            <w:r>
              <w:rPr>
                <w:szCs w:val="20"/>
                <w:lang w:eastAsia="zh-CN"/>
              </w:rPr>
              <w:t xml:space="preserve">Support </w:t>
            </w:r>
            <w:r w:rsidR="00F85C7F">
              <w:rPr>
                <w:szCs w:val="20"/>
                <w:lang w:eastAsia="zh-CN"/>
              </w:rPr>
              <w:t>the proposal</w:t>
            </w:r>
            <w:r w:rsidR="00387D55">
              <w:rPr>
                <w:szCs w:val="20"/>
                <w:lang w:eastAsia="zh-CN"/>
              </w:rPr>
              <w:t>.</w:t>
            </w:r>
          </w:p>
        </w:tc>
      </w:tr>
      <w:tr w:rsidR="00937725" w14:paraId="75E8C832" w14:textId="77777777" w:rsidTr="00A12383">
        <w:tc>
          <w:tcPr>
            <w:tcW w:w="1838" w:type="dxa"/>
          </w:tcPr>
          <w:p w14:paraId="2C66E399" w14:textId="40628938" w:rsidR="00937725" w:rsidRDefault="00654FD4" w:rsidP="00A12383">
            <w:pPr>
              <w:rPr>
                <w:szCs w:val="20"/>
              </w:rPr>
            </w:pPr>
            <w:r>
              <w:rPr>
                <w:color w:val="0070C0"/>
                <w:szCs w:val="20"/>
              </w:rPr>
              <w:t>Ericsson</w:t>
            </w:r>
          </w:p>
        </w:tc>
        <w:tc>
          <w:tcPr>
            <w:tcW w:w="7469" w:type="dxa"/>
          </w:tcPr>
          <w:p w14:paraId="3A692BB0" w14:textId="67DCC73E" w:rsidR="00654FD4" w:rsidRPr="00654FD4" w:rsidRDefault="00654FD4" w:rsidP="00654FD4">
            <w:pPr>
              <w:rPr>
                <w:color w:val="0070C0"/>
                <w:szCs w:val="20"/>
              </w:rPr>
            </w:pPr>
            <w:r w:rsidRPr="00654FD4">
              <w:rPr>
                <w:color w:val="0070C0"/>
                <w:szCs w:val="20"/>
              </w:rPr>
              <w:t>In relation with the down-selection between [328, 296], Ericsson got the action point of investigating why a performance crossing issue with respect to the TBS = 336</w:t>
            </w:r>
            <w:r w:rsidR="004A72FB">
              <w:rPr>
                <w:color w:val="0070C0"/>
                <w:szCs w:val="20"/>
              </w:rPr>
              <w:t xml:space="preserve"> </w:t>
            </w:r>
            <w:r w:rsidRPr="00654FD4">
              <w:rPr>
                <w:color w:val="0070C0"/>
                <w:szCs w:val="20"/>
              </w:rPr>
              <w:t>bits was observed when the TBS = 328 bits is chosen.</w:t>
            </w:r>
          </w:p>
          <w:p w14:paraId="6FBDCD63" w14:textId="77777777" w:rsidR="00654FD4" w:rsidRPr="00654FD4" w:rsidRDefault="00654FD4" w:rsidP="00654FD4">
            <w:pPr>
              <w:rPr>
                <w:color w:val="0070C0"/>
                <w:szCs w:val="20"/>
              </w:rPr>
            </w:pPr>
          </w:p>
          <w:p w14:paraId="5F7D2F9F" w14:textId="77777777" w:rsidR="00654FD4" w:rsidRPr="00654FD4" w:rsidRDefault="00654FD4" w:rsidP="00654FD4">
            <w:pPr>
              <w:rPr>
                <w:color w:val="0070C0"/>
                <w:szCs w:val="20"/>
              </w:rPr>
            </w:pPr>
            <w:r w:rsidRPr="00654FD4">
              <w:rPr>
                <w:color w:val="0070C0"/>
                <w:szCs w:val="20"/>
              </w:rPr>
              <w:t>On this matter, we performed several simulations using a different Simulator which provided the following results:</w:t>
            </w:r>
          </w:p>
          <w:p w14:paraId="6098CCE3" w14:textId="77777777" w:rsidR="00654FD4" w:rsidRPr="00654FD4" w:rsidRDefault="00654FD4" w:rsidP="00654FD4">
            <w:pPr>
              <w:rPr>
                <w:color w:val="0070C0"/>
                <w:szCs w:val="20"/>
              </w:rPr>
            </w:pPr>
          </w:p>
          <w:tbl>
            <w:tblPr>
              <w:tblW w:w="0" w:type="auto"/>
              <w:tblCellMar>
                <w:left w:w="0" w:type="dxa"/>
                <w:right w:w="0" w:type="dxa"/>
              </w:tblCellMar>
              <w:tblLook w:val="04A0" w:firstRow="1" w:lastRow="0" w:firstColumn="1" w:lastColumn="0" w:noHBand="0" w:noVBand="1"/>
            </w:tblPr>
            <w:tblGrid>
              <w:gridCol w:w="3617"/>
              <w:gridCol w:w="3616"/>
            </w:tblGrid>
            <w:tr w:rsidR="00654FD4" w:rsidRPr="00654FD4" w14:paraId="2372AFDD" w14:textId="77777777" w:rsidTr="00654FD4">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91068" w14:textId="77777777" w:rsidR="00654FD4" w:rsidRPr="00654FD4" w:rsidRDefault="00654FD4" w:rsidP="00654FD4">
                  <w:pPr>
                    <w:rPr>
                      <w:color w:val="0070C0"/>
                      <w:szCs w:val="20"/>
                    </w:rPr>
                  </w:pPr>
                  <w:r w:rsidRPr="00654FD4">
                    <w:rPr>
                      <w:color w:val="0070C0"/>
                      <w:szCs w:val="20"/>
                    </w:rPr>
                    <w:t>328bits,10%BLER</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DF74DDB" w14:textId="77777777" w:rsidR="00654FD4" w:rsidRPr="00654FD4" w:rsidRDefault="00654FD4" w:rsidP="00654FD4">
                  <w:pPr>
                    <w:rPr>
                      <w:color w:val="0070C0"/>
                      <w:szCs w:val="20"/>
                    </w:rPr>
                  </w:pPr>
                  <w:r w:rsidRPr="00654FD4">
                    <w:rPr>
                      <w:color w:val="0070C0"/>
                      <w:szCs w:val="20"/>
                    </w:rPr>
                    <w:t>336bits,10%BLER</w:t>
                  </w:r>
                </w:p>
              </w:tc>
            </w:tr>
            <w:tr w:rsidR="00654FD4" w:rsidRPr="00654FD4" w14:paraId="5888109E"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D17AF2" w14:textId="77777777" w:rsidR="00654FD4" w:rsidRPr="00654FD4" w:rsidRDefault="00654FD4" w:rsidP="00654FD4">
                  <w:pPr>
                    <w:rPr>
                      <w:color w:val="0070C0"/>
                      <w:szCs w:val="20"/>
                    </w:rPr>
                  </w:pPr>
                  <w:r w:rsidRPr="00654FD4">
                    <w:rPr>
                      <w:color w:val="0070C0"/>
                      <w:szCs w:val="20"/>
                    </w:rPr>
                    <w:t>9.9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C66383B" w14:textId="77777777" w:rsidR="00654FD4" w:rsidRPr="00654FD4" w:rsidRDefault="00654FD4" w:rsidP="00654FD4">
                  <w:pPr>
                    <w:rPr>
                      <w:color w:val="0070C0"/>
                      <w:szCs w:val="20"/>
                    </w:rPr>
                  </w:pPr>
                  <w:r w:rsidRPr="00654FD4">
                    <w:rPr>
                      <w:color w:val="0070C0"/>
                      <w:szCs w:val="20"/>
                    </w:rPr>
                    <w:t>9.64dB</w:t>
                  </w:r>
                </w:p>
              </w:tc>
            </w:tr>
            <w:tr w:rsidR="00654FD4" w:rsidRPr="00654FD4" w14:paraId="466DCA6C"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F25E6D"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B1D846B" w14:textId="77777777" w:rsidR="00654FD4" w:rsidRPr="00654FD4" w:rsidRDefault="00654FD4" w:rsidP="00654FD4">
                  <w:pPr>
                    <w:rPr>
                      <w:color w:val="0070C0"/>
                      <w:szCs w:val="20"/>
                    </w:rPr>
                  </w:pPr>
                  <w:r w:rsidRPr="00654FD4">
                    <w:rPr>
                      <w:color w:val="0070C0"/>
                      <w:szCs w:val="20"/>
                    </w:rPr>
                    <w:t>9.64dB</w:t>
                  </w:r>
                </w:p>
              </w:tc>
            </w:tr>
            <w:tr w:rsidR="00654FD4" w:rsidRPr="00654FD4" w14:paraId="692F3BF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FB6AFF"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444A9B4" w14:textId="77777777" w:rsidR="00654FD4" w:rsidRPr="00654FD4" w:rsidRDefault="00654FD4" w:rsidP="00654FD4">
                  <w:pPr>
                    <w:rPr>
                      <w:color w:val="0070C0"/>
                      <w:szCs w:val="20"/>
                    </w:rPr>
                  </w:pPr>
                  <w:r w:rsidRPr="00654FD4">
                    <w:rPr>
                      <w:color w:val="0070C0"/>
                      <w:szCs w:val="20"/>
                    </w:rPr>
                    <w:t>9.64dB</w:t>
                  </w:r>
                </w:p>
              </w:tc>
            </w:tr>
            <w:tr w:rsidR="00654FD4" w:rsidRPr="00654FD4" w14:paraId="099016E5"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CBAA3"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6D30F0BB" w14:textId="77777777" w:rsidR="00654FD4" w:rsidRPr="00654FD4" w:rsidRDefault="00654FD4" w:rsidP="00654FD4">
                  <w:pPr>
                    <w:rPr>
                      <w:color w:val="0070C0"/>
                      <w:szCs w:val="20"/>
                    </w:rPr>
                  </w:pPr>
                  <w:r w:rsidRPr="00654FD4">
                    <w:rPr>
                      <w:color w:val="0070C0"/>
                      <w:szCs w:val="20"/>
                    </w:rPr>
                    <w:t>9.64dB</w:t>
                  </w:r>
                </w:p>
              </w:tc>
            </w:tr>
            <w:tr w:rsidR="00654FD4" w:rsidRPr="00654FD4" w14:paraId="7060D1A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CB0476"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27728B0" w14:textId="77777777" w:rsidR="00654FD4" w:rsidRPr="00654FD4" w:rsidRDefault="00654FD4" w:rsidP="00654FD4">
                  <w:pPr>
                    <w:rPr>
                      <w:color w:val="0070C0"/>
                      <w:szCs w:val="20"/>
                    </w:rPr>
                  </w:pPr>
                  <w:r w:rsidRPr="00654FD4">
                    <w:rPr>
                      <w:color w:val="0070C0"/>
                      <w:szCs w:val="20"/>
                    </w:rPr>
                    <w:t>9.64dB</w:t>
                  </w:r>
                </w:p>
              </w:tc>
            </w:tr>
          </w:tbl>
          <w:p w14:paraId="4D58258C" w14:textId="77777777" w:rsidR="00654FD4" w:rsidRPr="00654FD4" w:rsidRDefault="00654FD4" w:rsidP="00654FD4">
            <w:pPr>
              <w:rPr>
                <w:color w:val="0070C0"/>
                <w:szCs w:val="20"/>
              </w:rPr>
            </w:pPr>
          </w:p>
          <w:p w14:paraId="49A54E17" w14:textId="31C6664E" w:rsidR="00654FD4" w:rsidRPr="00654FD4" w:rsidRDefault="00654FD4" w:rsidP="00654FD4">
            <w:pPr>
              <w:rPr>
                <w:color w:val="0070C0"/>
                <w:szCs w:val="20"/>
              </w:rPr>
            </w:pPr>
            <w:r w:rsidRPr="00654FD4">
              <w:rPr>
                <w:color w:val="0070C0"/>
                <w:szCs w:val="20"/>
              </w:rPr>
              <w:t xml:space="preserve">As you can see, the performance crossing issue was also observed since the performance of TBS = 328 bits is crossing-out the one of the TBS = 336 bits. </w:t>
            </w:r>
            <w:r>
              <w:rPr>
                <w:color w:val="0070C0"/>
                <w:szCs w:val="20"/>
              </w:rPr>
              <w:t>I</w:t>
            </w:r>
            <w:r w:rsidRPr="00654FD4">
              <w:rPr>
                <w:color w:val="0070C0"/>
                <w:szCs w:val="20"/>
              </w:rPr>
              <w:t>nvestigating a bit further</w:t>
            </w:r>
            <w:r>
              <w:rPr>
                <w:color w:val="0070C0"/>
                <w:szCs w:val="20"/>
              </w:rPr>
              <w:t xml:space="preserve"> on the processing chain</w:t>
            </w:r>
            <w:r w:rsidRPr="00654FD4">
              <w:rPr>
                <w:color w:val="0070C0"/>
                <w:szCs w:val="20"/>
              </w:rPr>
              <w:t>, apparently the “</w:t>
            </w:r>
            <w:r>
              <w:rPr>
                <w:color w:val="0070C0"/>
                <w:szCs w:val="20"/>
              </w:rPr>
              <w:t>s</w:t>
            </w:r>
            <w:r w:rsidRPr="00654FD4">
              <w:rPr>
                <w:color w:val="0070C0"/>
                <w:szCs w:val="20"/>
              </w:rPr>
              <w:t xml:space="preserve">oft-demapper module” and Viterbi decoding algorithms sometimes produce a response that is non-linear and that produces an unusual performance when the coding rates are nearly close. As we have shown in our contribution, the issue is not observed when </w:t>
            </w:r>
            <w:r w:rsidR="00E1336A">
              <w:rPr>
                <w:color w:val="0070C0"/>
                <w:szCs w:val="20"/>
              </w:rPr>
              <w:t xml:space="preserve">instead of a TBS = </w:t>
            </w:r>
            <w:r w:rsidR="00E1336A" w:rsidRPr="00654FD4">
              <w:rPr>
                <w:color w:val="0070C0"/>
                <w:szCs w:val="20"/>
              </w:rPr>
              <w:t>328</w:t>
            </w:r>
            <w:r w:rsidR="00E1336A">
              <w:rPr>
                <w:color w:val="0070C0"/>
                <w:szCs w:val="20"/>
              </w:rPr>
              <w:t xml:space="preserve"> bits </w:t>
            </w:r>
            <w:r w:rsidRPr="00654FD4">
              <w:rPr>
                <w:color w:val="0070C0"/>
                <w:szCs w:val="20"/>
              </w:rPr>
              <w:t>a TBS = 296 bits is utilized.</w:t>
            </w:r>
          </w:p>
          <w:p w14:paraId="65B1A736" w14:textId="77777777" w:rsidR="00654FD4" w:rsidRPr="00654FD4" w:rsidRDefault="00654FD4" w:rsidP="00654FD4">
            <w:pPr>
              <w:rPr>
                <w:color w:val="0070C0"/>
                <w:szCs w:val="20"/>
              </w:rPr>
            </w:pPr>
          </w:p>
          <w:p w14:paraId="02363DAD" w14:textId="3C52BF60" w:rsidR="00937725" w:rsidRPr="00654FD4" w:rsidRDefault="00654FD4" w:rsidP="00654FD4">
            <w:pPr>
              <w:rPr>
                <w:color w:val="0070C0"/>
                <w:szCs w:val="20"/>
              </w:rPr>
            </w:pPr>
            <w:r w:rsidRPr="00654FD4">
              <w:rPr>
                <w:color w:val="0070C0"/>
                <w:szCs w:val="20"/>
              </w:rPr>
              <w:t>From three TBS entries surrounded by brackets (i.e., [328, 296], [552, 536], and [2472, 2536]), we were fine with [552, 536]</w:t>
            </w:r>
            <w:r w:rsidR="00FA33AB">
              <w:rPr>
                <w:color w:val="0070C0"/>
                <w:szCs w:val="20"/>
              </w:rPr>
              <w:t xml:space="preserve"> </w:t>
            </w:r>
            <w:r w:rsidR="00FA33AB" w:rsidRPr="00FA33AB">
              <w:rPr>
                <w:color w:val="0070C0"/>
                <w:szCs w:val="20"/>
              </w:rPr>
              <w:t>(</w:t>
            </w:r>
            <w:r w:rsidR="00FA33AB">
              <w:rPr>
                <w:color w:val="0070C0"/>
                <w:szCs w:val="20"/>
              </w:rPr>
              <w:t xml:space="preserve">although </w:t>
            </w:r>
            <w:r w:rsidR="00FA33AB" w:rsidRPr="00FA33AB">
              <w:rPr>
                <w:color w:val="0070C0"/>
                <w:szCs w:val="20"/>
              </w:rPr>
              <w:t xml:space="preserve">there is an overlapping </w:t>
            </w:r>
            <w:r w:rsidR="00FA33AB">
              <w:rPr>
                <w:color w:val="0070C0"/>
                <w:szCs w:val="20"/>
              </w:rPr>
              <w:t xml:space="preserve">there is </w:t>
            </w:r>
            <w:r w:rsidR="00FA33AB" w:rsidRPr="00FA33AB">
              <w:rPr>
                <w:color w:val="0070C0"/>
                <w:szCs w:val="20"/>
              </w:rPr>
              <w:t>no crossing i</w:t>
            </w:r>
            <w:r w:rsidR="00FA33AB">
              <w:rPr>
                <w:color w:val="0070C0"/>
                <w:szCs w:val="20"/>
              </w:rPr>
              <w:t>ssue</w:t>
            </w:r>
            <w:r w:rsidR="00FA33AB" w:rsidRPr="00FA33AB">
              <w:rPr>
                <w:color w:val="0070C0"/>
                <w:szCs w:val="20"/>
              </w:rPr>
              <w:t>)</w:t>
            </w:r>
            <w:r w:rsidRPr="00654FD4">
              <w:rPr>
                <w:color w:val="0070C0"/>
                <w:szCs w:val="20"/>
              </w:rPr>
              <w:t xml:space="preserve">, but choosing for the other two [296] and [2536] will </w:t>
            </w:r>
            <w:r w:rsidR="00E1336A">
              <w:rPr>
                <w:color w:val="0070C0"/>
                <w:szCs w:val="20"/>
              </w:rPr>
              <w:t xml:space="preserve">be </w:t>
            </w:r>
            <w:r w:rsidR="00E1336A">
              <w:rPr>
                <w:color w:val="0070C0"/>
                <w:szCs w:val="20"/>
              </w:rPr>
              <w:lastRenderedPageBreak/>
              <w:t>beneficial for</w:t>
            </w:r>
            <w:r w:rsidRPr="00654FD4">
              <w:rPr>
                <w:color w:val="0070C0"/>
                <w:szCs w:val="20"/>
              </w:rPr>
              <w:t xml:space="preserve"> the 16-QAM feature in terms of avoiding a performance issue and saving resources in the time-domain (50% with respect to Rel-16) respectively</w:t>
            </w:r>
            <w:r w:rsidR="00FB257C">
              <w:rPr>
                <w:color w:val="0070C0"/>
                <w:szCs w:val="20"/>
              </w:rPr>
              <w:t>.</w:t>
            </w:r>
          </w:p>
        </w:tc>
      </w:tr>
      <w:tr w:rsidR="00DC4DBA" w14:paraId="2664C78E" w14:textId="77777777" w:rsidTr="00A12383">
        <w:tc>
          <w:tcPr>
            <w:tcW w:w="1838" w:type="dxa"/>
          </w:tcPr>
          <w:p w14:paraId="7E5528C3" w14:textId="7B8B5969" w:rsidR="00DC4DBA" w:rsidRDefault="00DC4DBA" w:rsidP="00DC4DBA">
            <w:pPr>
              <w:rPr>
                <w:szCs w:val="20"/>
                <w:lang w:eastAsia="zh-CN"/>
              </w:rPr>
            </w:pPr>
            <w:r>
              <w:rPr>
                <w:szCs w:val="20"/>
              </w:rPr>
              <w:lastRenderedPageBreak/>
              <w:t>MTK</w:t>
            </w:r>
          </w:p>
        </w:tc>
        <w:tc>
          <w:tcPr>
            <w:tcW w:w="7469" w:type="dxa"/>
          </w:tcPr>
          <w:p w14:paraId="2409C8B0" w14:textId="2BF209DB" w:rsidR="00DC4DBA" w:rsidRDefault="00DC4DBA" w:rsidP="00DC4DBA">
            <w:pPr>
              <w:rPr>
                <w:szCs w:val="20"/>
                <w:lang w:eastAsia="zh-CN"/>
              </w:rPr>
            </w:pPr>
            <w:r>
              <w:rPr>
                <w:szCs w:val="20"/>
              </w:rPr>
              <w:t>Support the proposal.</w:t>
            </w:r>
          </w:p>
        </w:tc>
      </w:tr>
      <w:tr w:rsidR="004824EE" w14:paraId="1C3064D1" w14:textId="77777777" w:rsidTr="00A12383">
        <w:tc>
          <w:tcPr>
            <w:tcW w:w="1838" w:type="dxa"/>
          </w:tcPr>
          <w:p w14:paraId="7FD94C64" w14:textId="7F8B0EC9" w:rsidR="004824EE" w:rsidRDefault="004824EE" w:rsidP="004824EE">
            <w:pPr>
              <w:rPr>
                <w:szCs w:val="20"/>
              </w:rPr>
            </w:pPr>
            <w:r>
              <w:rPr>
                <w:lang w:val="es-MX"/>
              </w:rPr>
              <w:t>Huawei, HiSilicon</w:t>
            </w:r>
          </w:p>
        </w:tc>
        <w:tc>
          <w:tcPr>
            <w:tcW w:w="7469" w:type="dxa"/>
          </w:tcPr>
          <w:p w14:paraId="4E54899F" w14:textId="14C33D04" w:rsidR="004824EE" w:rsidRDefault="004824EE" w:rsidP="004824EE">
            <w:pPr>
              <w:rPr>
                <w:szCs w:val="20"/>
              </w:rPr>
            </w:pPr>
            <w:r>
              <w:rPr>
                <w:szCs w:val="20"/>
              </w:rPr>
              <w:t>Support</w:t>
            </w:r>
          </w:p>
        </w:tc>
      </w:tr>
    </w:tbl>
    <w:p w14:paraId="03484E3C" w14:textId="77777777" w:rsidR="00937725" w:rsidRPr="008B22AC" w:rsidRDefault="00937725">
      <w:pPr>
        <w:rPr>
          <w:lang w:val="en-GB"/>
        </w:rPr>
      </w:pPr>
    </w:p>
    <w:p w14:paraId="07EDF764" w14:textId="77777777" w:rsidR="00C13A72" w:rsidRDefault="00C13A72"/>
    <w:p w14:paraId="4F387585" w14:textId="77777777" w:rsidR="00C13A72" w:rsidRDefault="00772B77" w:rsidP="00D1623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14:paraId="44015702" w14:textId="77777777" w:rsidR="00C13A72" w:rsidRDefault="00772B77">
      <w:r>
        <w:t>The following are proposed:</w:t>
      </w:r>
    </w:p>
    <w:tbl>
      <w:tblPr>
        <w:tblStyle w:val="af0"/>
        <w:tblW w:w="0" w:type="auto"/>
        <w:tblLook w:val="04A0" w:firstRow="1" w:lastRow="0" w:firstColumn="1" w:lastColumn="0" w:noHBand="0" w:noVBand="1"/>
      </w:tblPr>
      <w:tblGrid>
        <w:gridCol w:w="938"/>
        <w:gridCol w:w="8369"/>
      </w:tblGrid>
      <w:tr w:rsidR="00C13A72" w14:paraId="3FB4ED29" w14:textId="77777777">
        <w:tc>
          <w:tcPr>
            <w:tcW w:w="1271" w:type="dxa"/>
          </w:tcPr>
          <w:p w14:paraId="0273C145" w14:textId="77777777" w:rsidR="00C13A72" w:rsidRDefault="00772B77">
            <w:pPr>
              <w:rPr>
                <w:szCs w:val="20"/>
              </w:rPr>
            </w:pPr>
            <w:r>
              <w:rPr>
                <w:rFonts w:hint="eastAsia"/>
                <w:szCs w:val="20"/>
              </w:rPr>
              <w:t>S</w:t>
            </w:r>
            <w:r>
              <w:rPr>
                <w:szCs w:val="20"/>
              </w:rPr>
              <w:t>ourcing</w:t>
            </w:r>
          </w:p>
        </w:tc>
        <w:tc>
          <w:tcPr>
            <w:tcW w:w="8036" w:type="dxa"/>
          </w:tcPr>
          <w:p w14:paraId="2DCA29DE" w14:textId="77777777" w:rsidR="00C13A72" w:rsidRDefault="00772B77">
            <w:pPr>
              <w:rPr>
                <w:szCs w:val="20"/>
              </w:rPr>
            </w:pPr>
            <w:r>
              <w:rPr>
                <w:rFonts w:hint="eastAsia"/>
                <w:szCs w:val="20"/>
              </w:rPr>
              <w:t>Proposals</w:t>
            </w:r>
          </w:p>
        </w:tc>
      </w:tr>
      <w:tr w:rsidR="00C13A72" w14:paraId="2BF98BB2" w14:textId="77777777">
        <w:tc>
          <w:tcPr>
            <w:tcW w:w="1271" w:type="dxa"/>
          </w:tcPr>
          <w:p w14:paraId="1AFB21A0" w14:textId="77777777" w:rsidR="00C13A72" w:rsidRDefault="00772B77">
            <w:pPr>
              <w:rPr>
                <w:szCs w:val="20"/>
              </w:rPr>
            </w:pPr>
            <w:r>
              <w:rPr>
                <w:rFonts w:hint="eastAsia"/>
                <w:szCs w:val="20"/>
              </w:rPr>
              <w:t>[2]</w:t>
            </w:r>
          </w:p>
        </w:tc>
        <w:tc>
          <w:tcPr>
            <w:tcW w:w="8036" w:type="dxa"/>
          </w:tcPr>
          <w:p w14:paraId="2F45C7E6" w14:textId="77777777" w:rsidR="00C13A72" w:rsidRDefault="00772B77">
            <w:pPr>
              <w:pStyle w:val="a6"/>
              <w:jc w:val="left"/>
              <w:rPr>
                <w:sz w:val="22"/>
              </w:rPr>
            </w:pPr>
            <w:r>
              <w:rPr>
                <w:bCs w:val="0"/>
                <w:sz w:val="22"/>
              </w:rPr>
              <w:t>Proposal 2:</w:t>
            </w:r>
            <w:r>
              <w:rPr>
                <w:b w:val="0"/>
                <w:bCs w:val="0"/>
                <w:sz w:val="22"/>
              </w:rPr>
              <w:t xml:space="preserve"> </w:t>
            </w:r>
            <w:r>
              <w:rPr>
                <w:sz w:val="22"/>
              </w:rPr>
              <w:t>Confirm the following WA</w:t>
            </w:r>
          </w:p>
          <w:p w14:paraId="2312950E" w14:textId="77777777" w:rsidR="00C13A72" w:rsidRDefault="00772B77">
            <w:pPr>
              <w:numPr>
                <w:ilvl w:val="0"/>
                <w:numId w:val="16"/>
              </w:numPr>
              <w:autoSpaceDE/>
              <w:autoSpaceDN/>
              <w:adjustRightInd/>
              <w:snapToGrid/>
              <w:spacing w:after="0"/>
              <w:jc w:val="left"/>
              <w:rPr>
                <w:b/>
                <w:bCs/>
              </w:rPr>
            </w:pPr>
            <w:r>
              <w:rPr>
                <w:b/>
                <w:bCs/>
              </w:rPr>
              <w:t>For standalone and guardband deployments, the downlink TBS entries between 14 (TBS of 2856 for I_SF=7) and 21 are used for 16QAM.</w:t>
            </w:r>
          </w:p>
          <w:p w14:paraId="1AECED0A" w14:textId="77777777" w:rsidR="00C13A72" w:rsidRDefault="00772B77">
            <w:pPr>
              <w:pStyle w:val="a6"/>
              <w:jc w:val="left"/>
              <w:rPr>
                <w:sz w:val="22"/>
              </w:rPr>
            </w:pPr>
            <w:r>
              <w:rPr>
                <w:bCs w:val="0"/>
                <w:sz w:val="22"/>
              </w:rPr>
              <w:t>Proposal 3:</w:t>
            </w:r>
            <w:r>
              <w:rPr>
                <w:b w:val="0"/>
                <w:bCs w:val="0"/>
                <w:sz w:val="22"/>
              </w:rPr>
              <w:t xml:space="preserve"> </w:t>
            </w:r>
            <w:r>
              <w:rPr>
                <w:sz w:val="22"/>
              </w:rPr>
              <w:t>Confirm the WA with following revisions.</w:t>
            </w:r>
          </w:p>
          <w:p w14:paraId="0E4E5FE5" w14:textId="77777777" w:rsidR="00C13A72" w:rsidRDefault="00772B77">
            <w:pPr>
              <w:numPr>
                <w:ilvl w:val="0"/>
                <w:numId w:val="16"/>
              </w:numPr>
              <w:autoSpaceDE/>
              <w:autoSpaceDN/>
              <w:adjustRightInd/>
              <w:snapToGrid/>
              <w:spacing w:after="0"/>
              <w:jc w:val="left"/>
              <w:rPr>
                <w:b/>
                <w:bCs/>
              </w:rPr>
            </w:pPr>
            <w:r>
              <w:rPr>
                <w:b/>
                <w:bCs/>
              </w:rPr>
              <w:t xml:space="preserve">For inband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14:paraId="6FC17DB3" w14:textId="77777777" w:rsidR="00C13A72" w:rsidRDefault="00C13A72">
            <w:pPr>
              <w:rPr>
                <w:szCs w:val="20"/>
              </w:rPr>
            </w:pPr>
          </w:p>
          <w:p w14:paraId="6D002DFE" w14:textId="77777777" w:rsidR="003A7006" w:rsidRDefault="003A7006" w:rsidP="003A7006">
            <w:pPr>
              <w:jc w:val="center"/>
              <w:rPr>
                <w:lang w:eastAsia="zh-CN"/>
              </w:rPr>
            </w:pPr>
            <w:r>
              <w:rPr>
                <w:noProof/>
                <w:lang w:eastAsia="zh-CN"/>
              </w:rPr>
              <w:drawing>
                <wp:inline distT="0" distB="0" distL="0" distR="0" wp14:anchorId="492BB49E" wp14:editId="2CBCFB6C">
                  <wp:extent cx="3950898" cy="29885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72508" cy="3004846"/>
                          </a:xfrm>
                          <a:prstGeom prst="rect">
                            <a:avLst/>
                          </a:prstGeom>
                        </pic:spPr>
                      </pic:pic>
                    </a:graphicData>
                  </a:graphic>
                </wp:inline>
              </w:drawing>
            </w:r>
          </w:p>
          <w:p w14:paraId="3AF14DC1"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1. NPDSCH </w:t>
            </w:r>
            <w:r>
              <w:rPr>
                <w:b/>
                <w:sz w:val="20"/>
                <w:lang w:eastAsia="zh-CN"/>
              </w:rPr>
              <w:t xml:space="preserve">BLER </w:t>
            </w:r>
            <w:r w:rsidRPr="009F30D5">
              <w:rPr>
                <w:b/>
                <w:sz w:val="20"/>
                <w:lang w:eastAsia="zh-CN"/>
              </w:rPr>
              <w:t>of QPSK vs. 16QAM with I</w:t>
            </w:r>
            <w:r w:rsidRPr="009F30D5">
              <w:rPr>
                <w:b/>
                <w:sz w:val="20"/>
                <w:vertAlign w:val="subscript"/>
                <w:lang w:eastAsia="zh-CN"/>
              </w:rPr>
              <w:t>sf</w:t>
            </w:r>
            <w:r w:rsidRPr="009F30D5">
              <w:rPr>
                <w:b/>
                <w:sz w:val="20"/>
                <w:lang w:eastAsia="zh-CN"/>
              </w:rPr>
              <w:t xml:space="preserve"> = 4, I</w:t>
            </w:r>
            <w:r w:rsidRPr="009F30D5">
              <w:rPr>
                <w:b/>
                <w:sz w:val="20"/>
                <w:vertAlign w:val="subscript"/>
                <w:lang w:eastAsia="zh-CN"/>
              </w:rPr>
              <w:t>TBS</w:t>
            </w:r>
            <w:r w:rsidRPr="009F30D5">
              <w:rPr>
                <w:b/>
                <w:sz w:val="20"/>
                <w:lang w:eastAsia="zh-CN"/>
              </w:rPr>
              <w:t>=14/15, 1T1R, AWGN channel for standalone/guard-band deployments</w:t>
            </w:r>
          </w:p>
          <w:p w14:paraId="5640AEEB" w14:textId="77777777" w:rsidR="003A7006" w:rsidRDefault="003A7006" w:rsidP="003A7006">
            <w:pPr>
              <w:jc w:val="center"/>
              <w:rPr>
                <w:lang w:eastAsia="zh-CN"/>
              </w:rPr>
            </w:pPr>
            <w:r>
              <w:rPr>
                <w:noProof/>
                <w:lang w:eastAsia="zh-CN"/>
              </w:rPr>
              <w:lastRenderedPageBreak/>
              <w:drawing>
                <wp:inline distT="0" distB="0" distL="0" distR="0" wp14:anchorId="690638E5" wp14:editId="2EC1A127">
                  <wp:extent cx="3954044" cy="2978091"/>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1213" cy="2991023"/>
                          </a:xfrm>
                          <a:prstGeom prst="rect">
                            <a:avLst/>
                          </a:prstGeom>
                        </pic:spPr>
                      </pic:pic>
                    </a:graphicData>
                  </a:graphic>
                </wp:inline>
              </w:drawing>
            </w:r>
          </w:p>
          <w:p w14:paraId="0A8343FE"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2. NPDSCH </w:t>
            </w:r>
            <w:r>
              <w:rPr>
                <w:b/>
                <w:sz w:val="20"/>
                <w:lang w:eastAsia="zh-CN"/>
              </w:rPr>
              <w:t xml:space="preserve">BLER </w:t>
            </w:r>
            <w:r w:rsidRPr="009F30D5">
              <w:rPr>
                <w:b/>
                <w:sz w:val="20"/>
                <w:lang w:eastAsia="zh-CN"/>
              </w:rPr>
              <w:t>of QPSK vs. 16QAM with Isf = 4, I</w:t>
            </w:r>
            <w:r w:rsidRPr="009F30D5">
              <w:rPr>
                <w:b/>
                <w:sz w:val="20"/>
                <w:vertAlign w:val="subscript"/>
                <w:lang w:eastAsia="zh-CN"/>
              </w:rPr>
              <w:t>TBS</w:t>
            </w:r>
            <w:r w:rsidRPr="009F30D5">
              <w:rPr>
                <w:b/>
                <w:sz w:val="20"/>
                <w:lang w:eastAsia="zh-CN"/>
              </w:rPr>
              <w:t>=14, 15, 2T1R, AWGN for standalone/guard-band deployments</w:t>
            </w:r>
          </w:p>
          <w:p w14:paraId="68D419D9" w14:textId="77777777" w:rsidR="003A7006" w:rsidRDefault="003A7006">
            <w:pPr>
              <w:rPr>
                <w:szCs w:val="20"/>
              </w:rPr>
            </w:pPr>
          </w:p>
          <w:p w14:paraId="2BF08AFA" w14:textId="77777777" w:rsidR="003A7006" w:rsidRDefault="003A7006" w:rsidP="003A7006">
            <w:pPr>
              <w:jc w:val="center"/>
            </w:pPr>
            <w:r>
              <w:rPr>
                <w:noProof/>
                <w:lang w:eastAsia="zh-CN"/>
              </w:rPr>
              <w:drawing>
                <wp:inline distT="0" distB="0" distL="0" distR="0" wp14:anchorId="55502797" wp14:editId="7F0B9E33">
                  <wp:extent cx="3510951" cy="2628452"/>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9844" cy="2635109"/>
                          </a:xfrm>
                          <a:prstGeom prst="rect">
                            <a:avLst/>
                          </a:prstGeom>
                        </pic:spPr>
                      </pic:pic>
                    </a:graphicData>
                  </a:graphic>
                </wp:inline>
              </w:drawing>
            </w:r>
          </w:p>
          <w:p w14:paraId="461056F0"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3.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10, 11 QPSK vs. 16QAM with 1T1R and Isf = 4 in AWGN</w:t>
            </w:r>
          </w:p>
          <w:p w14:paraId="7BE3FEEA" w14:textId="77777777" w:rsidR="003A7006" w:rsidRDefault="003A7006">
            <w:pPr>
              <w:rPr>
                <w:szCs w:val="20"/>
              </w:rPr>
            </w:pPr>
          </w:p>
          <w:p w14:paraId="74B74D04" w14:textId="77777777" w:rsidR="00D57390" w:rsidRDefault="00D57390" w:rsidP="00D57390">
            <w:pPr>
              <w:jc w:val="center"/>
            </w:pPr>
            <w:r>
              <w:rPr>
                <w:noProof/>
                <w:lang w:eastAsia="zh-CN"/>
              </w:rPr>
              <w:lastRenderedPageBreak/>
              <w:drawing>
                <wp:inline distT="0" distB="0" distL="0" distR="0" wp14:anchorId="7BC0FC44" wp14:editId="359AB2B7">
                  <wp:extent cx="3595798" cy="2659188"/>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13292" cy="2672125"/>
                          </a:xfrm>
                          <a:prstGeom prst="rect">
                            <a:avLst/>
                          </a:prstGeom>
                        </pic:spPr>
                      </pic:pic>
                    </a:graphicData>
                  </a:graphic>
                </wp:inline>
              </w:drawing>
            </w:r>
          </w:p>
          <w:p w14:paraId="371295F4" w14:textId="77777777" w:rsidR="00D57390" w:rsidRPr="009F30D5" w:rsidRDefault="00D57390" w:rsidP="00D57390">
            <w:pPr>
              <w:jc w:val="center"/>
              <w:rPr>
                <w:b/>
                <w:sz w:val="20"/>
                <w:lang w:eastAsia="zh-CN"/>
              </w:rPr>
            </w:pPr>
            <w:r w:rsidRPr="009F30D5">
              <w:rPr>
                <w:rFonts w:hint="eastAsia"/>
                <w:b/>
                <w:sz w:val="20"/>
                <w:lang w:eastAsia="zh-CN"/>
              </w:rPr>
              <w:t>F</w:t>
            </w:r>
            <w:r w:rsidRPr="009F30D5">
              <w:rPr>
                <w:b/>
                <w:sz w:val="20"/>
                <w:lang w:eastAsia="zh-CN"/>
              </w:rPr>
              <w:t xml:space="preserve">igure 4.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10, 11 QPSK vs. 16QAM with 2T1R and Isf = 4 in AWGN</w:t>
            </w:r>
          </w:p>
          <w:p w14:paraId="5F0F8316" w14:textId="77777777" w:rsidR="00D57390" w:rsidRDefault="00D57390">
            <w:pPr>
              <w:rPr>
                <w:szCs w:val="20"/>
              </w:rPr>
            </w:pPr>
          </w:p>
          <w:p w14:paraId="7124CDD6" w14:textId="77777777" w:rsidR="003A7006" w:rsidRDefault="003A7006">
            <w:pPr>
              <w:rPr>
                <w:szCs w:val="20"/>
              </w:rPr>
            </w:pPr>
          </w:p>
        </w:tc>
      </w:tr>
      <w:tr w:rsidR="00C13A72" w14:paraId="6E6E44B4" w14:textId="77777777">
        <w:tc>
          <w:tcPr>
            <w:tcW w:w="1271" w:type="dxa"/>
          </w:tcPr>
          <w:p w14:paraId="1F70F65F" w14:textId="77777777" w:rsidR="00C13A72" w:rsidRDefault="00772B77">
            <w:pPr>
              <w:rPr>
                <w:szCs w:val="20"/>
              </w:rPr>
            </w:pPr>
            <w:r>
              <w:rPr>
                <w:rFonts w:hint="eastAsia"/>
                <w:szCs w:val="20"/>
              </w:rPr>
              <w:lastRenderedPageBreak/>
              <w:t>[3]</w:t>
            </w:r>
          </w:p>
        </w:tc>
        <w:tc>
          <w:tcPr>
            <w:tcW w:w="8036" w:type="dxa"/>
          </w:tcPr>
          <w:p w14:paraId="4BA851A9" w14:textId="77777777" w:rsidR="00C13A72" w:rsidRDefault="00772B77">
            <w:pPr>
              <w:rPr>
                <w:b/>
                <w:bCs/>
                <w:lang w:eastAsia="en-GB"/>
              </w:rPr>
            </w:pPr>
            <w:r>
              <w:rPr>
                <w:b/>
                <w:bCs/>
                <w:lang w:eastAsia="en-GB"/>
              </w:rPr>
              <w:t>Proposal 1: Confirm the following working assumptions from RAN1#103-e –</w:t>
            </w:r>
          </w:p>
          <w:p w14:paraId="13518E40"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For standalone and guardband deployments, the downlink TBS entries between 14 (TBS of 2856 for I_SF=7) and 21 are used for 16QAM.</w:t>
            </w:r>
          </w:p>
          <w:p w14:paraId="3ACAD629"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For inband deployments, the downlink TBS entries between 11 (TBS of 2024 for I_SF=7) and [17] are used for 16QAM.</w:t>
            </w:r>
          </w:p>
          <w:p w14:paraId="1286C37B" w14:textId="77777777" w:rsidR="00C13A72" w:rsidRDefault="00772B77">
            <w:pPr>
              <w:rPr>
                <w:b/>
                <w:bCs/>
                <w:lang w:eastAsia="en-GB"/>
              </w:rPr>
            </w:pPr>
            <w:r>
              <w:rPr>
                <w:b/>
                <w:bCs/>
                <w:lang w:eastAsia="en-GB"/>
              </w:rPr>
              <w:t>Proposal 3: For in-band deployments, the downlink TBS entries between 11 (TBS of 2024 for I_SF=7) and 17 are used for 16-QAM.</w:t>
            </w:r>
          </w:p>
          <w:p w14:paraId="5705FE54" w14:textId="77777777" w:rsidR="00D55E87" w:rsidRDefault="00D55E87" w:rsidP="00D55E87">
            <w:pPr>
              <w:keepNext/>
              <w:jc w:val="center"/>
            </w:pPr>
            <w:r w:rsidRPr="00024236">
              <w:rPr>
                <w:noProof/>
                <w:lang w:eastAsia="zh-CN"/>
              </w:rPr>
              <w:drawing>
                <wp:inline distT="0" distB="0" distL="0" distR="0" wp14:anchorId="0AC6F39F" wp14:editId="0D7CC5C6">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4910" cy="2799080"/>
                          </a:xfrm>
                          <a:prstGeom prst="rect">
                            <a:avLst/>
                          </a:prstGeom>
                          <a:noFill/>
                          <a:ln>
                            <a:noFill/>
                          </a:ln>
                        </pic:spPr>
                      </pic:pic>
                    </a:graphicData>
                  </a:graphic>
                </wp:inline>
              </w:drawing>
            </w:r>
          </w:p>
          <w:p w14:paraId="1BFAC2A5" w14:textId="77777777" w:rsidR="00D55E87" w:rsidRPr="00D4314D" w:rsidRDefault="00D55E87" w:rsidP="00D55E87">
            <w:pPr>
              <w:pStyle w:val="a6"/>
              <w:rPr>
                <w:rFonts w:eastAsia="MS Mincho"/>
                <w:lang w:eastAsia="ja-JP"/>
              </w:rPr>
            </w:pPr>
            <w:bookmarkStart w:id="7" w:name="_Ref5356332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7"/>
            <w:r>
              <w:t>. NPDSCH performance with 16-QAM.</w:t>
            </w:r>
          </w:p>
          <w:p w14:paraId="7E09FD84" w14:textId="77777777" w:rsidR="00D55E87" w:rsidRPr="00D55E87" w:rsidRDefault="00D55E87">
            <w:pPr>
              <w:rPr>
                <w:b/>
                <w:bCs/>
                <w:lang w:eastAsia="en-GB"/>
              </w:rPr>
            </w:pPr>
          </w:p>
          <w:p w14:paraId="604FBF64" w14:textId="77777777" w:rsidR="00D55E87" w:rsidRDefault="00D55E87">
            <w:pPr>
              <w:rPr>
                <w:szCs w:val="20"/>
              </w:rPr>
            </w:pPr>
          </w:p>
        </w:tc>
      </w:tr>
      <w:tr w:rsidR="00C13A72" w14:paraId="56CC96AD" w14:textId="77777777">
        <w:tc>
          <w:tcPr>
            <w:tcW w:w="1271" w:type="dxa"/>
          </w:tcPr>
          <w:p w14:paraId="174EA461" w14:textId="77777777" w:rsidR="00C13A72" w:rsidRDefault="00772B77">
            <w:pPr>
              <w:rPr>
                <w:szCs w:val="20"/>
              </w:rPr>
            </w:pPr>
            <w:r>
              <w:rPr>
                <w:rFonts w:hint="eastAsia"/>
                <w:szCs w:val="20"/>
              </w:rPr>
              <w:lastRenderedPageBreak/>
              <w:t>[4]</w:t>
            </w:r>
          </w:p>
        </w:tc>
        <w:tc>
          <w:tcPr>
            <w:tcW w:w="8036" w:type="dxa"/>
          </w:tcPr>
          <w:p w14:paraId="3F04E1CC" w14:textId="77777777" w:rsidR="00C13A72" w:rsidRDefault="00772B77">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14:paraId="395730AB"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14:paraId="60F2D6A0"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eastAsia="Batang" w:hAnsi="Times"/>
                <w:b/>
                <w:bCs/>
                <w:i/>
                <w:sz w:val="20"/>
                <w:szCs w:val="20"/>
                <w:lang w:val="en-GB"/>
              </w:rPr>
              <w:t xml:space="preserve"> For standalone and guard-band deployment, 16QAM can be used for TBS indexes from 12 to 21.</w:t>
            </w:r>
          </w:p>
          <w:p w14:paraId="5F20B567" w14:textId="77777777" w:rsidR="00C13A72" w:rsidRDefault="00772B77">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14:paraId="04DC253C"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eastAsia="Batang" w:hAnsi="Times"/>
                <w:b/>
                <w:bCs/>
                <w:i/>
                <w:sz w:val="20"/>
                <w:szCs w:val="20"/>
                <w:lang w:val="en-GB"/>
              </w:rPr>
              <w:t>For in-band deployment, 16QAM can be used for TBS indexes from 10 to 17.</w:t>
            </w:r>
          </w:p>
          <w:p w14:paraId="0C8D2918" w14:textId="77777777" w:rsidR="00C13A72" w:rsidRDefault="00C13A72">
            <w:pPr>
              <w:autoSpaceDE/>
              <w:autoSpaceDN/>
              <w:adjustRightInd/>
              <w:snapToGrid/>
              <w:spacing w:after="0"/>
              <w:rPr>
                <w:rFonts w:cs="Times"/>
                <w:color w:val="ED7D31"/>
                <w:sz w:val="16"/>
                <w:szCs w:val="14"/>
                <w:lang w:val="en-GB" w:eastAsia="zh-CN"/>
              </w:rPr>
            </w:pPr>
          </w:p>
          <w:p w14:paraId="1E6E3D56" w14:textId="77777777" w:rsidR="00A54883" w:rsidRPr="00813899" w:rsidRDefault="00A54883" w:rsidP="00A54883">
            <w:pPr>
              <w:jc w:val="center"/>
              <w:rPr>
                <w:sz w:val="20"/>
                <w:szCs w:val="20"/>
                <w:lang w:eastAsia="zh-CN"/>
              </w:rPr>
            </w:pPr>
            <w:r w:rsidRPr="00813899">
              <w:rPr>
                <w:noProof/>
                <w:sz w:val="20"/>
                <w:szCs w:val="20"/>
                <w:lang w:eastAsia="zh-CN"/>
              </w:rPr>
              <w:drawing>
                <wp:inline distT="0" distB="0" distL="0" distR="0" wp14:anchorId="06BBFA73" wp14:editId="7483C61F">
                  <wp:extent cx="3716121" cy="2785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02_DL.png"/>
                          <pic:cNvPicPr/>
                        </pic:nvPicPr>
                        <pic:blipFill>
                          <a:blip r:embed="rId23">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14:paraId="0633C7E4" w14:textId="77777777" w:rsidR="00A54883" w:rsidRPr="00813899" w:rsidRDefault="00A54883" w:rsidP="00A54883">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14:paraId="0B88196C" w14:textId="77777777" w:rsidR="00A54883" w:rsidRPr="004302EE" w:rsidRDefault="00A54883" w:rsidP="00A54883">
            <w:pPr>
              <w:jc w:val="center"/>
              <w:rPr>
                <w:sz w:val="20"/>
                <w:szCs w:val="20"/>
                <w:lang w:eastAsia="zh-CN"/>
              </w:rPr>
            </w:pPr>
            <w:r>
              <w:rPr>
                <w:noProof/>
                <w:sz w:val="20"/>
                <w:szCs w:val="20"/>
                <w:lang w:eastAsia="zh-CN"/>
              </w:rPr>
              <w:drawing>
                <wp:inline distT="0" distB="0" distL="0" distR="0" wp14:anchorId="7E5483E0" wp14:editId="0B5428E1">
                  <wp:extent cx="3718248" cy="2787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11_DL.png"/>
                          <pic:cNvPicPr/>
                        </pic:nvPicPr>
                        <pic:blipFill>
                          <a:blip r:embed="rId24">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14:paraId="7F44026C" w14:textId="77777777" w:rsidR="00A54883" w:rsidRPr="009D2871" w:rsidRDefault="00A54883" w:rsidP="00A54883">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14:paraId="6F1DE04B" w14:textId="77777777" w:rsidR="00C16FF2" w:rsidRDefault="00C16FF2">
            <w:pPr>
              <w:autoSpaceDE/>
              <w:autoSpaceDN/>
              <w:adjustRightInd/>
              <w:snapToGrid/>
              <w:spacing w:after="0"/>
              <w:rPr>
                <w:rFonts w:cs="Times"/>
                <w:color w:val="ED7D31"/>
                <w:sz w:val="16"/>
                <w:szCs w:val="14"/>
                <w:lang w:eastAsia="zh-CN"/>
              </w:rPr>
            </w:pPr>
          </w:p>
          <w:p w14:paraId="68328F36" w14:textId="77777777" w:rsidR="000A2BB8" w:rsidRDefault="000A2BB8" w:rsidP="000A2BB8">
            <w:pPr>
              <w:jc w:val="center"/>
              <w:rPr>
                <w:kern w:val="2"/>
                <w:lang w:eastAsia="zh-CN"/>
              </w:rPr>
            </w:pPr>
            <w:r>
              <w:rPr>
                <w:noProof/>
                <w:kern w:val="2"/>
                <w:lang w:eastAsia="zh-CN"/>
              </w:rPr>
              <w:lastRenderedPageBreak/>
              <w:drawing>
                <wp:inline distT="0" distB="0" distL="0" distR="0" wp14:anchorId="36B106FF" wp14:editId="40663483">
                  <wp:extent cx="3781958" cy="283264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代码\NB-IoT\16QAM\09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14:paraId="76ACEF18" w14:textId="77777777" w:rsidR="000A2BB8" w:rsidRDefault="000A2BB8" w:rsidP="000A2BB8">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14:paraId="635D5BCF" w14:textId="77777777" w:rsidR="000A2BB8" w:rsidRPr="000A2BB8" w:rsidRDefault="000A2BB8">
            <w:pPr>
              <w:autoSpaceDE/>
              <w:autoSpaceDN/>
              <w:adjustRightInd/>
              <w:snapToGrid/>
              <w:spacing w:after="0"/>
              <w:rPr>
                <w:rFonts w:cs="Times"/>
                <w:color w:val="ED7D31"/>
                <w:sz w:val="16"/>
                <w:szCs w:val="14"/>
                <w:lang w:eastAsia="zh-CN"/>
              </w:rPr>
            </w:pPr>
          </w:p>
          <w:p w14:paraId="0F980A37" w14:textId="77777777" w:rsidR="00C16FF2" w:rsidRDefault="00C16FF2">
            <w:pPr>
              <w:autoSpaceDE/>
              <w:autoSpaceDN/>
              <w:adjustRightInd/>
              <w:snapToGrid/>
              <w:spacing w:after="0"/>
              <w:rPr>
                <w:rFonts w:cs="Times"/>
                <w:color w:val="ED7D31"/>
                <w:sz w:val="16"/>
                <w:szCs w:val="14"/>
                <w:lang w:val="en-GB" w:eastAsia="zh-CN"/>
              </w:rPr>
            </w:pPr>
          </w:p>
        </w:tc>
      </w:tr>
      <w:tr w:rsidR="00C13A72" w14:paraId="0AD10817" w14:textId="77777777">
        <w:tc>
          <w:tcPr>
            <w:tcW w:w="1271" w:type="dxa"/>
          </w:tcPr>
          <w:p w14:paraId="01BD5B9E" w14:textId="77777777" w:rsidR="00C13A72" w:rsidRDefault="00772B77">
            <w:pPr>
              <w:rPr>
                <w:szCs w:val="20"/>
              </w:rPr>
            </w:pPr>
            <w:r>
              <w:rPr>
                <w:rFonts w:hint="eastAsia"/>
                <w:szCs w:val="20"/>
              </w:rPr>
              <w:lastRenderedPageBreak/>
              <w:t>[6]</w:t>
            </w:r>
          </w:p>
        </w:tc>
        <w:tc>
          <w:tcPr>
            <w:tcW w:w="8036" w:type="dxa"/>
          </w:tcPr>
          <w:p w14:paraId="58707E09" w14:textId="77777777" w:rsidR="00C13A72" w:rsidRDefault="00772B77">
            <w:pPr>
              <w:spacing w:after="0"/>
              <w:rPr>
                <w:b/>
                <w:i/>
                <w:sz w:val="20"/>
                <w:szCs w:val="20"/>
                <w:lang w:eastAsia="zh-CN"/>
              </w:rPr>
            </w:pPr>
            <w:r>
              <w:rPr>
                <w:b/>
                <w:i/>
                <w:sz w:val="20"/>
                <w:szCs w:val="20"/>
                <w:lang w:eastAsia="zh-CN"/>
              </w:rPr>
              <w:t>Proposal 2: Confirm the TBS breaking point work assumption with removing the bracket.</w:t>
            </w:r>
          </w:p>
          <w:p w14:paraId="6E9FFD9B" w14:textId="77777777" w:rsidR="00C13A72" w:rsidRDefault="00C13A72">
            <w:pPr>
              <w:rPr>
                <w:szCs w:val="20"/>
              </w:rPr>
            </w:pPr>
          </w:p>
        </w:tc>
      </w:tr>
      <w:tr w:rsidR="00C13A72" w14:paraId="632DE0BF" w14:textId="77777777">
        <w:tc>
          <w:tcPr>
            <w:tcW w:w="1271" w:type="dxa"/>
          </w:tcPr>
          <w:p w14:paraId="103019AC" w14:textId="77777777" w:rsidR="00C13A72" w:rsidRDefault="00772B77">
            <w:pPr>
              <w:rPr>
                <w:szCs w:val="20"/>
              </w:rPr>
            </w:pPr>
            <w:r>
              <w:rPr>
                <w:rFonts w:hint="eastAsia"/>
                <w:szCs w:val="20"/>
              </w:rPr>
              <w:t>[8]</w:t>
            </w:r>
          </w:p>
        </w:tc>
        <w:tc>
          <w:tcPr>
            <w:tcW w:w="8036" w:type="dxa"/>
          </w:tcPr>
          <w:p w14:paraId="2055A19F" w14:textId="77777777" w:rsidR="00C13A72" w:rsidRDefault="00772B77">
            <w:pPr>
              <w:rPr>
                <w:b/>
                <w:bCs/>
              </w:rPr>
            </w:pPr>
            <w:r>
              <w:rPr>
                <w:b/>
                <w:bCs/>
                <w:u w:val="single"/>
              </w:rPr>
              <w:t xml:space="preserve">Proposal 2: </w:t>
            </w:r>
            <w:r>
              <w:rPr>
                <w:b/>
                <w:bCs/>
              </w:rPr>
              <w:t>Confirm the working assumption regarding TBS applicability for different deployment scenarios with the following modification:</w:t>
            </w:r>
          </w:p>
          <w:p w14:paraId="102604D7" w14:textId="77777777" w:rsidR="00C13A72" w:rsidRDefault="00772B77">
            <w:pPr>
              <w:pStyle w:val="af6"/>
              <w:numPr>
                <w:ilvl w:val="0"/>
                <w:numId w:val="17"/>
              </w:numPr>
              <w:overflowPunct w:val="0"/>
              <w:autoSpaceDE w:val="0"/>
              <w:autoSpaceDN w:val="0"/>
              <w:adjustRightInd w:val="0"/>
              <w:spacing w:after="180"/>
              <w:contextualSpacing/>
              <w:jc w:val="left"/>
              <w:textAlignment w:val="baseline"/>
              <w:rPr>
                <w:b/>
                <w:bCs/>
              </w:rPr>
            </w:pPr>
            <w:r>
              <w:rPr>
                <w:b/>
                <w:bCs/>
              </w:rPr>
              <w:t>For standalone and guardband deployments, the downlink TBS entries between 14 (TBS of 2856 for I_SF=7) and 21 are used for 16QAM.</w:t>
            </w:r>
          </w:p>
          <w:p w14:paraId="1D9468CD" w14:textId="77777777" w:rsidR="00C13A72" w:rsidRDefault="00772B77">
            <w:pPr>
              <w:pStyle w:val="af6"/>
              <w:numPr>
                <w:ilvl w:val="0"/>
                <w:numId w:val="17"/>
              </w:numPr>
              <w:overflowPunct w:val="0"/>
              <w:autoSpaceDE w:val="0"/>
              <w:autoSpaceDN w:val="0"/>
              <w:adjustRightInd w:val="0"/>
              <w:spacing w:after="180"/>
              <w:contextualSpacing/>
              <w:jc w:val="left"/>
              <w:textAlignment w:val="baseline"/>
              <w:rPr>
                <w:b/>
                <w:bCs/>
              </w:rPr>
            </w:pPr>
            <w:r>
              <w:rPr>
                <w:b/>
                <w:bCs/>
              </w:rPr>
              <w:t xml:space="preserve">For inband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14:paraId="618538E4" w14:textId="77777777" w:rsidR="00C13A72" w:rsidRDefault="00C13A72">
            <w:pPr>
              <w:spacing w:after="0"/>
              <w:rPr>
                <w:b/>
                <w:i/>
                <w:sz w:val="20"/>
                <w:szCs w:val="20"/>
                <w:lang w:eastAsia="zh-CN"/>
              </w:rPr>
            </w:pPr>
          </w:p>
          <w:p w14:paraId="4EE47A6A" w14:textId="77777777" w:rsidR="007D1F3D" w:rsidRPr="007D1F3D" w:rsidRDefault="007D1F3D" w:rsidP="007D1F3D">
            <w:pPr>
              <w:keepNext/>
              <w:overflowPunct w:val="0"/>
              <w:snapToGrid/>
              <w:spacing w:before="120"/>
              <w:jc w:val="center"/>
              <w:textAlignment w:val="baseline"/>
              <w:rPr>
                <w:b/>
                <w:bCs/>
                <w:sz w:val="20"/>
                <w:szCs w:val="20"/>
              </w:rPr>
            </w:pPr>
            <w:r w:rsidRPr="007D1F3D">
              <w:rPr>
                <w:b/>
                <w:bCs/>
                <w:sz w:val="20"/>
                <w:szCs w:val="20"/>
              </w:rPr>
              <w:t xml:space="preserve">Table </w:t>
            </w:r>
            <w:r w:rsidRPr="007D1F3D">
              <w:rPr>
                <w:b/>
                <w:bCs/>
                <w:noProof/>
                <w:sz w:val="20"/>
                <w:szCs w:val="20"/>
              </w:rPr>
              <w:fldChar w:fldCharType="begin"/>
            </w:r>
            <w:r w:rsidRPr="007D1F3D">
              <w:rPr>
                <w:b/>
                <w:bCs/>
                <w:noProof/>
                <w:sz w:val="20"/>
                <w:szCs w:val="20"/>
              </w:rPr>
              <w:instrText xml:space="preserve"> SEQ Table \* ARABIC </w:instrText>
            </w:r>
            <w:r w:rsidRPr="007D1F3D">
              <w:rPr>
                <w:b/>
                <w:bCs/>
                <w:noProof/>
                <w:sz w:val="20"/>
                <w:szCs w:val="20"/>
              </w:rPr>
              <w:fldChar w:fldCharType="separate"/>
            </w:r>
            <w:r w:rsidRPr="007D1F3D">
              <w:rPr>
                <w:b/>
                <w:bCs/>
                <w:noProof/>
                <w:sz w:val="20"/>
                <w:szCs w:val="20"/>
              </w:rPr>
              <w:t>4</w:t>
            </w:r>
            <w:r w:rsidRPr="007D1F3D">
              <w:rPr>
                <w:b/>
                <w:bCs/>
                <w:noProof/>
                <w:sz w:val="20"/>
                <w:szCs w:val="20"/>
              </w:rPr>
              <w:fldChar w:fldCharType="end"/>
            </w:r>
            <w:r w:rsidRPr="007D1F3D">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5-5"/>
              <w:tblW w:w="5000" w:type="pct"/>
              <w:tblLook w:val="04A0" w:firstRow="1" w:lastRow="0" w:firstColumn="1" w:lastColumn="0" w:noHBand="0" w:noVBand="1"/>
            </w:tblPr>
            <w:tblGrid>
              <w:gridCol w:w="1400"/>
              <w:gridCol w:w="1282"/>
              <w:gridCol w:w="808"/>
              <w:gridCol w:w="1179"/>
              <w:gridCol w:w="1363"/>
              <w:gridCol w:w="1109"/>
              <w:gridCol w:w="1002"/>
            </w:tblGrid>
            <w:tr w:rsidR="007D1F3D" w:rsidRPr="007D1F3D" w14:paraId="6E5CB1B4" w14:textId="77777777" w:rsidTr="007D1F3D">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E390A74" w14:textId="77777777" w:rsidR="007D1F3D" w:rsidRPr="007D1F3D" w:rsidRDefault="007D1F3D" w:rsidP="007D1F3D">
                  <w:pPr>
                    <w:autoSpaceDE/>
                    <w:autoSpaceDN/>
                    <w:adjustRightInd/>
                    <w:snapToGrid/>
                    <w:spacing w:after="0"/>
                    <w:jc w:val="left"/>
                    <w:rPr>
                      <w:rFonts w:eastAsia="Times New Roman"/>
                      <w:color w:val="FFFFFF"/>
                      <w:sz w:val="18"/>
                      <w:szCs w:val="18"/>
                    </w:rPr>
                  </w:pPr>
                </w:p>
              </w:tc>
              <w:tc>
                <w:tcPr>
                  <w:tcW w:w="787" w:type="pct"/>
                  <w:shd w:val="clear" w:color="auto" w:fill="DEEAF6"/>
                  <w:hideMark/>
                </w:tcPr>
                <w:p w14:paraId="5D52C4BA"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2ports</w:t>
                  </w:r>
                </w:p>
              </w:tc>
              <w:tc>
                <w:tcPr>
                  <w:tcW w:w="496" w:type="pct"/>
                  <w:shd w:val="clear" w:color="auto" w:fill="DEEAF6"/>
                  <w:hideMark/>
                </w:tcPr>
                <w:p w14:paraId="4B520370"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724" w:type="pct"/>
                  <w:shd w:val="clear" w:color="auto" w:fill="DEEAF6"/>
                  <w:hideMark/>
                </w:tcPr>
                <w:p w14:paraId="245AC0C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4ports</w:t>
                  </w:r>
                </w:p>
              </w:tc>
              <w:tc>
                <w:tcPr>
                  <w:tcW w:w="837" w:type="pct"/>
                  <w:shd w:val="clear" w:color="auto" w:fill="DEEAF6"/>
                  <w:hideMark/>
                </w:tcPr>
                <w:p w14:paraId="48A3152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681" w:type="pct"/>
                  <w:shd w:val="clear" w:color="auto" w:fill="DEEAF6"/>
                  <w:hideMark/>
                </w:tcPr>
                <w:p w14:paraId="33700244"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Standalone</w:t>
                  </w:r>
                </w:p>
              </w:tc>
              <w:tc>
                <w:tcPr>
                  <w:tcW w:w="615" w:type="pct"/>
                  <w:shd w:val="clear" w:color="auto" w:fill="DEEAF6"/>
                  <w:hideMark/>
                </w:tcPr>
                <w:p w14:paraId="6B13B6E7"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r>
            <w:tr w:rsidR="007D1F3D" w:rsidRPr="007D1F3D" w14:paraId="45E884B2"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51A34E8"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888, ModOrder 16</w:t>
                  </w:r>
                </w:p>
              </w:tc>
              <w:tc>
                <w:tcPr>
                  <w:tcW w:w="787" w:type="pct"/>
                  <w:shd w:val="clear" w:color="auto" w:fill="DEEAF6"/>
                  <w:hideMark/>
                </w:tcPr>
                <w:p w14:paraId="096CA57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74</w:t>
                  </w:r>
                </w:p>
              </w:tc>
              <w:tc>
                <w:tcPr>
                  <w:tcW w:w="496" w:type="pct"/>
                  <w:shd w:val="clear" w:color="auto" w:fill="DEEAF6"/>
                  <w:hideMark/>
                </w:tcPr>
                <w:p w14:paraId="281573F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5A0EB67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3</w:t>
                  </w:r>
                </w:p>
              </w:tc>
              <w:tc>
                <w:tcPr>
                  <w:tcW w:w="837" w:type="pct"/>
                  <w:shd w:val="clear" w:color="auto" w:fill="DEEAF6"/>
                  <w:hideMark/>
                </w:tcPr>
                <w:p w14:paraId="017B47C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717E695F"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63</w:t>
                  </w:r>
                </w:p>
              </w:tc>
              <w:tc>
                <w:tcPr>
                  <w:tcW w:w="615" w:type="pct"/>
                  <w:shd w:val="clear" w:color="auto" w:fill="DEEAF6"/>
                  <w:hideMark/>
                </w:tcPr>
                <w:p w14:paraId="199D62E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5E60ED8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04378AC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888, ModOrder 4</w:t>
                  </w:r>
                </w:p>
              </w:tc>
              <w:tc>
                <w:tcPr>
                  <w:tcW w:w="787" w:type="pct"/>
                  <w:shd w:val="clear" w:color="auto" w:fill="DEEAF6"/>
                  <w:hideMark/>
                </w:tcPr>
                <w:p w14:paraId="61D33C7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63</w:t>
                  </w:r>
                </w:p>
              </w:tc>
              <w:tc>
                <w:tcPr>
                  <w:tcW w:w="496" w:type="pct"/>
                  <w:shd w:val="clear" w:color="auto" w:fill="DEEAF6"/>
                  <w:hideMark/>
                </w:tcPr>
                <w:p w14:paraId="7FC3BB6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12FA642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7</w:t>
                  </w:r>
                </w:p>
              </w:tc>
              <w:tc>
                <w:tcPr>
                  <w:tcW w:w="837" w:type="pct"/>
                  <w:shd w:val="clear" w:color="auto" w:fill="DEEAF6"/>
                  <w:hideMark/>
                </w:tcPr>
                <w:p w14:paraId="2ADFC82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660EB0F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88</w:t>
                  </w:r>
                </w:p>
              </w:tc>
              <w:tc>
                <w:tcPr>
                  <w:tcW w:w="615" w:type="pct"/>
                  <w:shd w:val="clear" w:color="auto" w:fill="DEEAF6"/>
                  <w:hideMark/>
                </w:tcPr>
                <w:p w14:paraId="5CA91A4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7F04C3C9"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784490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04, ModOrder 16</w:t>
                  </w:r>
                </w:p>
              </w:tc>
              <w:tc>
                <w:tcPr>
                  <w:tcW w:w="787" w:type="pct"/>
                  <w:shd w:val="clear" w:color="auto" w:fill="DEEAF6"/>
                  <w:hideMark/>
                </w:tcPr>
                <w:p w14:paraId="38F353B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0</w:t>
                  </w:r>
                </w:p>
              </w:tc>
              <w:tc>
                <w:tcPr>
                  <w:tcW w:w="496" w:type="pct"/>
                  <w:shd w:val="clear" w:color="auto" w:fill="DEEAF6"/>
                  <w:hideMark/>
                </w:tcPr>
                <w:p w14:paraId="69E02F3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5880E5C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14</w:t>
                  </w:r>
                </w:p>
              </w:tc>
              <w:tc>
                <w:tcPr>
                  <w:tcW w:w="837" w:type="pct"/>
                  <w:shd w:val="clear" w:color="auto" w:fill="DEEAF6"/>
                  <w:hideMark/>
                </w:tcPr>
                <w:p w14:paraId="63FB694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3F033AF6"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33</w:t>
                  </w:r>
                </w:p>
              </w:tc>
              <w:tc>
                <w:tcPr>
                  <w:tcW w:w="615" w:type="pct"/>
                  <w:shd w:val="clear" w:color="auto" w:fill="DEEAF6"/>
                  <w:hideMark/>
                </w:tcPr>
                <w:p w14:paraId="79F9CB9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29EE61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4D7E523"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04, ModOrder 4</w:t>
                  </w:r>
                </w:p>
              </w:tc>
              <w:tc>
                <w:tcPr>
                  <w:tcW w:w="787" w:type="pct"/>
                  <w:shd w:val="clear" w:color="auto" w:fill="DEEAF6"/>
                  <w:hideMark/>
                </w:tcPr>
                <w:p w14:paraId="197E57F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85</w:t>
                  </w:r>
                </w:p>
              </w:tc>
              <w:tc>
                <w:tcPr>
                  <w:tcW w:w="496" w:type="pct"/>
                  <w:shd w:val="clear" w:color="auto" w:fill="DEEAF6"/>
                  <w:hideMark/>
                </w:tcPr>
                <w:p w14:paraId="1F00858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720E6E3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83</w:t>
                  </w:r>
                </w:p>
              </w:tc>
              <w:tc>
                <w:tcPr>
                  <w:tcW w:w="837" w:type="pct"/>
                  <w:shd w:val="clear" w:color="auto" w:fill="DEEAF6"/>
                  <w:hideMark/>
                </w:tcPr>
                <w:p w14:paraId="2EA82C3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04B454C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94</w:t>
                  </w:r>
                </w:p>
              </w:tc>
              <w:tc>
                <w:tcPr>
                  <w:tcW w:w="615" w:type="pct"/>
                  <w:shd w:val="clear" w:color="auto" w:fill="DEEAF6"/>
                  <w:hideMark/>
                </w:tcPr>
                <w:p w14:paraId="15243AB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15F30C2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921C9A6"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20, ModOrder 16</w:t>
                  </w:r>
                </w:p>
              </w:tc>
              <w:tc>
                <w:tcPr>
                  <w:tcW w:w="787" w:type="pct"/>
                  <w:shd w:val="clear" w:color="auto" w:fill="DEEAF6"/>
                  <w:hideMark/>
                </w:tcPr>
                <w:p w14:paraId="6041B4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9</w:t>
                  </w:r>
                </w:p>
              </w:tc>
              <w:tc>
                <w:tcPr>
                  <w:tcW w:w="496" w:type="pct"/>
                  <w:shd w:val="clear" w:color="auto" w:fill="DEEAF6"/>
                  <w:hideMark/>
                </w:tcPr>
                <w:p w14:paraId="53AB12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65048DE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47</w:t>
                  </w:r>
                </w:p>
              </w:tc>
              <w:tc>
                <w:tcPr>
                  <w:tcW w:w="837" w:type="pct"/>
                  <w:shd w:val="clear" w:color="auto" w:fill="DEEAF6"/>
                  <w:hideMark/>
                </w:tcPr>
                <w:p w14:paraId="7AC421B7"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514E6B0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40</w:t>
                  </w:r>
                </w:p>
              </w:tc>
              <w:tc>
                <w:tcPr>
                  <w:tcW w:w="615" w:type="pct"/>
                  <w:shd w:val="clear" w:color="auto" w:fill="DEEAF6"/>
                  <w:hideMark/>
                </w:tcPr>
                <w:p w14:paraId="486CED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691EA6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827118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20, ModOrder 4</w:t>
                  </w:r>
                </w:p>
              </w:tc>
              <w:tc>
                <w:tcPr>
                  <w:tcW w:w="787" w:type="pct"/>
                  <w:shd w:val="clear" w:color="auto" w:fill="DEEAF6"/>
                  <w:hideMark/>
                </w:tcPr>
                <w:p w14:paraId="7DD9746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9</w:t>
                  </w:r>
                </w:p>
              </w:tc>
              <w:tc>
                <w:tcPr>
                  <w:tcW w:w="496" w:type="pct"/>
                  <w:shd w:val="clear" w:color="auto" w:fill="DEEAF6"/>
                  <w:hideMark/>
                </w:tcPr>
                <w:p w14:paraId="1A53DBB4"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1E20501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0.57</w:t>
                  </w:r>
                </w:p>
              </w:tc>
              <w:tc>
                <w:tcPr>
                  <w:tcW w:w="837" w:type="pct"/>
                  <w:shd w:val="clear" w:color="auto" w:fill="DEEAF6"/>
                  <w:hideMark/>
                </w:tcPr>
                <w:p w14:paraId="58ADA267"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183C22A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03</w:t>
                  </w:r>
                </w:p>
              </w:tc>
              <w:tc>
                <w:tcPr>
                  <w:tcW w:w="615" w:type="pct"/>
                  <w:shd w:val="clear" w:color="auto" w:fill="DEEAF6"/>
                  <w:hideMark/>
                </w:tcPr>
                <w:p w14:paraId="560A6DA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37ED58F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57E8FA4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36, ModOrder 16</w:t>
                  </w:r>
                </w:p>
              </w:tc>
              <w:tc>
                <w:tcPr>
                  <w:tcW w:w="787" w:type="pct"/>
                  <w:shd w:val="clear" w:color="auto" w:fill="DEEAF6"/>
                  <w:hideMark/>
                </w:tcPr>
                <w:p w14:paraId="1FD5EAA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26</w:t>
                  </w:r>
                </w:p>
              </w:tc>
              <w:tc>
                <w:tcPr>
                  <w:tcW w:w="496" w:type="pct"/>
                  <w:shd w:val="clear" w:color="auto" w:fill="DEEAF6"/>
                  <w:hideMark/>
                </w:tcPr>
                <w:p w14:paraId="6C96F9D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76FC187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55</w:t>
                  </w:r>
                </w:p>
              </w:tc>
              <w:tc>
                <w:tcPr>
                  <w:tcW w:w="837" w:type="pct"/>
                  <w:shd w:val="clear" w:color="auto" w:fill="DEEAF6"/>
                  <w:hideMark/>
                </w:tcPr>
                <w:p w14:paraId="4043088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66AA527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76</w:t>
                  </w:r>
                </w:p>
              </w:tc>
              <w:tc>
                <w:tcPr>
                  <w:tcW w:w="615" w:type="pct"/>
                  <w:shd w:val="clear" w:color="auto" w:fill="DEEAF6"/>
                  <w:hideMark/>
                </w:tcPr>
                <w:p w14:paraId="2F2BA1D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4E5C970"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77A4EE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36, ModOrder 4</w:t>
                  </w:r>
                </w:p>
              </w:tc>
              <w:tc>
                <w:tcPr>
                  <w:tcW w:w="787" w:type="pct"/>
                  <w:shd w:val="clear" w:color="auto" w:fill="DEEAF6"/>
                  <w:hideMark/>
                </w:tcPr>
                <w:p w14:paraId="1A329C1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74</w:t>
                  </w:r>
                </w:p>
              </w:tc>
              <w:tc>
                <w:tcPr>
                  <w:tcW w:w="496" w:type="pct"/>
                  <w:shd w:val="clear" w:color="auto" w:fill="DEEAF6"/>
                  <w:hideMark/>
                </w:tcPr>
                <w:p w14:paraId="229BB8F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4B147B15"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14:paraId="6BC29EC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24533E4C"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28</w:t>
                  </w:r>
                </w:p>
              </w:tc>
              <w:tc>
                <w:tcPr>
                  <w:tcW w:w="615" w:type="pct"/>
                  <w:shd w:val="clear" w:color="auto" w:fill="DEEAF6"/>
                  <w:hideMark/>
                </w:tcPr>
                <w:p w14:paraId="2889AE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D119BE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E6D9C70"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00, ModOrder 16</w:t>
                  </w:r>
                </w:p>
              </w:tc>
              <w:tc>
                <w:tcPr>
                  <w:tcW w:w="787" w:type="pct"/>
                  <w:shd w:val="clear" w:color="auto" w:fill="DEEAF6"/>
                  <w:hideMark/>
                </w:tcPr>
                <w:p w14:paraId="0E174AD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69</w:t>
                  </w:r>
                </w:p>
              </w:tc>
              <w:tc>
                <w:tcPr>
                  <w:tcW w:w="496" w:type="pct"/>
                  <w:shd w:val="clear" w:color="auto" w:fill="DEEAF6"/>
                  <w:hideMark/>
                </w:tcPr>
                <w:p w14:paraId="2E9F890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39599B3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99</w:t>
                  </w:r>
                </w:p>
              </w:tc>
              <w:tc>
                <w:tcPr>
                  <w:tcW w:w="837" w:type="pct"/>
                  <w:shd w:val="clear" w:color="auto" w:fill="DEEAF6"/>
                  <w:hideMark/>
                </w:tcPr>
                <w:p w14:paraId="3DA4E24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798A82D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17</w:t>
                  </w:r>
                </w:p>
              </w:tc>
              <w:tc>
                <w:tcPr>
                  <w:tcW w:w="615" w:type="pct"/>
                  <w:shd w:val="clear" w:color="auto" w:fill="DEEAF6"/>
                  <w:hideMark/>
                </w:tcPr>
                <w:p w14:paraId="51C9FD9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6A2A865B"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7980E1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00, ModOrder 4</w:t>
                  </w:r>
                </w:p>
              </w:tc>
              <w:tc>
                <w:tcPr>
                  <w:tcW w:w="787" w:type="pct"/>
                  <w:shd w:val="clear" w:color="auto" w:fill="DEEAF6"/>
                  <w:hideMark/>
                </w:tcPr>
                <w:p w14:paraId="5F627D1F"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496" w:type="pct"/>
                  <w:shd w:val="clear" w:color="auto" w:fill="DEEAF6"/>
                  <w:hideMark/>
                </w:tcPr>
                <w:p w14:paraId="6067018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6AB1734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14:paraId="34A0343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010048D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1</w:t>
                  </w:r>
                </w:p>
              </w:tc>
              <w:tc>
                <w:tcPr>
                  <w:tcW w:w="615" w:type="pct"/>
                  <w:shd w:val="clear" w:color="auto" w:fill="DEEAF6"/>
                  <w:hideMark/>
                </w:tcPr>
                <w:p w14:paraId="02F774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341974A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C7152A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lastRenderedPageBreak/>
                    <w:t>1416, ModOrder 16</w:t>
                  </w:r>
                </w:p>
              </w:tc>
              <w:tc>
                <w:tcPr>
                  <w:tcW w:w="787" w:type="pct"/>
                  <w:shd w:val="clear" w:color="auto" w:fill="DEEAF6"/>
                  <w:hideMark/>
                </w:tcPr>
                <w:p w14:paraId="227C5FA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78</w:t>
                  </w:r>
                </w:p>
              </w:tc>
              <w:tc>
                <w:tcPr>
                  <w:tcW w:w="496" w:type="pct"/>
                  <w:shd w:val="clear" w:color="auto" w:fill="DEEAF6"/>
                  <w:hideMark/>
                </w:tcPr>
                <w:p w14:paraId="186E7019"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5FCF2E2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2.00</w:t>
                  </w:r>
                </w:p>
              </w:tc>
              <w:tc>
                <w:tcPr>
                  <w:tcW w:w="837" w:type="pct"/>
                  <w:shd w:val="clear" w:color="auto" w:fill="DEEAF6"/>
                  <w:hideMark/>
                </w:tcPr>
                <w:p w14:paraId="2A2B259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544D5F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3</w:t>
                  </w:r>
                </w:p>
              </w:tc>
              <w:tc>
                <w:tcPr>
                  <w:tcW w:w="615" w:type="pct"/>
                  <w:shd w:val="clear" w:color="auto" w:fill="DEEAF6"/>
                  <w:hideMark/>
                </w:tcPr>
                <w:p w14:paraId="374A2FD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r w:rsidR="007D1F3D" w:rsidRPr="007D1F3D" w14:paraId="79EE0653"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F9C79E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16, ModOrder 4</w:t>
                  </w:r>
                </w:p>
              </w:tc>
              <w:tc>
                <w:tcPr>
                  <w:tcW w:w="787" w:type="pct"/>
                  <w:shd w:val="clear" w:color="auto" w:fill="DEEAF6"/>
                  <w:hideMark/>
                </w:tcPr>
                <w:p w14:paraId="40FCF027"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496" w:type="pct"/>
                  <w:shd w:val="clear" w:color="auto" w:fill="DEEAF6"/>
                  <w:hideMark/>
                </w:tcPr>
                <w:p w14:paraId="4295D73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096E4B0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14:paraId="6740EA3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4065187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8</w:t>
                  </w:r>
                </w:p>
              </w:tc>
              <w:tc>
                <w:tcPr>
                  <w:tcW w:w="615" w:type="pct"/>
                  <w:shd w:val="clear" w:color="auto" w:fill="DEEAF6"/>
                  <w:hideMark/>
                </w:tcPr>
                <w:p w14:paraId="01677B33"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bl>
          <w:p w14:paraId="3B75A433" w14:textId="77777777" w:rsidR="007D1F3D" w:rsidRDefault="007D1F3D">
            <w:pPr>
              <w:spacing w:after="0"/>
              <w:rPr>
                <w:b/>
                <w:i/>
                <w:sz w:val="20"/>
                <w:szCs w:val="20"/>
                <w:lang w:eastAsia="zh-CN"/>
              </w:rPr>
            </w:pPr>
          </w:p>
          <w:p w14:paraId="2B291C42" w14:textId="77777777" w:rsidR="007D1F3D" w:rsidRDefault="007D1F3D">
            <w:pPr>
              <w:spacing w:after="0"/>
              <w:rPr>
                <w:b/>
                <w:i/>
                <w:sz w:val="20"/>
                <w:szCs w:val="20"/>
                <w:lang w:eastAsia="zh-CN"/>
              </w:rPr>
            </w:pPr>
          </w:p>
        </w:tc>
      </w:tr>
      <w:tr w:rsidR="00C13A72" w14:paraId="51A79BC5" w14:textId="77777777">
        <w:trPr>
          <w:trHeight w:val="1833"/>
        </w:trPr>
        <w:tc>
          <w:tcPr>
            <w:tcW w:w="1271" w:type="dxa"/>
          </w:tcPr>
          <w:p w14:paraId="7213F83E" w14:textId="77777777" w:rsidR="00C13A72" w:rsidRDefault="00772B77">
            <w:pPr>
              <w:rPr>
                <w:szCs w:val="20"/>
              </w:rPr>
            </w:pPr>
            <w:r>
              <w:rPr>
                <w:rFonts w:hint="eastAsia"/>
                <w:szCs w:val="20"/>
              </w:rPr>
              <w:lastRenderedPageBreak/>
              <w:t>[9]</w:t>
            </w:r>
          </w:p>
        </w:tc>
        <w:tc>
          <w:tcPr>
            <w:tcW w:w="8036" w:type="dxa"/>
          </w:tcPr>
          <w:p w14:paraId="03276235"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8" w:name="_Toc61448903"/>
            <w:r>
              <w:rPr>
                <w:rFonts w:ascii="Arial" w:hAnsi="Arial"/>
                <w:b/>
                <w:bCs/>
                <w:sz w:val="20"/>
                <w:szCs w:val="20"/>
                <w:lang w:val="en-GB" w:eastAsia="ja-JP"/>
              </w:rPr>
              <w:t xml:space="preserve">Observation 1 Based on simulation results the second Working Assumption referring </w:t>
            </w:r>
            <w:bookmarkStart w:id="9"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9"/>
            <w:r>
              <w:rPr>
                <w:rFonts w:ascii="Arial" w:hAnsi="Arial"/>
                <w:b/>
                <w:bCs/>
                <w:sz w:val="20"/>
                <w:szCs w:val="20"/>
                <w:lang w:val="en-GB" w:eastAsia="ja-JP"/>
              </w:rPr>
              <w:t xml:space="preserve"> can be confirmed from a stand-alone/guard-band deployments perspective.</w:t>
            </w:r>
            <w:bookmarkEnd w:id="8"/>
          </w:p>
          <w:p w14:paraId="18EF2C26"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0"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10"/>
          </w:p>
          <w:p w14:paraId="2A7D7DAF"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1"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1"/>
          </w:p>
          <w:p w14:paraId="2B4B5ED1"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2"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C13A72" w14:paraId="5017387C" w14:textId="77777777">
              <w:trPr>
                <w:cantSplit/>
                <w:jc w:val="center"/>
              </w:trPr>
              <w:tc>
                <w:tcPr>
                  <w:tcW w:w="856" w:type="dxa"/>
                  <w:vMerge w:val="restart"/>
                  <w:shd w:val="clear" w:color="auto" w:fill="E0E0E0"/>
                  <w:tcMar>
                    <w:top w:w="0" w:type="dxa"/>
                    <w:left w:w="108" w:type="dxa"/>
                    <w:bottom w:w="0" w:type="dxa"/>
                    <w:right w:w="108" w:type="dxa"/>
                  </w:tcMar>
                </w:tcPr>
                <w:p w14:paraId="05815344" w14:textId="77777777" w:rsidR="00C13A72" w:rsidRDefault="00772B77">
                  <w:pPr>
                    <w:pStyle w:val="TAH"/>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14:paraId="4D641B4A" w14:textId="77777777" w:rsidR="00C13A72" w:rsidRDefault="00772B77">
                  <w:pPr>
                    <w:pStyle w:val="TAH"/>
                    <w:rPr>
                      <w:sz w:val="12"/>
                      <w:szCs w:val="12"/>
                      <w:lang w:val="sv-SE" w:eastAsia="en-US"/>
                    </w:rPr>
                  </w:pPr>
                  <w:r>
                    <w:rPr>
                      <w:noProof/>
                      <w:lang w:val="en-US" w:eastAsia="zh-CN"/>
                    </w:rPr>
                    <w:drawing>
                      <wp:inline distT="0" distB="0" distL="0" distR="0" wp14:anchorId="2BF95132" wp14:editId="16ACA935">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1477B995" w14:textId="77777777" w:rsidR="00C13A72" w:rsidRDefault="00772B77">
                  <w:pPr>
                    <w:pStyle w:val="TAH"/>
                    <w:rPr>
                      <w:sz w:val="12"/>
                      <w:szCs w:val="12"/>
                      <w:lang w:eastAsia="en-US"/>
                    </w:rPr>
                  </w:pPr>
                  <w:r>
                    <w:rPr>
                      <w:color w:val="000000"/>
                      <w:sz w:val="12"/>
                      <w:szCs w:val="12"/>
                      <w:lang w:eastAsia="en-US"/>
                    </w:rPr>
                    <w:t>Number of NPDSCH Subframes (NSF)</w:t>
                  </w:r>
                </w:p>
              </w:tc>
            </w:tr>
            <w:tr w:rsidR="00C13A72" w14:paraId="15C7DB3B" w14:textId="77777777">
              <w:trPr>
                <w:cantSplit/>
                <w:jc w:val="center"/>
              </w:trPr>
              <w:tc>
                <w:tcPr>
                  <w:tcW w:w="856" w:type="dxa"/>
                  <w:vMerge/>
                  <w:vAlign w:val="center"/>
                </w:tcPr>
                <w:p w14:paraId="25DEBF18" w14:textId="77777777" w:rsidR="00C13A72" w:rsidRPr="00F11F4C" w:rsidRDefault="00C13A72">
                  <w:pPr>
                    <w:rPr>
                      <w:rFonts w:ascii="Arial" w:hAnsi="Arial" w:cs="Arial"/>
                      <w:b/>
                      <w:bCs/>
                      <w:sz w:val="12"/>
                      <w:szCs w:val="12"/>
                    </w:rPr>
                  </w:pPr>
                </w:p>
              </w:tc>
              <w:tc>
                <w:tcPr>
                  <w:tcW w:w="666" w:type="dxa"/>
                  <w:vMerge/>
                  <w:vAlign w:val="center"/>
                </w:tcPr>
                <w:p w14:paraId="6D55D196" w14:textId="77777777" w:rsidR="00C13A72" w:rsidRDefault="00C13A72">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14:paraId="1056477B" w14:textId="77777777" w:rsidR="00C13A72" w:rsidRDefault="00772B77">
                  <w:pPr>
                    <w:pStyle w:val="TAH"/>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14:paraId="5900E105" w14:textId="77777777" w:rsidR="00C13A72" w:rsidRDefault="00772B77">
                  <w:pPr>
                    <w:pStyle w:val="TAH"/>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14:paraId="11C56485" w14:textId="77777777" w:rsidR="00C13A72" w:rsidRDefault="00772B77">
                  <w:pPr>
                    <w:pStyle w:val="TAH"/>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14:paraId="5CAE04C7" w14:textId="77777777" w:rsidR="00C13A72" w:rsidRDefault="00772B77">
                  <w:pPr>
                    <w:pStyle w:val="TAH"/>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14:paraId="1AFA248E" w14:textId="77777777" w:rsidR="00C13A72" w:rsidRDefault="00772B77">
                  <w:pPr>
                    <w:pStyle w:val="TAH"/>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14:paraId="09592266" w14:textId="77777777" w:rsidR="00C13A72" w:rsidRDefault="00772B77">
                  <w:pPr>
                    <w:pStyle w:val="TAH"/>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14:paraId="3B89491E" w14:textId="77777777" w:rsidR="00C13A72" w:rsidRDefault="00772B77">
                  <w:pPr>
                    <w:pStyle w:val="TAH"/>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14:paraId="1CC6E83B" w14:textId="77777777" w:rsidR="00C13A72" w:rsidRDefault="00772B77">
                  <w:pPr>
                    <w:pStyle w:val="TAH"/>
                    <w:rPr>
                      <w:sz w:val="12"/>
                      <w:szCs w:val="12"/>
                      <w:lang w:eastAsia="en-US"/>
                    </w:rPr>
                  </w:pPr>
                  <w:r>
                    <w:rPr>
                      <w:color w:val="000000"/>
                      <w:sz w:val="12"/>
                      <w:szCs w:val="12"/>
                      <w:lang w:eastAsia="en-US"/>
                    </w:rPr>
                    <w:t>10</w:t>
                  </w:r>
                </w:p>
              </w:tc>
            </w:tr>
            <w:tr w:rsidR="00C13A72" w14:paraId="5CF99C8C" w14:textId="77777777">
              <w:trPr>
                <w:cantSplit/>
                <w:jc w:val="center"/>
              </w:trPr>
              <w:tc>
                <w:tcPr>
                  <w:tcW w:w="856" w:type="dxa"/>
                  <w:vMerge w:val="restart"/>
                  <w:tcMar>
                    <w:top w:w="0" w:type="dxa"/>
                    <w:left w:w="108" w:type="dxa"/>
                    <w:bottom w:w="0" w:type="dxa"/>
                    <w:right w:w="108" w:type="dxa"/>
                  </w:tcMar>
                </w:tcPr>
                <w:p w14:paraId="2F3217F6" w14:textId="77777777" w:rsidR="00C13A72" w:rsidRDefault="00C13A72">
                  <w:pPr>
                    <w:pStyle w:val="a9"/>
                    <w:spacing w:after="0"/>
                    <w:jc w:val="center"/>
                    <w:rPr>
                      <w:sz w:val="12"/>
                      <w:szCs w:val="12"/>
                      <w:lang w:eastAsia="en-US"/>
                    </w:rPr>
                  </w:pPr>
                </w:p>
                <w:p w14:paraId="2FCE14AE" w14:textId="77777777" w:rsidR="00C13A72" w:rsidRDefault="00C13A72">
                  <w:pPr>
                    <w:pStyle w:val="a9"/>
                    <w:spacing w:after="0"/>
                    <w:jc w:val="center"/>
                    <w:rPr>
                      <w:sz w:val="12"/>
                      <w:szCs w:val="12"/>
                      <w:lang w:eastAsia="en-US"/>
                    </w:rPr>
                  </w:pPr>
                </w:p>
                <w:p w14:paraId="0FFC28A9" w14:textId="77777777" w:rsidR="00C13A72" w:rsidRDefault="00C13A72">
                  <w:pPr>
                    <w:pStyle w:val="a9"/>
                    <w:spacing w:after="0"/>
                    <w:jc w:val="center"/>
                    <w:rPr>
                      <w:sz w:val="12"/>
                      <w:szCs w:val="12"/>
                      <w:lang w:eastAsia="en-US"/>
                    </w:rPr>
                  </w:pPr>
                </w:p>
                <w:p w14:paraId="57B09FE1" w14:textId="77777777" w:rsidR="00C13A72" w:rsidRDefault="00C13A72">
                  <w:pPr>
                    <w:pStyle w:val="a9"/>
                    <w:spacing w:after="0"/>
                    <w:jc w:val="center"/>
                    <w:rPr>
                      <w:sz w:val="12"/>
                      <w:szCs w:val="12"/>
                      <w:lang w:eastAsia="en-US"/>
                    </w:rPr>
                  </w:pPr>
                </w:p>
                <w:p w14:paraId="2DF25554" w14:textId="77777777" w:rsidR="00C13A72" w:rsidRDefault="00C13A72">
                  <w:pPr>
                    <w:pStyle w:val="a9"/>
                    <w:spacing w:after="0"/>
                    <w:jc w:val="center"/>
                    <w:rPr>
                      <w:sz w:val="12"/>
                      <w:szCs w:val="12"/>
                      <w:lang w:eastAsia="en-US"/>
                    </w:rPr>
                  </w:pPr>
                </w:p>
                <w:p w14:paraId="44C04225" w14:textId="77777777" w:rsidR="00C13A72" w:rsidRDefault="00C13A72">
                  <w:pPr>
                    <w:pStyle w:val="a9"/>
                    <w:spacing w:after="0"/>
                    <w:jc w:val="center"/>
                    <w:rPr>
                      <w:sz w:val="12"/>
                      <w:szCs w:val="12"/>
                      <w:lang w:eastAsia="en-US"/>
                    </w:rPr>
                  </w:pPr>
                </w:p>
                <w:p w14:paraId="1EB65BFC" w14:textId="77777777" w:rsidR="00C13A72" w:rsidRDefault="00C13A72">
                  <w:pPr>
                    <w:pStyle w:val="a9"/>
                    <w:spacing w:after="0"/>
                    <w:jc w:val="center"/>
                    <w:rPr>
                      <w:sz w:val="12"/>
                      <w:szCs w:val="12"/>
                      <w:lang w:eastAsia="en-US"/>
                    </w:rPr>
                  </w:pPr>
                </w:p>
                <w:p w14:paraId="54F3A484" w14:textId="77777777" w:rsidR="00C13A72" w:rsidRDefault="00772B77">
                  <w:pPr>
                    <w:pStyle w:val="a9"/>
                    <w:spacing w:after="0"/>
                    <w:jc w:val="center"/>
                    <w:rPr>
                      <w:sz w:val="12"/>
                      <w:szCs w:val="12"/>
                      <w:lang w:eastAsia="en-US"/>
                    </w:rPr>
                  </w:pPr>
                  <w:r>
                    <w:rPr>
                      <w:sz w:val="12"/>
                      <w:szCs w:val="12"/>
                      <w:lang w:eastAsia="en-US"/>
                    </w:rPr>
                    <w:t>QPSK</w:t>
                  </w:r>
                </w:p>
                <w:p w14:paraId="21FB5138" w14:textId="77777777" w:rsidR="00C13A72" w:rsidRDefault="00C13A72">
                  <w:pPr>
                    <w:pStyle w:val="a9"/>
                    <w:spacing w:after="0"/>
                    <w:jc w:val="center"/>
                    <w:rPr>
                      <w:sz w:val="12"/>
                      <w:szCs w:val="12"/>
                      <w:lang w:eastAsia="en-US"/>
                    </w:rPr>
                  </w:pPr>
                </w:p>
              </w:tc>
              <w:tc>
                <w:tcPr>
                  <w:tcW w:w="666" w:type="dxa"/>
                  <w:tcMar>
                    <w:top w:w="0" w:type="dxa"/>
                    <w:left w:w="108" w:type="dxa"/>
                    <w:bottom w:w="0" w:type="dxa"/>
                    <w:right w:w="108" w:type="dxa"/>
                  </w:tcMar>
                  <w:vAlign w:val="center"/>
                </w:tcPr>
                <w:p w14:paraId="41678F16" w14:textId="77777777" w:rsidR="00C13A72" w:rsidRDefault="00772B77">
                  <w:pPr>
                    <w:pStyle w:val="a9"/>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14:paraId="3CE90C3E" w14:textId="77777777" w:rsidR="00C13A72" w:rsidRDefault="00772B77">
                  <w:pPr>
                    <w:pStyle w:val="a9"/>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14:paraId="53878AC7" w14:textId="77777777" w:rsidR="00C13A72" w:rsidRDefault="00772B77">
                  <w:pPr>
                    <w:pStyle w:val="a9"/>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1E3CF7C" w14:textId="77777777"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B9B7DB1" w14:textId="77777777"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4731F19A" w14:textId="77777777"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620E75FD" w14:textId="77777777" w:rsidR="00C13A72" w:rsidRDefault="00772B77">
                  <w:pPr>
                    <w:pStyle w:val="a9"/>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14:paraId="5FD14AF7"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7B35E0AF" w14:textId="77777777" w:rsidR="00C13A72" w:rsidRDefault="00772B77">
                  <w:pPr>
                    <w:pStyle w:val="a9"/>
                    <w:spacing w:after="0"/>
                    <w:jc w:val="center"/>
                    <w:rPr>
                      <w:sz w:val="12"/>
                      <w:szCs w:val="12"/>
                      <w:lang w:eastAsia="en-US"/>
                    </w:rPr>
                  </w:pPr>
                  <w:r>
                    <w:rPr>
                      <w:sz w:val="12"/>
                      <w:szCs w:val="12"/>
                      <w:lang w:eastAsia="en-US"/>
                    </w:rPr>
                    <w:t>256</w:t>
                  </w:r>
                </w:p>
              </w:tc>
            </w:tr>
            <w:tr w:rsidR="00C13A72" w14:paraId="2F792E73" w14:textId="77777777">
              <w:trPr>
                <w:cantSplit/>
                <w:jc w:val="center"/>
              </w:trPr>
              <w:tc>
                <w:tcPr>
                  <w:tcW w:w="856" w:type="dxa"/>
                  <w:vMerge/>
                  <w:vAlign w:val="center"/>
                </w:tcPr>
                <w:p w14:paraId="6EF7942D"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2AFC8313" w14:textId="77777777" w:rsidR="00C13A72" w:rsidRDefault="00772B77">
                  <w:pPr>
                    <w:pStyle w:val="a9"/>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14:paraId="343D4C24" w14:textId="77777777" w:rsidR="00C13A72" w:rsidRDefault="00772B77">
                  <w:pPr>
                    <w:pStyle w:val="a9"/>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14:paraId="2E9ECB8F" w14:textId="77777777"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1CF3F58F" w14:textId="77777777"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562022CC" w14:textId="77777777"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29E3E0A0"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262D1EE9"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C07A0BF"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BAE7988" w14:textId="77777777" w:rsidR="00C13A72" w:rsidRDefault="00772B77">
                  <w:pPr>
                    <w:pStyle w:val="a9"/>
                    <w:spacing w:after="0"/>
                    <w:jc w:val="center"/>
                    <w:rPr>
                      <w:sz w:val="12"/>
                      <w:szCs w:val="12"/>
                      <w:lang w:eastAsia="en-US"/>
                    </w:rPr>
                  </w:pPr>
                  <w:r>
                    <w:rPr>
                      <w:sz w:val="12"/>
                      <w:szCs w:val="12"/>
                      <w:lang w:eastAsia="en-US"/>
                    </w:rPr>
                    <w:t>344</w:t>
                  </w:r>
                </w:p>
              </w:tc>
            </w:tr>
            <w:tr w:rsidR="00C13A72" w14:paraId="20AD331E" w14:textId="77777777">
              <w:trPr>
                <w:cantSplit/>
                <w:jc w:val="center"/>
              </w:trPr>
              <w:tc>
                <w:tcPr>
                  <w:tcW w:w="856" w:type="dxa"/>
                  <w:vMerge/>
                  <w:vAlign w:val="center"/>
                </w:tcPr>
                <w:p w14:paraId="56F7B5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80103F6" w14:textId="77777777" w:rsidR="00C13A72" w:rsidRDefault="00772B77">
                  <w:pPr>
                    <w:pStyle w:val="a9"/>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14:paraId="5A01DFF7" w14:textId="77777777" w:rsidR="00C13A72" w:rsidRDefault="00772B77">
                  <w:pPr>
                    <w:pStyle w:val="a9"/>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4F9DA47" w14:textId="77777777" w:rsidR="00C13A72" w:rsidRDefault="00772B77">
                  <w:pPr>
                    <w:pStyle w:val="a9"/>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50379D93" w14:textId="77777777"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00A4EAB2"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1CC5D6B"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828B8E7"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D4A2B7E"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17355BE" w14:textId="77777777" w:rsidR="00C13A72" w:rsidRDefault="00772B77">
                  <w:pPr>
                    <w:pStyle w:val="a9"/>
                    <w:spacing w:after="0"/>
                    <w:jc w:val="center"/>
                    <w:rPr>
                      <w:sz w:val="12"/>
                      <w:szCs w:val="12"/>
                      <w:lang w:eastAsia="en-US"/>
                    </w:rPr>
                  </w:pPr>
                  <w:r>
                    <w:rPr>
                      <w:sz w:val="12"/>
                      <w:szCs w:val="12"/>
                      <w:lang w:eastAsia="en-US"/>
                    </w:rPr>
                    <w:t>424</w:t>
                  </w:r>
                </w:p>
              </w:tc>
            </w:tr>
            <w:tr w:rsidR="00C13A72" w14:paraId="3D213C1F" w14:textId="77777777">
              <w:trPr>
                <w:cantSplit/>
                <w:jc w:val="center"/>
              </w:trPr>
              <w:tc>
                <w:tcPr>
                  <w:tcW w:w="856" w:type="dxa"/>
                  <w:vMerge/>
                  <w:vAlign w:val="center"/>
                </w:tcPr>
                <w:p w14:paraId="2F8EB840"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13F4B7D" w14:textId="77777777" w:rsidR="00C13A72" w:rsidRDefault="00772B77">
                  <w:pPr>
                    <w:pStyle w:val="a9"/>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14:paraId="443FC4E4" w14:textId="77777777" w:rsidR="00C13A72" w:rsidRDefault="00772B77">
                  <w:pPr>
                    <w:pStyle w:val="a9"/>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14:paraId="5D71276F" w14:textId="77777777" w:rsidR="00C13A72" w:rsidRDefault="00772B77">
                  <w:pPr>
                    <w:pStyle w:val="a9"/>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902A789"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5E22748"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6009E04D"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EEE06E"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824E2D4" w14:textId="77777777" w:rsidR="00C13A72" w:rsidRDefault="00772B77">
                  <w:pPr>
                    <w:pStyle w:val="a9"/>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6A1EDD6B" w14:textId="77777777" w:rsidR="00C13A72" w:rsidRDefault="00772B77">
                  <w:pPr>
                    <w:pStyle w:val="a9"/>
                    <w:spacing w:after="0"/>
                    <w:jc w:val="center"/>
                    <w:rPr>
                      <w:sz w:val="12"/>
                      <w:szCs w:val="12"/>
                      <w:lang w:eastAsia="en-US"/>
                    </w:rPr>
                  </w:pPr>
                  <w:r>
                    <w:rPr>
                      <w:sz w:val="12"/>
                      <w:szCs w:val="12"/>
                      <w:lang w:eastAsia="en-US"/>
                    </w:rPr>
                    <w:t>568</w:t>
                  </w:r>
                </w:p>
              </w:tc>
            </w:tr>
            <w:tr w:rsidR="00C13A72" w14:paraId="5B46DA0B" w14:textId="77777777">
              <w:trPr>
                <w:cantSplit/>
                <w:jc w:val="center"/>
              </w:trPr>
              <w:tc>
                <w:tcPr>
                  <w:tcW w:w="856" w:type="dxa"/>
                  <w:vMerge/>
                  <w:vAlign w:val="center"/>
                </w:tcPr>
                <w:p w14:paraId="3F0C3A7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32BD2D4" w14:textId="77777777" w:rsidR="00C13A72" w:rsidRDefault="00772B77">
                  <w:pPr>
                    <w:pStyle w:val="a9"/>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14:paraId="5343E28F" w14:textId="77777777"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E577617" w14:textId="77777777"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C5A5102"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1FE28EEC"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5191BB5D"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ECDD180" w14:textId="77777777" w:rsidR="00C13A72" w:rsidRDefault="00772B77">
                  <w:pPr>
                    <w:pStyle w:val="a9"/>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14:paraId="18EAF8DD" w14:textId="77777777" w:rsidR="00C13A72" w:rsidRDefault="00772B77">
                  <w:pPr>
                    <w:pStyle w:val="a9"/>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14:paraId="0959F634" w14:textId="77777777" w:rsidR="00C13A72" w:rsidRDefault="00772B77">
                  <w:pPr>
                    <w:pStyle w:val="a9"/>
                    <w:spacing w:after="0"/>
                    <w:jc w:val="center"/>
                    <w:rPr>
                      <w:sz w:val="12"/>
                      <w:szCs w:val="12"/>
                      <w:lang w:eastAsia="en-US"/>
                    </w:rPr>
                  </w:pPr>
                  <w:r>
                    <w:rPr>
                      <w:sz w:val="12"/>
                      <w:szCs w:val="12"/>
                      <w:lang w:eastAsia="en-US"/>
                    </w:rPr>
                    <w:t>680</w:t>
                  </w:r>
                </w:p>
              </w:tc>
            </w:tr>
            <w:tr w:rsidR="00C13A72" w14:paraId="73D52E19" w14:textId="77777777">
              <w:trPr>
                <w:cantSplit/>
                <w:jc w:val="center"/>
              </w:trPr>
              <w:tc>
                <w:tcPr>
                  <w:tcW w:w="856" w:type="dxa"/>
                  <w:vMerge/>
                  <w:vAlign w:val="center"/>
                </w:tcPr>
                <w:p w14:paraId="4827B7D4"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6C42612" w14:textId="77777777" w:rsidR="00C13A72" w:rsidRDefault="00772B77">
                  <w:pPr>
                    <w:pStyle w:val="a9"/>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14:paraId="1DF54327" w14:textId="77777777" w:rsidR="00C13A72" w:rsidRDefault="00772B77">
                  <w:pPr>
                    <w:pStyle w:val="a9"/>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651DF500" w14:textId="77777777"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494CE5EE" w14:textId="77777777" w:rsidR="00C13A72" w:rsidRDefault="00772B77">
                  <w:pPr>
                    <w:pStyle w:val="a9"/>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261DA8A4"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ADB5280" w14:textId="77777777" w:rsidR="00C13A72" w:rsidRDefault="00772B77">
                  <w:pPr>
                    <w:pStyle w:val="a9"/>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14:paraId="2AF8D7CF" w14:textId="77777777"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277BFBD7"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A792033" w14:textId="77777777" w:rsidR="00C13A72" w:rsidRDefault="00772B77">
                  <w:pPr>
                    <w:pStyle w:val="a9"/>
                    <w:spacing w:after="0"/>
                    <w:jc w:val="center"/>
                    <w:rPr>
                      <w:sz w:val="12"/>
                      <w:szCs w:val="12"/>
                      <w:lang w:eastAsia="en-US"/>
                    </w:rPr>
                  </w:pPr>
                  <w:r>
                    <w:rPr>
                      <w:sz w:val="12"/>
                      <w:szCs w:val="12"/>
                      <w:lang w:eastAsia="en-US"/>
                    </w:rPr>
                    <w:t>872</w:t>
                  </w:r>
                </w:p>
              </w:tc>
            </w:tr>
            <w:tr w:rsidR="00C13A72" w14:paraId="7044B3CF" w14:textId="77777777">
              <w:trPr>
                <w:cantSplit/>
                <w:jc w:val="center"/>
              </w:trPr>
              <w:tc>
                <w:tcPr>
                  <w:tcW w:w="856" w:type="dxa"/>
                  <w:vMerge/>
                  <w:vAlign w:val="center"/>
                </w:tcPr>
                <w:p w14:paraId="545672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379A7B9" w14:textId="77777777" w:rsidR="00C13A72" w:rsidRDefault="00772B77">
                  <w:pPr>
                    <w:pStyle w:val="a9"/>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14:paraId="3D240E04" w14:textId="77777777"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2B3A96EE"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1BCFC62"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4A2AFFDC" w14:textId="77777777" w:rsidR="00C13A72" w:rsidRDefault="00772B77">
                  <w:pPr>
                    <w:pStyle w:val="a9"/>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6EA686F8" w14:textId="77777777"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0594C618" w14:textId="77777777" w:rsidR="00C13A72" w:rsidRDefault="00772B77">
                  <w:pPr>
                    <w:pStyle w:val="a9"/>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14:paraId="37802CB5" w14:textId="77777777" w:rsidR="00C13A72" w:rsidRDefault="00772B77">
                  <w:pPr>
                    <w:pStyle w:val="a9"/>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4B3FF91D" w14:textId="77777777" w:rsidR="00C13A72" w:rsidRDefault="00772B77">
                  <w:pPr>
                    <w:pStyle w:val="a9"/>
                    <w:spacing w:after="0"/>
                    <w:jc w:val="center"/>
                    <w:rPr>
                      <w:sz w:val="12"/>
                      <w:szCs w:val="12"/>
                      <w:lang w:eastAsia="en-US"/>
                    </w:rPr>
                  </w:pPr>
                  <w:r>
                    <w:rPr>
                      <w:sz w:val="12"/>
                      <w:szCs w:val="12"/>
                    </w:rPr>
                    <w:t xml:space="preserve">1032 </w:t>
                  </w:r>
                </w:p>
              </w:tc>
            </w:tr>
            <w:tr w:rsidR="00C13A72" w14:paraId="795B3108" w14:textId="77777777">
              <w:trPr>
                <w:cantSplit/>
                <w:jc w:val="center"/>
              </w:trPr>
              <w:tc>
                <w:tcPr>
                  <w:tcW w:w="856" w:type="dxa"/>
                  <w:vMerge/>
                  <w:vAlign w:val="center"/>
                </w:tcPr>
                <w:p w14:paraId="16B30A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6D968119" w14:textId="77777777" w:rsidR="00C13A72" w:rsidRDefault="00772B77">
                  <w:pPr>
                    <w:pStyle w:val="a9"/>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14:paraId="41E38222" w14:textId="77777777" w:rsidR="00C13A72" w:rsidRDefault="00772B77">
                  <w:pPr>
                    <w:pStyle w:val="a9"/>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0043B7A" w14:textId="77777777" w:rsidR="00C13A72" w:rsidRDefault="00772B77">
                  <w:pPr>
                    <w:pStyle w:val="a9"/>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4D6A8B17"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0B66CE0C" w14:textId="77777777" w:rsidR="00C13A72" w:rsidRDefault="00772B77">
                  <w:pPr>
                    <w:pStyle w:val="a9"/>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14:paraId="01FB49ED" w14:textId="77777777" w:rsidR="00C13A72" w:rsidRDefault="00772B77">
                  <w:pPr>
                    <w:pStyle w:val="a9"/>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204FB8FB"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D782B49" w14:textId="77777777" w:rsidR="00C13A72" w:rsidRDefault="00772B77">
                  <w:pPr>
                    <w:pStyle w:val="a9"/>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14:paraId="76215F8A" w14:textId="77777777" w:rsidR="00C13A72" w:rsidRDefault="00772B77">
                  <w:pPr>
                    <w:pStyle w:val="a9"/>
                    <w:spacing w:after="0"/>
                    <w:jc w:val="center"/>
                    <w:rPr>
                      <w:sz w:val="12"/>
                      <w:szCs w:val="12"/>
                      <w:lang w:eastAsia="en-US"/>
                    </w:rPr>
                  </w:pPr>
                  <w:r>
                    <w:rPr>
                      <w:sz w:val="12"/>
                      <w:szCs w:val="12"/>
                    </w:rPr>
                    <w:t xml:space="preserve">1224 </w:t>
                  </w:r>
                </w:p>
              </w:tc>
            </w:tr>
            <w:tr w:rsidR="00C13A72" w14:paraId="67CF8224" w14:textId="77777777">
              <w:trPr>
                <w:cantSplit/>
                <w:jc w:val="center"/>
              </w:trPr>
              <w:tc>
                <w:tcPr>
                  <w:tcW w:w="856" w:type="dxa"/>
                  <w:vMerge/>
                  <w:vAlign w:val="center"/>
                </w:tcPr>
                <w:p w14:paraId="3A750282"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5EDFFC8" w14:textId="77777777" w:rsidR="00C13A72" w:rsidRDefault="00772B77">
                  <w:pPr>
                    <w:pStyle w:val="a9"/>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14:paraId="067A6B3C" w14:textId="77777777"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1708C87" w14:textId="77777777"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CBE591" w14:textId="77777777" w:rsidR="00C13A72" w:rsidRDefault="00772B77">
                  <w:pPr>
                    <w:pStyle w:val="a9"/>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2A32D34E" w14:textId="77777777" w:rsidR="00C13A72" w:rsidRDefault="00772B77">
                  <w:pPr>
                    <w:pStyle w:val="a9"/>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14:paraId="7AE112E7"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79F1145" w14:textId="77777777" w:rsidR="00C13A72" w:rsidRDefault="00772B77">
                  <w:pPr>
                    <w:pStyle w:val="a9"/>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1C664688" w14:textId="77777777" w:rsidR="00C13A72" w:rsidRDefault="00772B77">
                  <w:pPr>
                    <w:pStyle w:val="a9"/>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14:paraId="1AAC874E" w14:textId="77777777" w:rsidR="00C13A72" w:rsidRDefault="00772B77">
                  <w:pPr>
                    <w:pStyle w:val="a9"/>
                    <w:spacing w:after="0"/>
                    <w:jc w:val="center"/>
                    <w:rPr>
                      <w:sz w:val="12"/>
                      <w:szCs w:val="12"/>
                      <w:lang w:eastAsia="en-US"/>
                    </w:rPr>
                  </w:pPr>
                  <w:r>
                    <w:rPr>
                      <w:sz w:val="12"/>
                      <w:szCs w:val="12"/>
                    </w:rPr>
                    <w:t xml:space="preserve">1352 </w:t>
                  </w:r>
                </w:p>
              </w:tc>
            </w:tr>
            <w:tr w:rsidR="00C13A72" w14:paraId="72AEC6BB" w14:textId="77777777">
              <w:trPr>
                <w:cantSplit/>
                <w:jc w:val="center"/>
              </w:trPr>
              <w:tc>
                <w:tcPr>
                  <w:tcW w:w="856" w:type="dxa"/>
                  <w:vMerge/>
                  <w:vAlign w:val="center"/>
                </w:tcPr>
                <w:p w14:paraId="1EC091DF"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CA8D5FA" w14:textId="77777777" w:rsidR="00C13A72" w:rsidRDefault="00772B77">
                  <w:pPr>
                    <w:pStyle w:val="a9"/>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14:paraId="5425B9FA" w14:textId="77777777" w:rsidR="00C13A72" w:rsidRDefault="00772B77">
                  <w:pPr>
                    <w:pStyle w:val="a9"/>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14:paraId="465C83B6" w14:textId="77777777" w:rsidR="00C13A72" w:rsidRDefault="00772B77">
                  <w:pPr>
                    <w:pStyle w:val="a9"/>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14:paraId="6635B96D" w14:textId="77777777" w:rsidR="00C13A72" w:rsidRDefault="00772B77">
                  <w:pPr>
                    <w:pStyle w:val="a9"/>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14:paraId="36178269" w14:textId="77777777" w:rsidR="00C13A72" w:rsidRDefault="00772B77">
                  <w:pPr>
                    <w:pStyle w:val="a9"/>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14:paraId="3EF2BAA1" w14:textId="77777777" w:rsidR="00C13A72" w:rsidRDefault="00772B77">
                  <w:pPr>
                    <w:pStyle w:val="a9"/>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00EE8D15" w14:textId="77777777" w:rsidR="00C13A72" w:rsidRDefault="00772B77">
                  <w:pPr>
                    <w:pStyle w:val="a9"/>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14:paraId="5AA702E5" w14:textId="77777777" w:rsidR="00C13A72" w:rsidRDefault="00772B77">
                  <w:pPr>
                    <w:pStyle w:val="a9"/>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5426E1BC" w14:textId="77777777" w:rsidR="00C13A72" w:rsidRDefault="00772B77">
                  <w:pPr>
                    <w:pStyle w:val="a9"/>
                    <w:spacing w:after="0"/>
                    <w:jc w:val="center"/>
                    <w:rPr>
                      <w:sz w:val="12"/>
                      <w:szCs w:val="12"/>
                      <w:lang w:eastAsia="en-US"/>
                    </w:rPr>
                  </w:pPr>
                  <w:r>
                    <w:rPr>
                      <w:sz w:val="12"/>
                      <w:szCs w:val="12"/>
                    </w:rPr>
                    <w:t xml:space="preserve">1544 </w:t>
                  </w:r>
                </w:p>
              </w:tc>
            </w:tr>
            <w:tr w:rsidR="00C13A72" w14:paraId="78F95C11" w14:textId="77777777">
              <w:trPr>
                <w:cantSplit/>
                <w:jc w:val="center"/>
              </w:trPr>
              <w:tc>
                <w:tcPr>
                  <w:tcW w:w="856" w:type="dxa"/>
                  <w:vMerge/>
                  <w:vAlign w:val="center"/>
                </w:tcPr>
                <w:p w14:paraId="360AE12E"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A6D7541" w14:textId="77777777" w:rsidR="00C13A72" w:rsidRDefault="00772B77">
                  <w:pPr>
                    <w:pStyle w:val="a9"/>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14:paraId="34382CC2" w14:textId="77777777"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6A19E8C3" w14:textId="77777777"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7F037C51" w14:textId="77777777"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43C53CD1"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00BAEE7A" w14:textId="77777777" w:rsidR="00C13A72" w:rsidRDefault="00772B77">
                  <w:pPr>
                    <w:pStyle w:val="a9"/>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14:paraId="1E5B7BEA" w14:textId="77777777" w:rsidR="00C13A72" w:rsidRDefault="00772B77">
                  <w:pPr>
                    <w:pStyle w:val="a9"/>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14:paraId="36AD7F53" w14:textId="77777777" w:rsidR="00C13A72" w:rsidRDefault="00772B77">
                  <w:pPr>
                    <w:pStyle w:val="a9"/>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14:paraId="38FA64CA" w14:textId="77777777" w:rsidR="00C13A72" w:rsidRDefault="00772B77">
                  <w:pPr>
                    <w:pStyle w:val="a9"/>
                    <w:spacing w:after="0"/>
                    <w:jc w:val="center"/>
                    <w:rPr>
                      <w:sz w:val="12"/>
                      <w:szCs w:val="12"/>
                      <w:lang w:eastAsia="en-US"/>
                    </w:rPr>
                  </w:pPr>
                  <w:r>
                    <w:rPr>
                      <w:sz w:val="12"/>
                      <w:szCs w:val="12"/>
                    </w:rPr>
                    <w:t xml:space="preserve">1736 </w:t>
                  </w:r>
                </w:p>
              </w:tc>
            </w:tr>
            <w:tr w:rsidR="00C13A72" w14:paraId="4E906266" w14:textId="77777777">
              <w:trPr>
                <w:cantSplit/>
                <w:jc w:val="center"/>
              </w:trPr>
              <w:tc>
                <w:tcPr>
                  <w:tcW w:w="856" w:type="dxa"/>
                  <w:vMerge/>
                  <w:vAlign w:val="center"/>
                </w:tcPr>
                <w:p w14:paraId="114DEB5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54A497C" w14:textId="77777777" w:rsidR="00C13A72" w:rsidRDefault="00772B77">
                  <w:pPr>
                    <w:pStyle w:val="a9"/>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14:paraId="3DF214EE" w14:textId="77777777"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B19C41C" w14:textId="77777777" w:rsidR="00C13A72" w:rsidRDefault="00772B77">
                  <w:pPr>
                    <w:pStyle w:val="a9"/>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14:paraId="76850AE2" w14:textId="77777777" w:rsidR="00C13A72" w:rsidRDefault="00772B77">
                  <w:pPr>
                    <w:pStyle w:val="a9"/>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68FF8074" w14:textId="77777777" w:rsidR="00C13A72" w:rsidRDefault="00772B77">
                  <w:pPr>
                    <w:pStyle w:val="a9"/>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2CEFC1D3" w14:textId="77777777" w:rsidR="00C13A72" w:rsidRDefault="00772B77">
                  <w:pPr>
                    <w:pStyle w:val="a9"/>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14:paraId="04EB93C6" w14:textId="77777777" w:rsidR="00C13A72" w:rsidRDefault="00772B77">
                  <w:pPr>
                    <w:pStyle w:val="a9"/>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14:paraId="5C90B76B" w14:textId="77777777" w:rsidR="00C13A72" w:rsidRDefault="00772B77">
                  <w:pPr>
                    <w:pStyle w:val="a9"/>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14:paraId="36D96F52" w14:textId="77777777" w:rsidR="00C13A72" w:rsidRDefault="00772B77">
                  <w:pPr>
                    <w:pStyle w:val="a9"/>
                    <w:spacing w:after="0"/>
                    <w:jc w:val="center"/>
                    <w:rPr>
                      <w:sz w:val="12"/>
                      <w:szCs w:val="12"/>
                      <w:lang w:eastAsia="en-US"/>
                    </w:rPr>
                  </w:pPr>
                  <w:r>
                    <w:rPr>
                      <w:sz w:val="12"/>
                      <w:szCs w:val="12"/>
                    </w:rPr>
                    <w:t xml:space="preserve">2024 </w:t>
                  </w:r>
                </w:p>
              </w:tc>
            </w:tr>
            <w:tr w:rsidR="00C13A72" w14:paraId="3C0297F5" w14:textId="77777777">
              <w:trPr>
                <w:cantSplit/>
                <w:jc w:val="center"/>
              </w:trPr>
              <w:tc>
                <w:tcPr>
                  <w:tcW w:w="856" w:type="dxa"/>
                  <w:vMerge/>
                  <w:vAlign w:val="center"/>
                </w:tcPr>
                <w:p w14:paraId="141BB3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5B1DFCF" w14:textId="77777777" w:rsidR="00C13A72" w:rsidRDefault="00772B77">
                  <w:pPr>
                    <w:pStyle w:val="a9"/>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14:paraId="13E3BE00" w14:textId="77777777"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2FCC983" w14:textId="77777777" w:rsidR="00C13A72" w:rsidRDefault="00772B77">
                  <w:pPr>
                    <w:pStyle w:val="a9"/>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56CB7351" w14:textId="77777777"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613C444" w14:textId="77777777" w:rsidR="00C13A72" w:rsidRDefault="00772B77">
                  <w:pPr>
                    <w:pStyle w:val="a9"/>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14:paraId="4F5D3660" w14:textId="77777777" w:rsidR="00C13A72" w:rsidRDefault="00772B77">
                  <w:pPr>
                    <w:pStyle w:val="a9"/>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14:paraId="45FBDA44" w14:textId="77777777" w:rsidR="00C13A72" w:rsidRDefault="00772B77">
                  <w:pPr>
                    <w:pStyle w:val="a9"/>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14:paraId="69F130ED" w14:textId="77777777" w:rsidR="00C13A72" w:rsidRDefault="00772B77">
                  <w:pPr>
                    <w:pStyle w:val="a9"/>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14:paraId="64EEE636" w14:textId="77777777" w:rsidR="00C13A72" w:rsidRDefault="00772B77">
                  <w:pPr>
                    <w:pStyle w:val="a9"/>
                    <w:spacing w:after="0"/>
                    <w:jc w:val="center"/>
                    <w:rPr>
                      <w:sz w:val="12"/>
                      <w:szCs w:val="12"/>
                      <w:lang w:eastAsia="en-US"/>
                    </w:rPr>
                  </w:pPr>
                  <w:r>
                    <w:rPr>
                      <w:sz w:val="12"/>
                      <w:szCs w:val="12"/>
                    </w:rPr>
                    <w:t xml:space="preserve">2280 </w:t>
                  </w:r>
                </w:p>
              </w:tc>
            </w:tr>
            <w:tr w:rsidR="00C13A72" w14:paraId="0FB43D03" w14:textId="77777777">
              <w:trPr>
                <w:cantSplit/>
                <w:jc w:val="center"/>
              </w:trPr>
              <w:tc>
                <w:tcPr>
                  <w:tcW w:w="856" w:type="dxa"/>
                  <w:vMerge/>
                  <w:vAlign w:val="center"/>
                </w:tcPr>
                <w:p w14:paraId="4A8C72E3"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92042FD" w14:textId="77777777" w:rsidR="00C13A72" w:rsidRDefault="00772B77">
                  <w:pPr>
                    <w:pStyle w:val="a9"/>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14:paraId="35B69331" w14:textId="77777777" w:rsidR="00C13A72" w:rsidRDefault="00772B77">
                  <w:pPr>
                    <w:pStyle w:val="a9"/>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14:paraId="383989E1" w14:textId="77777777" w:rsidR="00C13A72" w:rsidRDefault="00772B77">
                  <w:pPr>
                    <w:pStyle w:val="a9"/>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14:paraId="126B56BB" w14:textId="77777777" w:rsidR="00C13A72" w:rsidRDefault="00772B77">
                  <w:pPr>
                    <w:pStyle w:val="a9"/>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14:paraId="3AEAFD2E" w14:textId="77777777" w:rsidR="00C13A72" w:rsidRDefault="00772B77">
                  <w:pPr>
                    <w:pStyle w:val="a9"/>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14:paraId="63FF9EDB" w14:textId="77777777" w:rsidR="00C13A72" w:rsidRDefault="00772B77">
                  <w:pPr>
                    <w:pStyle w:val="a9"/>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607E2CE5" w14:textId="77777777" w:rsidR="00C13A72" w:rsidRDefault="00772B77">
                  <w:pPr>
                    <w:pStyle w:val="a9"/>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14:paraId="638D3843" w14:textId="77777777" w:rsidR="00C13A72" w:rsidRDefault="00772B77">
                  <w:pPr>
                    <w:pStyle w:val="a9"/>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14:paraId="3BB451D5" w14:textId="77777777" w:rsidR="00C13A72" w:rsidRDefault="00772B77">
                  <w:pPr>
                    <w:pStyle w:val="a9"/>
                    <w:spacing w:after="0"/>
                    <w:jc w:val="center"/>
                    <w:rPr>
                      <w:sz w:val="12"/>
                      <w:szCs w:val="12"/>
                      <w:lang w:eastAsia="en-US"/>
                    </w:rPr>
                  </w:pPr>
                  <w:r>
                    <w:rPr>
                      <w:sz w:val="12"/>
                      <w:szCs w:val="12"/>
                    </w:rPr>
                    <w:t xml:space="preserve">2536 </w:t>
                  </w:r>
                </w:p>
              </w:tc>
            </w:tr>
            <w:tr w:rsidR="00C13A72" w14:paraId="4EC343F5" w14:textId="77777777">
              <w:trPr>
                <w:cantSplit/>
                <w:jc w:val="center"/>
              </w:trPr>
              <w:tc>
                <w:tcPr>
                  <w:tcW w:w="856" w:type="dxa"/>
                  <w:vMerge w:val="restart"/>
                  <w:shd w:val="clear" w:color="auto" w:fill="E2EFD9" w:themeFill="accent6" w:themeFillTint="33"/>
                  <w:tcMar>
                    <w:top w:w="0" w:type="dxa"/>
                    <w:left w:w="108" w:type="dxa"/>
                    <w:bottom w:w="0" w:type="dxa"/>
                    <w:right w:w="108" w:type="dxa"/>
                  </w:tcMar>
                </w:tcPr>
                <w:p w14:paraId="10954D65" w14:textId="77777777" w:rsidR="00C13A72" w:rsidRDefault="00C13A72">
                  <w:pPr>
                    <w:pStyle w:val="a9"/>
                    <w:spacing w:after="0"/>
                    <w:jc w:val="center"/>
                    <w:rPr>
                      <w:color w:val="000000"/>
                      <w:sz w:val="12"/>
                      <w:szCs w:val="12"/>
                      <w:lang w:eastAsia="en-US"/>
                    </w:rPr>
                  </w:pPr>
                </w:p>
                <w:p w14:paraId="4AC6E319" w14:textId="77777777" w:rsidR="00C13A72" w:rsidRDefault="00C13A72">
                  <w:pPr>
                    <w:pStyle w:val="a9"/>
                    <w:spacing w:after="0"/>
                    <w:jc w:val="center"/>
                    <w:rPr>
                      <w:color w:val="000000"/>
                      <w:sz w:val="12"/>
                      <w:szCs w:val="12"/>
                      <w:lang w:eastAsia="en-US"/>
                    </w:rPr>
                  </w:pPr>
                </w:p>
                <w:p w14:paraId="4B0313E4" w14:textId="77777777" w:rsidR="00C13A72" w:rsidRDefault="00772B77">
                  <w:pPr>
                    <w:pStyle w:val="a9"/>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14:paraId="501EFB8D" w14:textId="77777777" w:rsidR="00C13A72" w:rsidRDefault="00772B77">
                  <w:pPr>
                    <w:pStyle w:val="a9"/>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4FA53560" w14:textId="77777777" w:rsidR="00C13A72" w:rsidRDefault="00772B77">
                  <w:pPr>
                    <w:pStyle w:val="a9"/>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14:paraId="0FFD85F6" w14:textId="77777777" w:rsidR="00C13A72" w:rsidRDefault="00772B77">
                  <w:pPr>
                    <w:pStyle w:val="a9"/>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0C08D8EE" w14:textId="77777777" w:rsidR="00C13A72" w:rsidRDefault="00772B77">
                  <w:pPr>
                    <w:pStyle w:val="a9"/>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4A76DC88" w14:textId="77777777" w:rsidR="00C13A72" w:rsidRDefault="00772B77">
                  <w:pPr>
                    <w:pStyle w:val="a9"/>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14:paraId="4CF71E7A" w14:textId="77777777" w:rsidR="00C13A72" w:rsidRDefault="00772B77">
                  <w:pPr>
                    <w:pStyle w:val="a9"/>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3F591CB1" w14:textId="77777777" w:rsidR="00C13A72" w:rsidRDefault="00772B77">
                  <w:pPr>
                    <w:pStyle w:val="a9"/>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58AE7B21" w14:textId="77777777" w:rsidR="00C13A72" w:rsidRDefault="00772B77">
                  <w:pPr>
                    <w:pStyle w:val="a9"/>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14:paraId="38B6901C" w14:textId="77777777" w:rsidR="00C13A72" w:rsidRDefault="00772B77">
                  <w:pPr>
                    <w:pStyle w:val="a9"/>
                    <w:spacing w:after="0"/>
                    <w:jc w:val="center"/>
                    <w:rPr>
                      <w:sz w:val="12"/>
                      <w:szCs w:val="12"/>
                    </w:rPr>
                  </w:pPr>
                  <w:r>
                    <w:rPr>
                      <w:sz w:val="12"/>
                      <w:szCs w:val="12"/>
                    </w:rPr>
                    <w:t>2856</w:t>
                  </w:r>
                </w:p>
              </w:tc>
            </w:tr>
            <w:tr w:rsidR="00C13A72" w14:paraId="4DCF4285" w14:textId="77777777">
              <w:trPr>
                <w:cantSplit/>
                <w:jc w:val="center"/>
              </w:trPr>
              <w:tc>
                <w:tcPr>
                  <w:tcW w:w="856" w:type="dxa"/>
                  <w:vMerge/>
                  <w:vAlign w:val="center"/>
                </w:tcPr>
                <w:p w14:paraId="3412FA4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57183B53" w14:textId="77777777" w:rsidR="00C13A72" w:rsidRDefault="00772B77">
                  <w:pPr>
                    <w:pStyle w:val="a9"/>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57A8CE92" w14:textId="77777777" w:rsidR="00C13A72" w:rsidRDefault="00772B77">
                  <w:pPr>
                    <w:pStyle w:val="a9"/>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14:paraId="020994B4" w14:textId="77777777" w:rsidR="00C13A72" w:rsidRDefault="00772B77">
                  <w:pPr>
                    <w:pStyle w:val="a9"/>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14:paraId="449A72D1" w14:textId="77777777" w:rsidR="00C13A72" w:rsidRDefault="00772B77">
                  <w:pPr>
                    <w:pStyle w:val="a9"/>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743382F5" w14:textId="77777777" w:rsidR="00C13A72" w:rsidRDefault="00772B77">
                  <w:pPr>
                    <w:pStyle w:val="a9"/>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14:paraId="7733E956" w14:textId="77777777" w:rsidR="00C13A72" w:rsidRDefault="00772B77">
                  <w:pPr>
                    <w:pStyle w:val="a9"/>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1D8B7DA8" w14:textId="77777777" w:rsidR="00C13A72" w:rsidRDefault="00772B77">
                  <w:pPr>
                    <w:pStyle w:val="a9"/>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0B6061CA" w14:textId="77777777" w:rsidR="00C13A72" w:rsidRDefault="00772B77">
                  <w:pPr>
                    <w:pStyle w:val="a9"/>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14:paraId="0B942800" w14:textId="77777777" w:rsidR="00C13A72" w:rsidRDefault="00772B77">
                  <w:pPr>
                    <w:pStyle w:val="a9"/>
                    <w:spacing w:after="0"/>
                    <w:jc w:val="center"/>
                    <w:rPr>
                      <w:sz w:val="12"/>
                      <w:szCs w:val="12"/>
                    </w:rPr>
                  </w:pPr>
                  <w:r>
                    <w:rPr>
                      <w:sz w:val="12"/>
                      <w:szCs w:val="12"/>
                    </w:rPr>
                    <w:t>3112</w:t>
                  </w:r>
                </w:p>
              </w:tc>
            </w:tr>
            <w:tr w:rsidR="00C13A72" w14:paraId="42E8D636" w14:textId="77777777">
              <w:trPr>
                <w:cantSplit/>
                <w:jc w:val="center"/>
              </w:trPr>
              <w:tc>
                <w:tcPr>
                  <w:tcW w:w="856" w:type="dxa"/>
                  <w:vMerge/>
                  <w:vAlign w:val="center"/>
                </w:tcPr>
                <w:p w14:paraId="2337BCD6"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C543363" w14:textId="77777777" w:rsidR="00C13A72" w:rsidRDefault="00772B77">
                  <w:pPr>
                    <w:pStyle w:val="a9"/>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3544280B" w14:textId="77777777" w:rsidR="00C13A72" w:rsidRDefault="00772B77">
                  <w:pPr>
                    <w:pStyle w:val="a9"/>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12C107FD" w14:textId="77777777" w:rsidR="00C13A72" w:rsidRDefault="00772B77">
                  <w:pPr>
                    <w:pStyle w:val="a9"/>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14:paraId="125C2E29" w14:textId="77777777" w:rsidR="00C13A72" w:rsidRDefault="00772B77">
                  <w:pPr>
                    <w:pStyle w:val="a9"/>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14:paraId="756385AD" w14:textId="77777777" w:rsidR="00C13A72" w:rsidRDefault="00772B77">
                  <w:pPr>
                    <w:pStyle w:val="a9"/>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060C3330" w14:textId="77777777" w:rsidR="00C13A72" w:rsidRDefault="00772B77">
                  <w:pPr>
                    <w:pStyle w:val="a9"/>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14:paraId="1D147D4D" w14:textId="77777777" w:rsidR="00C13A72" w:rsidRDefault="00772B77">
                  <w:pPr>
                    <w:pStyle w:val="a9"/>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14:paraId="3617A3AD" w14:textId="77777777" w:rsidR="00C13A72" w:rsidRDefault="00772B77">
                  <w:pPr>
                    <w:pStyle w:val="a9"/>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43EF003C" w14:textId="77777777" w:rsidR="00C13A72" w:rsidRDefault="00772B77">
                  <w:pPr>
                    <w:pStyle w:val="a9"/>
                    <w:spacing w:after="0"/>
                    <w:jc w:val="center"/>
                    <w:rPr>
                      <w:sz w:val="12"/>
                      <w:szCs w:val="12"/>
                    </w:rPr>
                  </w:pPr>
                  <w:r>
                    <w:rPr>
                      <w:sz w:val="12"/>
                      <w:szCs w:val="12"/>
                    </w:rPr>
                    <w:t>3240</w:t>
                  </w:r>
                </w:p>
              </w:tc>
            </w:tr>
            <w:tr w:rsidR="00C13A72" w14:paraId="5BAD2C62" w14:textId="77777777">
              <w:trPr>
                <w:cantSplit/>
                <w:jc w:val="center"/>
              </w:trPr>
              <w:tc>
                <w:tcPr>
                  <w:tcW w:w="856" w:type="dxa"/>
                  <w:vMerge/>
                  <w:vAlign w:val="center"/>
                </w:tcPr>
                <w:p w14:paraId="796EBC5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83C56EF" w14:textId="77777777" w:rsidR="00C13A72" w:rsidRDefault="00772B77">
                  <w:pPr>
                    <w:pStyle w:val="a9"/>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DDFD615" w14:textId="77777777" w:rsidR="00C13A72" w:rsidRDefault="00772B77">
                  <w:pPr>
                    <w:pStyle w:val="a9"/>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14:paraId="7F24B380" w14:textId="77777777" w:rsidR="00C13A72" w:rsidRDefault="00772B77">
                  <w:pPr>
                    <w:pStyle w:val="a9"/>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14:paraId="3E072777" w14:textId="77777777" w:rsidR="00C13A72" w:rsidRDefault="00772B77">
                  <w:pPr>
                    <w:pStyle w:val="a9"/>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14:paraId="3381E4B6" w14:textId="77777777" w:rsidR="00C13A72" w:rsidRDefault="00772B77">
                  <w:pPr>
                    <w:pStyle w:val="a9"/>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192FE3D9" w14:textId="77777777" w:rsidR="00C13A72" w:rsidRDefault="00772B77">
                  <w:pPr>
                    <w:pStyle w:val="a9"/>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5D44CB7B" w14:textId="77777777" w:rsidR="00C13A72" w:rsidRDefault="00772B77">
                  <w:pPr>
                    <w:pStyle w:val="a9"/>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333F0ABF" w14:textId="77777777" w:rsidR="00C13A72" w:rsidRDefault="00772B77">
                  <w:pPr>
                    <w:pStyle w:val="a9"/>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14:paraId="148C0BCB" w14:textId="77777777" w:rsidR="00C13A72" w:rsidRDefault="00772B77">
                  <w:pPr>
                    <w:pStyle w:val="a9"/>
                    <w:spacing w:after="0"/>
                    <w:jc w:val="center"/>
                    <w:rPr>
                      <w:sz w:val="12"/>
                      <w:szCs w:val="12"/>
                    </w:rPr>
                  </w:pPr>
                  <w:r>
                    <w:rPr>
                      <w:sz w:val="12"/>
                      <w:szCs w:val="12"/>
                    </w:rPr>
                    <w:t>3624</w:t>
                  </w:r>
                </w:p>
              </w:tc>
            </w:tr>
            <w:tr w:rsidR="00C13A72" w14:paraId="1011258E" w14:textId="77777777">
              <w:trPr>
                <w:cantSplit/>
                <w:jc w:val="center"/>
              </w:trPr>
              <w:tc>
                <w:tcPr>
                  <w:tcW w:w="856" w:type="dxa"/>
                  <w:vMerge/>
                  <w:vAlign w:val="center"/>
                </w:tcPr>
                <w:p w14:paraId="1D8C89F0"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339489F7" w14:textId="77777777" w:rsidR="00C13A72" w:rsidRDefault="00772B77">
                  <w:pPr>
                    <w:pStyle w:val="a9"/>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647D9109" w14:textId="77777777" w:rsidR="00C13A72" w:rsidRDefault="00772B77">
                  <w:pPr>
                    <w:pStyle w:val="a9"/>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14:paraId="4031EAF9" w14:textId="77777777" w:rsidR="00C13A72" w:rsidRDefault="00772B77">
                  <w:pPr>
                    <w:pStyle w:val="a9"/>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14:paraId="56103117" w14:textId="77777777" w:rsidR="00C13A72" w:rsidRDefault="00772B77">
                  <w:pPr>
                    <w:pStyle w:val="a9"/>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14:paraId="46382901" w14:textId="77777777" w:rsidR="00C13A72" w:rsidRDefault="00772B77">
                  <w:pPr>
                    <w:pStyle w:val="a9"/>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7389E98C" w14:textId="77777777" w:rsidR="00C13A72" w:rsidRDefault="00772B77">
                  <w:pPr>
                    <w:pStyle w:val="a9"/>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0CD18611" w14:textId="77777777" w:rsidR="00C13A72" w:rsidRDefault="00772B77">
                  <w:pPr>
                    <w:pStyle w:val="a9"/>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5D10E45C" w14:textId="77777777" w:rsidR="00C13A72" w:rsidRDefault="00772B77">
                  <w:pPr>
                    <w:pStyle w:val="a9"/>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14:paraId="6C158160" w14:textId="77777777" w:rsidR="00C13A72" w:rsidRDefault="00772B77">
                  <w:pPr>
                    <w:pStyle w:val="a9"/>
                    <w:spacing w:after="0"/>
                    <w:jc w:val="center"/>
                    <w:rPr>
                      <w:sz w:val="12"/>
                      <w:szCs w:val="12"/>
                    </w:rPr>
                  </w:pPr>
                  <w:r>
                    <w:rPr>
                      <w:sz w:val="12"/>
                      <w:szCs w:val="12"/>
                    </w:rPr>
                    <w:t>4008</w:t>
                  </w:r>
                </w:p>
              </w:tc>
            </w:tr>
            <w:tr w:rsidR="00C13A72" w14:paraId="1778D35D" w14:textId="77777777">
              <w:trPr>
                <w:cantSplit/>
                <w:jc w:val="center"/>
              </w:trPr>
              <w:tc>
                <w:tcPr>
                  <w:tcW w:w="856" w:type="dxa"/>
                  <w:vMerge/>
                  <w:vAlign w:val="center"/>
                </w:tcPr>
                <w:p w14:paraId="7CDA7EC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653F1327" w14:textId="77777777" w:rsidR="00C13A72" w:rsidRDefault="00772B77">
                  <w:pPr>
                    <w:pStyle w:val="a9"/>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3FCE9E1A" w14:textId="77777777" w:rsidR="00C13A72" w:rsidRDefault="00772B77">
                  <w:pPr>
                    <w:pStyle w:val="a9"/>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14:paraId="74942A9A" w14:textId="77777777" w:rsidR="00C13A72" w:rsidRDefault="00772B77">
                  <w:pPr>
                    <w:pStyle w:val="a9"/>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73334A02" w14:textId="77777777" w:rsidR="00C13A72" w:rsidRDefault="00772B77">
                  <w:pPr>
                    <w:pStyle w:val="a9"/>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11AB1681" w14:textId="77777777" w:rsidR="00C13A72" w:rsidRDefault="00772B77">
                  <w:pPr>
                    <w:pStyle w:val="a9"/>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6B8B1C5E" w14:textId="77777777" w:rsidR="00C13A72" w:rsidRDefault="00772B77">
                  <w:pPr>
                    <w:pStyle w:val="a9"/>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52CC2341" w14:textId="77777777" w:rsidR="00C13A72" w:rsidRDefault="00772B77">
                  <w:pPr>
                    <w:pStyle w:val="a9"/>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7C715E09" w14:textId="77777777" w:rsidR="00C13A72" w:rsidRDefault="00772B77">
                  <w:pPr>
                    <w:pStyle w:val="a9"/>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14:paraId="24316EEA" w14:textId="77777777" w:rsidR="00C13A72" w:rsidRDefault="00772B77">
                  <w:pPr>
                    <w:pStyle w:val="a9"/>
                    <w:spacing w:after="0"/>
                    <w:jc w:val="center"/>
                    <w:rPr>
                      <w:sz w:val="12"/>
                      <w:szCs w:val="12"/>
                    </w:rPr>
                  </w:pPr>
                  <w:r>
                    <w:rPr>
                      <w:sz w:val="12"/>
                      <w:szCs w:val="12"/>
                    </w:rPr>
                    <w:t>4264</w:t>
                  </w:r>
                </w:p>
              </w:tc>
            </w:tr>
            <w:tr w:rsidR="00C13A72" w14:paraId="3DF6FA5E" w14:textId="77777777">
              <w:trPr>
                <w:cantSplit/>
                <w:jc w:val="center"/>
              </w:trPr>
              <w:tc>
                <w:tcPr>
                  <w:tcW w:w="856" w:type="dxa"/>
                  <w:vMerge/>
                  <w:vAlign w:val="center"/>
                </w:tcPr>
                <w:p w14:paraId="11514DC9"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721D7EE" w14:textId="77777777" w:rsidR="00C13A72" w:rsidRDefault="00772B77">
                  <w:pPr>
                    <w:pStyle w:val="a9"/>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6865C357" w14:textId="77777777" w:rsidR="00C13A72" w:rsidRDefault="00772B77">
                  <w:pPr>
                    <w:pStyle w:val="a9"/>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14:paraId="2303C071" w14:textId="77777777" w:rsidR="00C13A72" w:rsidRDefault="00772B77">
                  <w:pPr>
                    <w:pStyle w:val="a9"/>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61FA6EBD" w14:textId="77777777" w:rsidR="00C13A72" w:rsidRDefault="00772B77">
                  <w:pPr>
                    <w:pStyle w:val="a9"/>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14:paraId="5F7731A2" w14:textId="77777777" w:rsidR="00C13A72" w:rsidRDefault="00772B77">
                  <w:pPr>
                    <w:pStyle w:val="a9"/>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14:paraId="7AB8000B" w14:textId="77777777" w:rsidR="00C13A72" w:rsidRDefault="00772B77">
                  <w:pPr>
                    <w:pStyle w:val="a9"/>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7FE6B149" w14:textId="77777777" w:rsidR="00C13A72" w:rsidRDefault="00772B77">
                  <w:pPr>
                    <w:pStyle w:val="a9"/>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14:paraId="502C3122" w14:textId="77777777" w:rsidR="00C13A72" w:rsidRDefault="00772B77">
                  <w:pPr>
                    <w:pStyle w:val="a9"/>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14:paraId="4A65C9AE" w14:textId="77777777" w:rsidR="00C13A72" w:rsidRDefault="00772B77">
                  <w:pPr>
                    <w:pStyle w:val="a9"/>
                    <w:spacing w:after="0"/>
                    <w:jc w:val="center"/>
                    <w:rPr>
                      <w:sz w:val="12"/>
                      <w:szCs w:val="12"/>
                    </w:rPr>
                  </w:pPr>
                  <w:r>
                    <w:rPr>
                      <w:sz w:val="12"/>
                      <w:szCs w:val="12"/>
                    </w:rPr>
                    <w:t>4584</w:t>
                  </w:r>
                </w:p>
              </w:tc>
            </w:tr>
            <w:tr w:rsidR="00C13A72" w14:paraId="73FA2B2E" w14:textId="77777777">
              <w:trPr>
                <w:cantSplit/>
                <w:jc w:val="center"/>
              </w:trPr>
              <w:tc>
                <w:tcPr>
                  <w:tcW w:w="856" w:type="dxa"/>
                  <w:vMerge/>
                  <w:vAlign w:val="center"/>
                </w:tcPr>
                <w:p w14:paraId="46EFC00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6A71BF1" w14:textId="77777777" w:rsidR="00C13A72" w:rsidRDefault="00772B77">
                  <w:pPr>
                    <w:pStyle w:val="a9"/>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14:paraId="03E7E45D" w14:textId="77777777" w:rsidR="00C13A72" w:rsidRDefault="00772B77">
                  <w:pPr>
                    <w:pStyle w:val="a9"/>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14:paraId="72308858" w14:textId="77777777" w:rsidR="00C13A72" w:rsidRDefault="00772B77">
                  <w:pPr>
                    <w:pStyle w:val="a9"/>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14:paraId="4AEB7986" w14:textId="77777777" w:rsidR="00C13A72" w:rsidRDefault="00772B77">
                  <w:pPr>
                    <w:pStyle w:val="a9"/>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14:paraId="46A1F6B3" w14:textId="77777777" w:rsidR="00C13A72" w:rsidRDefault="00772B77">
                  <w:pPr>
                    <w:pStyle w:val="a9"/>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4E8215E1" w14:textId="77777777" w:rsidR="00C13A72" w:rsidRDefault="00772B77">
                  <w:pPr>
                    <w:pStyle w:val="a9"/>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F8E454F" w14:textId="77777777" w:rsidR="00C13A72" w:rsidRDefault="00772B77">
                  <w:pPr>
                    <w:pStyle w:val="a9"/>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14:paraId="4005C91B" w14:textId="77777777" w:rsidR="00C13A72" w:rsidRDefault="00772B77">
                  <w:pPr>
                    <w:pStyle w:val="a9"/>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14:paraId="3900EFBE" w14:textId="77777777" w:rsidR="00C13A72" w:rsidRDefault="00772B77">
                  <w:pPr>
                    <w:pStyle w:val="a9"/>
                    <w:spacing w:after="0"/>
                    <w:jc w:val="center"/>
                    <w:rPr>
                      <w:sz w:val="12"/>
                      <w:szCs w:val="12"/>
                    </w:rPr>
                  </w:pPr>
                  <w:r>
                    <w:rPr>
                      <w:sz w:val="12"/>
                      <w:szCs w:val="12"/>
                    </w:rPr>
                    <w:t>4968</w:t>
                  </w:r>
                </w:p>
              </w:tc>
            </w:tr>
          </w:tbl>
          <w:p w14:paraId="5F5777C6" w14:textId="77777777" w:rsidR="00C13A72" w:rsidRDefault="00772B77">
            <w:pPr>
              <w:pStyle w:val="Observation"/>
              <w:numPr>
                <w:ilvl w:val="0"/>
                <w:numId w:val="0"/>
              </w:numPr>
              <w:ind w:left="360" w:hanging="360"/>
            </w:pPr>
            <w:bookmarkStart w:id="13"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3"/>
          </w:p>
          <w:p w14:paraId="399ACEB5" w14:textId="77777777" w:rsidR="00C13A72" w:rsidRDefault="00772B77">
            <w:pPr>
              <w:pStyle w:val="Proposal"/>
              <w:numPr>
                <w:ilvl w:val="0"/>
                <w:numId w:val="0"/>
              </w:numPr>
              <w:ind w:left="1701" w:hanging="1701"/>
            </w:pPr>
            <w:bookmarkStart w:id="14"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4"/>
          </w:p>
          <w:p w14:paraId="02F8BF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5"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5"/>
          </w:p>
          <w:p w14:paraId="1BCB483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6" w:name="_Toc61448924"/>
            <w:r>
              <w:rPr>
                <w:rFonts w:ascii="Arial" w:hAnsi="Arial"/>
                <w:b/>
                <w:bCs/>
                <w:sz w:val="20"/>
                <w:szCs w:val="20"/>
                <w:lang w:val="en-GB" w:eastAsia="zh-CN"/>
              </w:rPr>
              <w:t>Proposal 7 In line with the Working Assumptions, the TBS/MCS Table to support 16-QAM in DL for in-band deployments is as follows:</w:t>
            </w:r>
            <w:bookmarkEnd w:id="1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566D84A5" w14:textId="77777777">
              <w:trPr>
                <w:cantSplit/>
                <w:jc w:val="center"/>
              </w:trPr>
              <w:tc>
                <w:tcPr>
                  <w:tcW w:w="856" w:type="dxa"/>
                  <w:vMerge w:val="restart"/>
                  <w:shd w:val="clear" w:color="auto" w:fill="E0E0E0"/>
                  <w:tcMar>
                    <w:top w:w="0" w:type="dxa"/>
                    <w:left w:w="108" w:type="dxa"/>
                    <w:bottom w:w="0" w:type="dxa"/>
                    <w:right w:w="108" w:type="dxa"/>
                  </w:tcMar>
                </w:tcPr>
                <w:p w14:paraId="609E2D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14:paraId="2F37842B"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78E41903" wp14:editId="61A08239">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7FD62C46" w14:textId="77777777" w:rsidR="00C13A72" w:rsidRPr="00F11F4C" w:rsidRDefault="00772B77">
                  <w:pPr>
                    <w:keepNext/>
                    <w:keepLines/>
                    <w:overflowPunct w:val="0"/>
                    <w:snapToGrid/>
                    <w:spacing w:after="0"/>
                    <w:jc w:val="center"/>
                    <w:textAlignment w:val="baseline"/>
                    <w:rPr>
                      <w:rFonts w:ascii="Arial" w:hAnsi="Arial"/>
                      <w:b/>
                      <w:sz w:val="12"/>
                      <w:szCs w:val="12"/>
                    </w:rPr>
                  </w:pPr>
                  <w:r w:rsidRPr="00F11F4C">
                    <w:rPr>
                      <w:rFonts w:ascii="Arial" w:hAnsi="Arial"/>
                      <w:b/>
                      <w:color w:val="000000"/>
                      <w:sz w:val="12"/>
                      <w:szCs w:val="12"/>
                    </w:rPr>
                    <w:t>Number of NPDSCH Subframes (NSF)</w:t>
                  </w:r>
                </w:p>
              </w:tc>
            </w:tr>
            <w:tr w:rsidR="00C13A72" w14:paraId="05FF716B" w14:textId="77777777">
              <w:trPr>
                <w:cantSplit/>
                <w:jc w:val="center"/>
              </w:trPr>
              <w:tc>
                <w:tcPr>
                  <w:tcW w:w="856" w:type="dxa"/>
                  <w:vMerge/>
                  <w:vAlign w:val="center"/>
                </w:tcPr>
                <w:p w14:paraId="42869AAA" w14:textId="77777777" w:rsidR="00C13A72" w:rsidRPr="00F11F4C" w:rsidRDefault="00C13A72">
                  <w:pPr>
                    <w:overflowPunct w:val="0"/>
                    <w:snapToGrid/>
                    <w:spacing w:after="180"/>
                    <w:jc w:val="left"/>
                    <w:textAlignment w:val="baseline"/>
                    <w:rPr>
                      <w:rFonts w:ascii="Arial" w:hAnsi="Arial" w:cs="Arial"/>
                      <w:b/>
                      <w:bCs/>
                      <w:sz w:val="12"/>
                      <w:szCs w:val="12"/>
                    </w:rPr>
                  </w:pPr>
                </w:p>
              </w:tc>
              <w:tc>
                <w:tcPr>
                  <w:tcW w:w="666" w:type="dxa"/>
                  <w:vMerge/>
                  <w:vAlign w:val="center"/>
                </w:tcPr>
                <w:p w14:paraId="40E834BD"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14:paraId="273C0D5B"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14:paraId="45D9159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14:paraId="341EA1F8"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14:paraId="1638659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14:paraId="0C9DF1B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14:paraId="224E417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14:paraId="2F311E4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14:paraId="0A62A92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3DC4F028" w14:textId="77777777">
              <w:trPr>
                <w:cantSplit/>
                <w:jc w:val="center"/>
              </w:trPr>
              <w:tc>
                <w:tcPr>
                  <w:tcW w:w="856" w:type="dxa"/>
                  <w:vMerge w:val="restart"/>
                  <w:tcMar>
                    <w:top w:w="0" w:type="dxa"/>
                    <w:left w:w="108" w:type="dxa"/>
                    <w:bottom w:w="0" w:type="dxa"/>
                    <w:right w:w="108" w:type="dxa"/>
                  </w:tcMar>
                </w:tcPr>
                <w:p w14:paraId="33AED736" w14:textId="77777777" w:rsidR="00C13A72" w:rsidRDefault="00C13A72">
                  <w:pPr>
                    <w:overflowPunct w:val="0"/>
                    <w:snapToGrid/>
                    <w:spacing w:after="0"/>
                    <w:jc w:val="center"/>
                    <w:textAlignment w:val="baseline"/>
                    <w:rPr>
                      <w:rFonts w:ascii="Arial" w:hAnsi="Arial"/>
                      <w:sz w:val="12"/>
                      <w:szCs w:val="12"/>
                      <w:lang w:val="en-GB"/>
                    </w:rPr>
                  </w:pPr>
                </w:p>
                <w:p w14:paraId="5582F514" w14:textId="77777777" w:rsidR="00C13A72" w:rsidRDefault="00C13A72">
                  <w:pPr>
                    <w:overflowPunct w:val="0"/>
                    <w:snapToGrid/>
                    <w:spacing w:after="0"/>
                    <w:jc w:val="center"/>
                    <w:textAlignment w:val="baseline"/>
                    <w:rPr>
                      <w:rFonts w:ascii="Arial" w:hAnsi="Arial"/>
                      <w:sz w:val="12"/>
                      <w:szCs w:val="12"/>
                      <w:lang w:val="en-GB"/>
                    </w:rPr>
                  </w:pPr>
                </w:p>
                <w:p w14:paraId="1C00DE87" w14:textId="77777777" w:rsidR="00C13A72" w:rsidRDefault="00C13A72">
                  <w:pPr>
                    <w:overflowPunct w:val="0"/>
                    <w:snapToGrid/>
                    <w:spacing w:after="0"/>
                    <w:jc w:val="center"/>
                    <w:textAlignment w:val="baseline"/>
                    <w:rPr>
                      <w:rFonts w:ascii="Arial" w:hAnsi="Arial"/>
                      <w:sz w:val="12"/>
                      <w:szCs w:val="12"/>
                      <w:lang w:val="en-GB"/>
                    </w:rPr>
                  </w:pPr>
                </w:p>
                <w:p w14:paraId="6865A7D9" w14:textId="77777777" w:rsidR="00C13A72" w:rsidRDefault="00C13A72">
                  <w:pPr>
                    <w:overflowPunct w:val="0"/>
                    <w:snapToGrid/>
                    <w:spacing w:after="0"/>
                    <w:jc w:val="center"/>
                    <w:textAlignment w:val="baseline"/>
                    <w:rPr>
                      <w:rFonts w:ascii="Arial" w:hAnsi="Arial"/>
                      <w:sz w:val="12"/>
                      <w:szCs w:val="12"/>
                      <w:lang w:val="en-GB"/>
                    </w:rPr>
                  </w:pPr>
                </w:p>
                <w:p w14:paraId="1EE522A0" w14:textId="77777777" w:rsidR="00C13A72" w:rsidRDefault="00C13A72">
                  <w:pPr>
                    <w:overflowPunct w:val="0"/>
                    <w:snapToGrid/>
                    <w:spacing w:after="0"/>
                    <w:jc w:val="center"/>
                    <w:textAlignment w:val="baseline"/>
                    <w:rPr>
                      <w:rFonts w:ascii="Arial" w:hAnsi="Arial"/>
                      <w:sz w:val="12"/>
                      <w:szCs w:val="12"/>
                      <w:lang w:val="en-GB"/>
                    </w:rPr>
                  </w:pPr>
                </w:p>
                <w:p w14:paraId="576E1217" w14:textId="77777777" w:rsidR="00C13A72" w:rsidRDefault="00C13A72">
                  <w:pPr>
                    <w:overflowPunct w:val="0"/>
                    <w:snapToGrid/>
                    <w:spacing w:after="0"/>
                    <w:jc w:val="center"/>
                    <w:textAlignment w:val="baseline"/>
                    <w:rPr>
                      <w:rFonts w:ascii="Arial" w:hAnsi="Arial"/>
                      <w:sz w:val="12"/>
                      <w:szCs w:val="12"/>
                      <w:lang w:val="en-GB"/>
                    </w:rPr>
                  </w:pPr>
                </w:p>
                <w:p w14:paraId="34B8DE83" w14:textId="77777777" w:rsidR="00C13A72" w:rsidRDefault="00C13A72">
                  <w:pPr>
                    <w:overflowPunct w:val="0"/>
                    <w:snapToGrid/>
                    <w:spacing w:after="0"/>
                    <w:jc w:val="center"/>
                    <w:textAlignment w:val="baseline"/>
                    <w:rPr>
                      <w:rFonts w:ascii="Arial" w:hAnsi="Arial"/>
                      <w:sz w:val="12"/>
                      <w:szCs w:val="12"/>
                      <w:lang w:val="en-GB"/>
                    </w:rPr>
                  </w:pPr>
                </w:p>
                <w:p w14:paraId="333D1F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4AED8DFF"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14:paraId="166D41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14:paraId="7866AD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14:paraId="1619FBE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7DE1E4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5E0207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0EF3B75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6CC941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14:paraId="61590A6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2FF0A3B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rsidR="00C13A72" w14:paraId="1DE87479" w14:textId="77777777">
              <w:trPr>
                <w:cantSplit/>
                <w:jc w:val="center"/>
              </w:trPr>
              <w:tc>
                <w:tcPr>
                  <w:tcW w:w="856" w:type="dxa"/>
                  <w:vMerge/>
                  <w:vAlign w:val="center"/>
                </w:tcPr>
                <w:p w14:paraId="473DF8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F64324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14:paraId="31E8803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14:paraId="3F8AA1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4460CE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50D2C24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073280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1CD299E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566666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1657FE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rsidR="00C13A72" w14:paraId="488E8210" w14:textId="77777777">
              <w:trPr>
                <w:cantSplit/>
                <w:jc w:val="center"/>
              </w:trPr>
              <w:tc>
                <w:tcPr>
                  <w:tcW w:w="856" w:type="dxa"/>
                  <w:vMerge/>
                  <w:vAlign w:val="center"/>
                </w:tcPr>
                <w:p w14:paraId="79C8F83B"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DE7EB1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14:paraId="3531B9E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4FB68F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29A2F93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6C3ED6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BE405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3AB79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0DA4EA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208040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rsidR="00C13A72" w14:paraId="7E63CB3A" w14:textId="77777777">
              <w:trPr>
                <w:cantSplit/>
                <w:jc w:val="center"/>
              </w:trPr>
              <w:tc>
                <w:tcPr>
                  <w:tcW w:w="856" w:type="dxa"/>
                  <w:vMerge/>
                  <w:vAlign w:val="center"/>
                </w:tcPr>
                <w:p w14:paraId="1E2088A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6126B3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14:paraId="24C0162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14:paraId="781DBC6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27D212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297DF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6FD2985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2A33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570B064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14:paraId="5CFD59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rsidR="00C13A72" w14:paraId="2B4C5C17" w14:textId="77777777">
              <w:trPr>
                <w:cantSplit/>
                <w:jc w:val="center"/>
              </w:trPr>
              <w:tc>
                <w:tcPr>
                  <w:tcW w:w="856" w:type="dxa"/>
                  <w:vMerge/>
                  <w:vAlign w:val="center"/>
                </w:tcPr>
                <w:p w14:paraId="55785F3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5E89C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14:paraId="47CEF2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693F18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4A0A1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11708E8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2617FEC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0195BA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14:paraId="682D73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14:paraId="32B3804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rsidR="00C13A72" w14:paraId="753489BB" w14:textId="77777777">
              <w:trPr>
                <w:cantSplit/>
                <w:jc w:val="center"/>
              </w:trPr>
              <w:tc>
                <w:tcPr>
                  <w:tcW w:w="856" w:type="dxa"/>
                  <w:vMerge/>
                  <w:vAlign w:val="center"/>
                </w:tcPr>
                <w:p w14:paraId="2B75985A"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59627EC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14:paraId="32A74A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56E5BE6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6C641B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ED3200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481A37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14:paraId="3C69A3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3BA64B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75B67F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rsidR="00C13A72" w14:paraId="32A8013C" w14:textId="77777777">
              <w:trPr>
                <w:cantSplit/>
                <w:jc w:val="center"/>
              </w:trPr>
              <w:tc>
                <w:tcPr>
                  <w:tcW w:w="856" w:type="dxa"/>
                  <w:vMerge/>
                  <w:vAlign w:val="center"/>
                </w:tcPr>
                <w:p w14:paraId="7B94C8B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5E5D3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14:paraId="2CF385C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1560CE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3DE109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3882F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C0563F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75DA09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14:paraId="48B9A0E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45F9A1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rsidR="00C13A72" w14:paraId="0F96CF36" w14:textId="77777777">
              <w:trPr>
                <w:cantSplit/>
                <w:jc w:val="center"/>
              </w:trPr>
              <w:tc>
                <w:tcPr>
                  <w:tcW w:w="856" w:type="dxa"/>
                  <w:vMerge/>
                  <w:vAlign w:val="center"/>
                </w:tcPr>
                <w:p w14:paraId="724425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3B53FD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14:paraId="2032026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3992110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3A38EC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24A88D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14:paraId="713CFC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14:paraId="4BA9A59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46437CB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14:paraId="2615061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rsidR="00C13A72" w14:paraId="211954FB" w14:textId="77777777">
              <w:trPr>
                <w:cantSplit/>
                <w:jc w:val="center"/>
              </w:trPr>
              <w:tc>
                <w:tcPr>
                  <w:tcW w:w="856" w:type="dxa"/>
                  <w:vMerge/>
                  <w:vAlign w:val="center"/>
                </w:tcPr>
                <w:p w14:paraId="279808F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E9C7D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14:paraId="248CBFD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46A95F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6AC064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1E7B6A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14:paraId="61572E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68B25F5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E01B9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14:paraId="43474B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rsidR="00C13A72" w14:paraId="7C3D4D41" w14:textId="77777777">
              <w:trPr>
                <w:cantSplit/>
                <w:jc w:val="center"/>
              </w:trPr>
              <w:tc>
                <w:tcPr>
                  <w:tcW w:w="856" w:type="dxa"/>
                  <w:vMerge/>
                  <w:vAlign w:val="center"/>
                </w:tcPr>
                <w:p w14:paraId="63DDD28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4FE3AC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14:paraId="6C64B5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14:paraId="6E98A53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14:paraId="71075D5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14:paraId="4294A02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14:paraId="5AD0F85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14:paraId="1DD526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14:paraId="1526B2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14:paraId="08994D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rsidR="00C13A72" w14:paraId="549BF05F" w14:textId="77777777">
              <w:trPr>
                <w:cantSplit/>
                <w:jc w:val="center"/>
              </w:trPr>
              <w:tc>
                <w:tcPr>
                  <w:tcW w:w="856" w:type="dxa"/>
                  <w:vMerge/>
                  <w:vAlign w:val="center"/>
                </w:tcPr>
                <w:p w14:paraId="56C9A8F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16379A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14:paraId="303F9DF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139AF3F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3A8DA3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66C505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2F725BE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14:paraId="513C35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14:paraId="0DCD5F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14:paraId="1AC6B86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rsidR="00C13A72" w14:paraId="0DF25CB1" w14:textId="77777777">
              <w:trPr>
                <w:cantSplit/>
                <w:jc w:val="center"/>
              </w:trPr>
              <w:tc>
                <w:tcPr>
                  <w:tcW w:w="856" w:type="dxa"/>
                  <w:vMerge w:val="restart"/>
                  <w:shd w:val="clear" w:color="auto" w:fill="E2EFD9"/>
                  <w:tcMar>
                    <w:top w:w="0" w:type="dxa"/>
                    <w:left w:w="108" w:type="dxa"/>
                    <w:bottom w:w="0" w:type="dxa"/>
                    <w:right w:w="108" w:type="dxa"/>
                  </w:tcMar>
                </w:tcPr>
                <w:p w14:paraId="7D6160DF" w14:textId="77777777" w:rsidR="00C13A72" w:rsidRDefault="00C13A72">
                  <w:pPr>
                    <w:overflowPunct w:val="0"/>
                    <w:snapToGrid/>
                    <w:spacing w:after="0"/>
                    <w:jc w:val="center"/>
                    <w:textAlignment w:val="baseline"/>
                    <w:rPr>
                      <w:rFonts w:ascii="Arial" w:hAnsi="Arial"/>
                      <w:color w:val="000000"/>
                      <w:sz w:val="12"/>
                      <w:szCs w:val="12"/>
                      <w:lang w:val="en-GB"/>
                    </w:rPr>
                  </w:pPr>
                </w:p>
                <w:p w14:paraId="1BCE4E97" w14:textId="77777777" w:rsidR="00C13A72" w:rsidRDefault="00C13A72">
                  <w:pPr>
                    <w:overflowPunct w:val="0"/>
                    <w:snapToGrid/>
                    <w:spacing w:after="0"/>
                    <w:jc w:val="center"/>
                    <w:textAlignment w:val="baseline"/>
                    <w:rPr>
                      <w:rFonts w:ascii="Arial" w:hAnsi="Arial"/>
                      <w:color w:val="000000"/>
                      <w:sz w:val="12"/>
                      <w:szCs w:val="12"/>
                      <w:lang w:val="en-GB"/>
                    </w:rPr>
                  </w:pPr>
                </w:p>
                <w:p w14:paraId="54A9A8D5" w14:textId="77777777" w:rsidR="00C13A72" w:rsidRDefault="00C13A72">
                  <w:pPr>
                    <w:overflowPunct w:val="0"/>
                    <w:snapToGrid/>
                    <w:spacing w:after="0"/>
                    <w:jc w:val="center"/>
                    <w:textAlignment w:val="baseline"/>
                    <w:rPr>
                      <w:rFonts w:ascii="Arial" w:hAnsi="Arial"/>
                      <w:color w:val="000000"/>
                      <w:sz w:val="12"/>
                      <w:szCs w:val="12"/>
                      <w:lang w:val="en-GB"/>
                    </w:rPr>
                  </w:pPr>
                </w:p>
                <w:p w14:paraId="0BBED324" w14:textId="77777777" w:rsidR="00C13A72" w:rsidRDefault="00C13A72">
                  <w:pPr>
                    <w:overflowPunct w:val="0"/>
                    <w:snapToGrid/>
                    <w:spacing w:after="0"/>
                    <w:jc w:val="center"/>
                    <w:textAlignment w:val="baseline"/>
                    <w:rPr>
                      <w:rFonts w:ascii="Arial" w:hAnsi="Arial"/>
                      <w:color w:val="000000"/>
                      <w:sz w:val="12"/>
                      <w:szCs w:val="12"/>
                      <w:lang w:val="en-GB"/>
                    </w:rPr>
                  </w:pPr>
                </w:p>
                <w:p w14:paraId="32B6C4C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28A8B33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lastRenderedPageBreak/>
                    <w:t>11</w:t>
                  </w:r>
                </w:p>
              </w:tc>
              <w:tc>
                <w:tcPr>
                  <w:tcW w:w="417" w:type="dxa"/>
                  <w:shd w:val="clear" w:color="auto" w:fill="E2EFD9"/>
                  <w:tcMar>
                    <w:top w:w="0" w:type="dxa"/>
                    <w:left w:w="108" w:type="dxa"/>
                    <w:bottom w:w="0" w:type="dxa"/>
                    <w:right w:w="108" w:type="dxa"/>
                  </w:tcMar>
                  <w:vAlign w:val="center"/>
                </w:tcPr>
                <w:p w14:paraId="6AEFBDB6"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0A4DD79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6753B79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11B79EA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4C4E7BB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9EC9F1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059F915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55969C2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rsidR="00C13A72" w14:paraId="5F3CB0D1" w14:textId="77777777">
              <w:trPr>
                <w:cantSplit/>
                <w:jc w:val="center"/>
              </w:trPr>
              <w:tc>
                <w:tcPr>
                  <w:tcW w:w="856" w:type="dxa"/>
                  <w:vMerge/>
                  <w:tcMar>
                    <w:top w:w="0" w:type="dxa"/>
                    <w:left w:w="108" w:type="dxa"/>
                    <w:bottom w:w="0" w:type="dxa"/>
                    <w:right w:w="108" w:type="dxa"/>
                  </w:tcMar>
                </w:tcPr>
                <w:p w14:paraId="25DAACD2"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124C8CF"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0B3882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1200638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33F7CB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4454237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6AE077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049AE8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65B84FB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6AD7434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rsidR="00C13A72" w14:paraId="6AF5250A" w14:textId="77777777">
              <w:trPr>
                <w:cantSplit/>
                <w:jc w:val="center"/>
              </w:trPr>
              <w:tc>
                <w:tcPr>
                  <w:tcW w:w="856" w:type="dxa"/>
                  <w:vMerge/>
                  <w:tcMar>
                    <w:top w:w="0" w:type="dxa"/>
                    <w:left w:w="108" w:type="dxa"/>
                    <w:bottom w:w="0" w:type="dxa"/>
                    <w:right w:w="108" w:type="dxa"/>
                  </w:tcMar>
                </w:tcPr>
                <w:p w14:paraId="36581A6B"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6CFA423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57CA9BB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12C542D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34A290F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5B9F4F0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09A7CBD0"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5429F3E"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7E3B53C"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25ACA2F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rsidR="00C13A72" w14:paraId="31249C59" w14:textId="77777777">
              <w:trPr>
                <w:cantSplit/>
                <w:jc w:val="center"/>
              </w:trPr>
              <w:tc>
                <w:tcPr>
                  <w:tcW w:w="856" w:type="dxa"/>
                  <w:vMerge/>
                  <w:tcMar>
                    <w:top w:w="0" w:type="dxa"/>
                    <w:left w:w="108" w:type="dxa"/>
                    <w:bottom w:w="0" w:type="dxa"/>
                    <w:right w:w="108" w:type="dxa"/>
                  </w:tcMar>
                </w:tcPr>
                <w:p w14:paraId="599AD0C4"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2347CAD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43D799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156D72E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22DD45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DC70E8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78856DF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31D79E07"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37D6468A"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325CE75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rsidR="00C13A72" w14:paraId="56BAE3C1" w14:textId="77777777">
              <w:trPr>
                <w:cantSplit/>
                <w:jc w:val="center"/>
              </w:trPr>
              <w:tc>
                <w:tcPr>
                  <w:tcW w:w="856" w:type="dxa"/>
                  <w:vMerge/>
                  <w:tcMar>
                    <w:top w:w="0" w:type="dxa"/>
                    <w:left w:w="108" w:type="dxa"/>
                    <w:bottom w:w="0" w:type="dxa"/>
                    <w:right w:w="108" w:type="dxa"/>
                  </w:tcMar>
                </w:tcPr>
                <w:p w14:paraId="648ED9B2" w14:textId="77777777" w:rsidR="00C13A72" w:rsidRDefault="00C13A72">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14:paraId="574279E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14:paraId="2C4C410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14:paraId="046791C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14:paraId="144FFF72"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14:paraId="5C0779D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14:paraId="25D9837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14:paraId="2494868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0FABCC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14:paraId="5E289A7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rsidR="00C13A72" w14:paraId="20543079" w14:textId="77777777">
              <w:trPr>
                <w:cantSplit/>
                <w:jc w:val="center"/>
              </w:trPr>
              <w:tc>
                <w:tcPr>
                  <w:tcW w:w="856" w:type="dxa"/>
                  <w:vMerge/>
                  <w:vAlign w:val="center"/>
                </w:tcPr>
                <w:p w14:paraId="5AC04E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1E8170B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14:paraId="66CD456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14:paraId="6BECCAC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14:paraId="762CE56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14:paraId="33696C7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14:paraId="6E731F8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14:paraId="518D08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14:paraId="2A92F39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14:paraId="6298F0A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rsidR="00C13A72" w14:paraId="4D847982" w14:textId="77777777">
              <w:trPr>
                <w:cantSplit/>
                <w:jc w:val="center"/>
              </w:trPr>
              <w:tc>
                <w:tcPr>
                  <w:tcW w:w="856" w:type="dxa"/>
                  <w:vMerge/>
                  <w:vAlign w:val="center"/>
                </w:tcPr>
                <w:p w14:paraId="58D45F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663B7D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14:paraId="1A915FD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14:paraId="5617A58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14:paraId="6436431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14:paraId="10B8F71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22ECF5F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7A5DEA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14:paraId="315C5EA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14:paraId="3FA8E5CB"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rsidR="00C13A72" w14:paraId="1F10DC68" w14:textId="77777777">
              <w:trPr>
                <w:cantSplit/>
                <w:jc w:val="center"/>
              </w:trPr>
              <w:tc>
                <w:tcPr>
                  <w:tcW w:w="856" w:type="dxa"/>
                  <w:vMerge/>
                  <w:vAlign w:val="center"/>
                </w:tcPr>
                <w:p w14:paraId="6E36451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30688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1CAAF47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570488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F9C173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33C2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C989B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B4EAE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A372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06ADF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291230E" w14:textId="77777777">
              <w:trPr>
                <w:cantSplit/>
                <w:jc w:val="center"/>
              </w:trPr>
              <w:tc>
                <w:tcPr>
                  <w:tcW w:w="856" w:type="dxa"/>
                  <w:vMerge/>
                  <w:vAlign w:val="center"/>
                </w:tcPr>
                <w:p w14:paraId="64E443D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240C88E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0FEDFC9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7FEDB9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73AB0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195FD1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21BC3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E2CFA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EA58D4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029E70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2A65F857" w14:textId="77777777">
              <w:trPr>
                <w:cantSplit/>
                <w:jc w:val="center"/>
              </w:trPr>
              <w:tc>
                <w:tcPr>
                  <w:tcW w:w="856" w:type="dxa"/>
                  <w:vMerge/>
                  <w:vAlign w:val="center"/>
                </w:tcPr>
                <w:p w14:paraId="24FAA14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E0B29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4D495F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2E2ADE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D36A4C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45B432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2CDE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06592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B95FB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9A2AB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EB2BF8D" w14:textId="77777777">
              <w:trPr>
                <w:cantSplit/>
                <w:jc w:val="center"/>
              </w:trPr>
              <w:tc>
                <w:tcPr>
                  <w:tcW w:w="856" w:type="dxa"/>
                  <w:vMerge/>
                  <w:vAlign w:val="center"/>
                </w:tcPr>
                <w:p w14:paraId="24F4E24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19941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4F7428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633F0B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1A5C8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014A4F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30A02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20E110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0B147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07B4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14:paraId="0A6B7DAF" w14:textId="77777777" w:rsidR="00C13A72" w:rsidRDefault="00C13A72">
            <w:pPr>
              <w:rPr>
                <w:b/>
                <w:bCs/>
                <w:u w:val="single"/>
                <w:lang w:val="en-GB"/>
              </w:rPr>
            </w:pPr>
          </w:p>
          <w:p w14:paraId="58C166E8" w14:textId="77777777" w:rsidR="004E7D07" w:rsidRPr="004E7D07" w:rsidRDefault="004E7D07" w:rsidP="004E7D07">
            <w:pPr>
              <w:overflowPunct w:val="0"/>
              <w:snapToGrid/>
              <w:spacing w:after="180"/>
              <w:textAlignment w:val="baseline"/>
              <w:rPr>
                <w:sz w:val="20"/>
                <w:szCs w:val="20"/>
                <w:lang w:val="en-GB" w:eastAsia="ja-JP"/>
              </w:rPr>
            </w:pPr>
            <w:r w:rsidRPr="004E7D07">
              <w:rPr>
                <w:b/>
                <w:bCs/>
                <w:noProof/>
                <w:sz w:val="16"/>
                <w:szCs w:val="16"/>
                <w:lang w:eastAsia="zh-CN"/>
              </w:rPr>
              <w:drawing>
                <wp:inline distT="0" distB="0" distL="0" distR="0" wp14:anchorId="65B0A18B" wp14:editId="44322D5C">
                  <wp:extent cx="5562600" cy="4072308"/>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7239" cy="4075704"/>
                          </a:xfrm>
                          <a:prstGeom prst="rect">
                            <a:avLst/>
                          </a:prstGeom>
                          <a:noFill/>
                          <a:ln>
                            <a:noFill/>
                          </a:ln>
                        </pic:spPr>
                      </pic:pic>
                    </a:graphicData>
                  </a:graphic>
                </wp:inline>
              </w:drawing>
            </w:r>
          </w:p>
          <w:p w14:paraId="0E95C54D" w14:textId="77777777" w:rsidR="004E7D07" w:rsidRPr="004E7D07" w:rsidRDefault="004E7D07" w:rsidP="004E7D07">
            <w:pPr>
              <w:overflowPunct w:val="0"/>
              <w:snapToGrid/>
              <w:spacing w:after="180"/>
              <w:jc w:val="center"/>
              <w:textAlignment w:val="baseline"/>
              <w:rPr>
                <w:b/>
                <w:bCs/>
                <w:sz w:val="16"/>
                <w:szCs w:val="16"/>
                <w:lang w:val="en-GB" w:eastAsia="ja-JP"/>
              </w:rPr>
            </w:pPr>
            <w:bookmarkStart w:id="17" w:name="Figure_1"/>
            <w:r w:rsidRPr="004E7D07">
              <w:rPr>
                <w:b/>
                <w:bCs/>
                <w:sz w:val="16"/>
                <w:szCs w:val="16"/>
                <w:lang w:val="en-GB" w:eastAsia="ja-JP"/>
              </w:rPr>
              <w:t>Figure 1</w:t>
            </w:r>
            <w:bookmarkEnd w:id="17"/>
            <w:r w:rsidRPr="004E7D07">
              <w:rPr>
                <w:b/>
                <w:bCs/>
                <w:sz w:val="16"/>
                <w:szCs w:val="16"/>
                <w:lang w:val="en-GB" w:eastAsia="ja-JP"/>
              </w:rPr>
              <w:t>: 10% BLER for all TBS entries encompassed by the I</w:t>
            </w:r>
            <w:r w:rsidRPr="004E7D07">
              <w:rPr>
                <w:b/>
                <w:bCs/>
                <w:sz w:val="16"/>
                <w:szCs w:val="16"/>
                <w:vertAlign w:val="subscript"/>
                <w:lang w:val="en-GB" w:eastAsia="ja-JP"/>
              </w:rPr>
              <w:t>TBS</w:t>
            </w:r>
            <w:r w:rsidRPr="004E7D07">
              <w:rPr>
                <w:b/>
                <w:bCs/>
                <w:sz w:val="16"/>
                <w:szCs w:val="16"/>
                <w:lang w:val="en-GB" w:eastAsia="ja-JP"/>
              </w:rPr>
              <w:t xml:space="preserve"> indices between 14 and 21 for stand-alone and guard-band deployments.</w:t>
            </w:r>
          </w:p>
          <w:p w14:paraId="22BEC77B" w14:textId="77777777" w:rsidR="004E7D07" w:rsidRPr="004E7D07" w:rsidRDefault="004E7D07">
            <w:pPr>
              <w:rPr>
                <w:b/>
                <w:bCs/>
                <w:u w:val="single"/>
                <w:lang w:val="en-GB"/>
              </w:rPr>
            </w:pPr>
          </w:p>
          <w:p w14:paraId="0BF78F7B" w14:textId="77777777" w:rsidR="004E7D07" w:rsidRDefault="004E7D07" w:rsidP="004E7D07">
            <w:pPr>
              <w:rPr>
                <w:rFonts w:cs="Times"/>
                <w:color w:val="ED7D31" w:themeColor="accent2"/>
                <w:sz w:val="16"/>
                <w:szCs w:val="14"/>
                <w:lang w:eastAsia="zh-CN"/>
              </w:rPr>
            </w:pPr>
            <w:r>
              <w:t>In order to know the suitability of such a breaking point, we evaluated t</w:t>
            </w:r>
            <w:r w:rsidRPr="00BC701E">
              <w:t>he average SINR difference</w:t>
            </w:r>
            <w:r>
              <w:t xml:space="preserve"> between those I</w:t>
            </w:r>
            <w:r w:rsidRPr="00DB4DB0">
              <w:rPr>
                <w:vertAlign w:val="subscript"/>
              </w:rPr>
              <w:t>TBS</w:t>
            </w:r>
            <w:r>
              <w:t xml:space="preserve"> indices</w:t>
            </w:r>
            <w:r w:rsidRPr="00BC701E">
              <w:t>:</w:t>
            </w:r>
          </w:p>
          <w:p w14:paraId="33481456" w14:textId="77777777" w:rsidR="004E7D07" w:rsidRPr="00380B3E" w:rsidRDefault="004E7D07" w:rsidP="004E7D07">
            <w:pPr>
              <w:pStyle w:val="af6"/>
              <w:numPr>
                <w:ilvl w:val="0"/>
                <w:numId w:val="33"/>
              </w:numPr>
              <w:overflowPunct w:val="0"/>
              <w:autoSpaceDE w:val="0"/>
              <w:autoSpaceDN w:val="0"/>
              <w:adjustRightInd w:val="0"/>
              <w:textAlignment w:val="baseline"/>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to-I</w:t>
            </w:r>
            <w:r w:rsidRPr="00380B3E">
              <w:rPr>
                <w:rFonts w:ascii="Times New Roman" w:hAnsi="Times New Roman"/>
                <w:sz w:val="20"/>
                <w:szCs w:val="20"/>
                <w:vertAlign w:val="subscript"/>
              </w:rPr>
              <w:t xml:space="preserve">TBS13_QPSKavg </w:t>
            </w:r>
            <w:r w:rsidRPr="00380B3E">
              <w:rPr>
                <w:rFonts w:ascii="Times New Roman" w:hAnsi="Times New Roman"/>
                <w:sz w:val="20"/>
                <w:szCs w:val="20"/>
              </w:rPr>
              <w:t xml:space="preserve">= abs(8.94 dB – 8.28 dB) </w:t>
            </w:r>
            <w:bookmarkStart w:id="18" w:name="_Hlk58501245"/>
            <w:r w:rsidRPr="00380B3E">
              <w:rPr>
                <w:rFonts w:ascii="Times New Roman" w:hAnsi="Times New Roman"/>
                <w:sz w:val="20"/>
                <w:szCs w:val="20"/>
              </w:rPr>
              <w:t>⁓ 0.66 dB</w:t>
            </w:r>
            <w:bookmarkEnd w:id="18"/>
            <w:r w:rsidRPr="00380B3E">
              <w:rPr>
                <w:rFonts w:ascii="Times New Roman" w:hAnsi="Times New Roman"/>
                <w:sz w:val="20"/>
                <w:szCs w:val="20"/>
              </w:rPr>
              <w:t>.</w:t>
            </w:r>
          </w:p>
          <w:p w14:paraId="6F40F8FD" w14:textId="77777777" w:rsidR="004E7D07" w:rsidRPr="00380B3E" w:rsidRDefault="004E7D07" w:rsidP="004E7D07">
            <w:pPr>
              <w:pStyle w:val="af6"/>
              <w:rPr>
                <w:rFonts w:ascii="Times New Roman" w:hAnsi="Times New Roman"/>
                <w:sz w:val="20"/>
                <w:szCs w:val="20"/>
              </w:rPr>
            </w:pPr>
            <w:r w:rsidRPr="00380B3E">
              <w:rPr>
                <w:rFonts w:ascii="Times New Roman" w:hAnsi="Times New Roman"/>
                <w:sz w:val="20"/>
                <w:szCs w:val="20"/>
              </w:rPr>
              <w:t>where:</w:t>
            </w:r>
          </w:p>
          <w:p w14:paraId="2A9CE245" w14:textId="77777777" w:rsidR="004E7D07" w:rsidRPr="00380B3E" w:rsidRDefault="004E7D07" w:rsidP="004E7D07">
            <w:pPr>
              <w:pStyle w:val="af6"/>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 xml:space="preserve"> and I</w:t>
            </w:r>
            <w:r w:rsidRPr="00380B3E">
              <w:rPr>
                <w:rFonts w:ascii="Times New Roman" w:hAnsi="Times New Roman"/>
                <w:sz w:val="20"/>
                <w:szCs w:val="20"/>
                <w:vertAlign w:val="subscript"/>
              </w:rPr>
              <w:t>TBS13_QPSKavg</w:t>
            </w:r>
            <w:r w:rsidRPr="00380B3E">
              <w:rPr>
                <w:rFonts w:ascii="Times New Roman" w:hAnsi="Times New Roman"/>
                <w:sz w:val="20"/>
                <w:szCs w:val="20"/>
              </w:rPr>
              <w:t xml:space="preserve"> refer to the average SINR across all the TBS entries in the rows associated to I</w:t>
            </w:r>
            <w:r w:rsidRPr="00380B3E">
              <w:rPr>
                <w:rFonts w:ascii="Times New Roman" w:hAnsi="Times New Roman"/>
                <w:sz w:val="20"/>
                <w:szCs w:val="20"/>
                <w:vertAlign w:val="subscript"/>
              </w:rPr>
              <w:t>TBS</w:t>
            </w:r>
            <w:r w:rsidRPr="00380B3E">
              <w:rPr>
                <w:rFonts w:ascii="Times New Roman" w:hAnsi="Times New Roman"/>
                <w:sz w:val="20"/>
                <w:szCs w:val="20"/>
              </w:rPr>
              <w:t xml:space="preserve"> 14 for 16-QAM and I</w:t>
            </w:r>
            <w:r w:rsidRPr="00380B3E">
              <w:rPr>
                <w:rFonts w:ascii="Times New Roman" w:hAnsi="Times New Roman"/>
                <w:sz w:val="20"/>
                <w:szCs w:val="20"/>
                <w:vertAlign w:val="subscript"/>
              </w:rPr>
              <w:t>TBS</w:t>
            </w:r>
            <w:r w:rsidRPr="00380B3E">
              <w:rPr>
                <w:rFonts w:ascii="Times New Roman" w:hAnsi="Times New Roman"/>
                <w:sz w:val="20"/>
                <w:szCs w:val="20"/>
              </w:rPr>
              <w:t xml:space="preserve"> 13 for QPSK respectively.</w:t>
            </w:r>
          </w:p>
          <w:p w14:paraId="5FA13B52" w14:textId="77777777" w:rsidR="004E7D07" w:rsidRDefault="004E7D07" w:rsidP="004E7D07">
            <w:pPr>
              <w:spacing w:after="0"/>
            </w:pPr>
          </w:p>
          <w:p w14:paraId="476D92DA" w14:textId="77777777" w:rsidR="00077E0D" w:rsidRDefault="004E7D07" w:rsidP="004E7D07">
            <w:pPr>
              <w:rPr>
                <w:b/>
                <w:bCs/>
                <w:u w:val="single"/>
                <w:lang w:val="en-GB"/>
              </w:rPr>
            </w:pPr>
            <w:r>
              <w:t xml:space="preserve">The resulting </w:t>
            </w:r>
            <w:r w:rsidRPr="00BC701E">
              <w:t>average SINR difference</w:t>
            </w:r>
            <w:r>
              <w:t xml:space="preserve"> between I</w:t>
            </w:r>
            <w:r w:rsidRPr="00DB4DB0">
              <w:rPr>
                <w:vertAlign w:val="subscript"/>
              </w:rPr>
              <w:t>TBS</w:t>
            </w:r>
            <w:r>
              <w:t xml:space="preserve"> = 13 which uses QPSK and I</w:t>
            </w:r>
            <w:r w:rsidRPr="00DB4DB0">
              <w:rPr>
                <w:vertAlign w:val="subscript"/>
              </w:rPr>
              <w:t>TBS</w:t>
            </w:r>
            <w:r>
              <w:t xml:space="preserve"> = 14 which uses 16-QAM resulted to be smaller than 1 dB (i.e., </w:t>
            </w:r>
            <w:r w:rsidRPr="00196993">
              <w:t>⁓ 0.66 dB</w:t>
            </w:r>
            <w:r>
              <w:t>), hence is suitable to have as breaking point</w:t>
            </w:r>
            <w:r w:rsidRPr="00DB4DB0">
              <w:t xml:space="preserve"> </w:t>
            </w:r>
            <w:r>
              <w:t>I</w:t>
            </w:r>
            <w:r w:rsidRPr="00DB4DB0">
              <w:rPr>
                <w:vertAlign w:val="subscript"/>
              </w:rPr>
              <w:t>TBS</w:t>
            </w:r>
            <w:r>
              <w:t xml:space="preserve"> = 13 as last I</w:t>
            </w:r>
            <w:r w:rsidRPr="00DB4DB0">
              <w:rPr>
                <w:vertAlign w:val="subscript"/>
              </w:rPr>
              <w:t>TBS</w:t>
            </w:r>
            <w:r>
              <w:t xml:space="preserve"> index for QPSK and I</w:t>
            </w:r>
            <w:r w:rsidRPr="00DB4DB0">
              <w:rPr>
                <w:vertAlign w:val="subscript"/>
              </w:rPr>
              <w:t>TBS</w:t>
            </w:r>
            <w:r>
              <w:t xml:space="preserve"> = 14 as first I</w:t>
            </w:r>
            <w:r w:rsidRPr="00DB4DB0">
              <w:rPr>
                <w:vertAlign w:val="subscript"/>
              </w:rPr>
              <w:t>TBS</w:t>
            </w:r>
            <w:r>
              <w:t xml:space="preserve"> index for16-QAM for stand-alone/guard-band deployments.</w:t>
            </w:r>
          </w:p>
        </w:tc>
      </w:tr>
      <w:tr w:rsidR="00C13A72" w14:paraId="178C6A6F" w14:textId="77777777">
        <w:trPr>
          <w:trHeight w:val="1833"/>
        </w:trPr>
        <w:tc>
          <w:tcPr>
            <w:tcW w:w="1271" w:type="dxa"/>
          </w:tcPr>
          <w:p w14:paraId="260FC7F5" w14:textId="77777777" w:rsidR="00C13A72" w:rsidRDefault="00772B77">
            <w:pPr>
              <w:rPr>
                <w:szCs w:val="20"/>
              </w:rPr>
            </w:pPr>
            <w:r>
              <w:rPr>
                <w:rFonts w:hint="eastAsia"/>
                <w:szCs w:val="20"/>
              </w:rPr>
              <w:lastRenderedPageBreak/>
              <w:t>[12]</w:t>
            </w:r>
          </w:p>
        </w:tc>
        <w:tc>
          <w:tcPr>
            <w:tcW w:w="8036" w:type="dxa"/>
          </w:tcPr>
          <w:p w14:paraId="4676D15A"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9"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9"/>
          </w:p>
          <w:p w14:paraId="574A513F"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0"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20"/>
          </w:p>
          <w:p w14:paraId="591BB8C6"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00DBEA63" w14:textId="77777777" w:rsidR="00C13A72" w:rsidRDefault="00C13A72">
      <w:pPr>
        <w:overflowPunct w:val="0"/>
        <w:autoSpaceDE/>
        <w:autoSpaceDN/>
        <w:adjustRightInd/>
        <w:snapToGrid/>
        <w:spacing w:after="180"/>
        <w:contextualSpacing/>
        <w:jc w:val="left"/>
        <w:textAlignment w:val="baseline"/>
        <w:rPr>
          <w:rFonts w:eastAsia="MS Mincho"/>
          <w:sz w:val="20"/>
          <w:szCs w:val="20"/>
          <w:lang w:val="en-GB" w:eastAsia="ja-JP"/>
        </w:rPr>
      </w:pPr>
    </w:p>
    <w:p w14:paraId="0FBB8513" w14:textId="77777777" w:rsidR="005517EF" w:rsidRDefault="005517EF" w:rsidP="00D16237">
      <w:pPr>
        <w:pStyle w:val="4"/>
      </w:pPr>
      <w:r>
        <w:rPr>
          <w:rFonts w:hint="eastAsia"/>
        </w:rPr>
        <w:t>Round-1 proposals and discussion</w:t>
      </w:r>
    </w:p>
    <w:p w14:paraId="27ECEAB8" w14:textId="77777777" w:rsidR="00C13A72" w:rsidRDefault="00772B77">
      <w:pPr>
        <w:rPr>
          <w:lang w:val="en-GB"/>
        </w:rPr>
      </w:pPr>
      <w:r>
        <w:rPr>
          <w:lang w:val="en-GB"/>
        </w:rPr>
        <w:t>For the working assumptions on breaking points, there are following proposals:</w:t>
      </w:r>
    </w:p>
    <w:p w14:paraId="46F55864" w14:textId="77777777" w:rsidR="00C13A72" w:rsidRDefault="00772B77">
      <w:pPr>
        <w:pStyle w:val="af6"/>
        <w:numPr>
          <w:ilvl w:val="0"/>
          <w:numId w:val="10"/>
        </w:numPr>
      </w:pPr>
      <w:r>
        <w:rPr>
          <w:rFonts w:ascii="Times New Roman" w:hAnsi="Times New Roman" w:cs="Times New Roman" w:hint="cs"/>
          <w:sz w:val="22"/>
        </w:rPr>
        <w:t>Confirm the working assumption and remove the brackets</w:t>
      </w:r>
    </w:p>
    <w:p w14:paraId="4D4CD7B8" w14:textId="77777777" w:rsidR="00C13A72" w:rsidRDefault="00772B77">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14:paraId="17FC98D8" w14:textId="77777777" w:rsidR="00C13A72" w:rsidRDefault="00772B77">
      <w:pPr>
        <w:pStyle w:val="af6"/>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508058A1" w14:textId="77777777"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ZTE</w:t>
      </w:r>
    </w:p>
    <w:p w14:paraId="66D5013C" w14:textId="77777777" w:rsidR="00C13A72" w:rsidRDefault="00772B77">
      <w:r>
        <w:rPr>
          <w:rFonts w:hint="eastAsia"/>
        </w:rPr>
        <w:t>Based on the input, the following is proposed</w:t>
      </w:r>
    </w:p>
    <w:p w14:paraId="149D5874" w14:textId="77777777" w:rsidR="00C13A72" w:rsidRDefault="00772B77">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14:paraId="73572511" w14:textId="77777777" w:rsidR="00C13A72" w:rsidRDefault="00772B77">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14:paraId="7135EF97" w14:textId="77777777" w:rsidR="00C13A72" w:rsidRDefault="00772B77">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3D355BC8" w14:textId="77777777" w:rsidR="00C13A72" w:rsidRDefault="00C13A72"/>
    <w:p w14:paraId="430EDF19" w14:textId="77777777" w:rsidR="00C13A72" w:rsidRDefault="00772B77">
      <w:r>
        <w:rPr>
          <w:rFonts w:hint="eastAsia"/>
        </w:rPr>
        <w:t>Please input your comments for the above proposal:</w:t>
      </w:r>
    </w:p>
    <w:tbl>
      <w:tblPr>
        <w:tblStyle w:val="af0"/>
        <w:tblW w:w="0" w:type="auto"/>
        <w:tblLook w:val="04A0" w:firstRow="1" w:lastRow="0" w:firstColumn="1" w:lastColumn="0" w:noHBand="0" w:noVBand="1"/>
      </w:tblPr>
      <w:tblGrid>
        <w:gridCol w:w="1838"/>
        <w:gridCol w:w="7469"/>
      </w:tblGrid>
      <w:tr w:rsidR="00C13A72" w14:paraId="2BC5D498" w14:textId="77777777">
        <w:tc>
          <w:tcPr>
            <w:tcW w:w="1838" w:type="dxa"/>
          </w:tcPr>
          <w:p w14:paraId="2C919AF3" w14:textId="77777777" w:rsidR="00C13A72" w:rsidRDefault="00772B77">
            <w:pPr>
              <w:rPr>
                <w:szCs w:val="20"/>
              </w:rPr>
            </w:pPr>
            <w:r>
              <w:rPr>
                <w:rFonts w:hint="eastAsia"/>
                <w:szCs w:val="20"/>
              </w:rPr>
              <w:t>Comp</w:t>
            </w:r>
            <w:r>
              <w:rPr>
                <w:szCs w:val="20"/>
              </w:rPr>
              <w:t>anies</w:t>
            </w:r>
          </w:p>
        </w:tc>
        <w:tc>
          <w:tcPr>
            <w:tcW w:w="7469" w:type="dxa"/>
          </w:tcPr>
          <w:p w14:paraId="68F22016" w14:textId="77777777" w:rsidR="00C13A72" w:rsidRDefault="00772B77">
            <w:pPr>
              <w:rPr>
                <w:szCs w:val="20"/>
              </w:rPr>
            </w:pPr>
            <w:r>
              <w:rPr>
                <w:rFonts w:hint="eastAsia"/>
                <w:szCs w:val="20"/>
              </w:rPr>
              <w:t>Comments</w:t>
            </w:r>
          </w:p>
        </w:tc>
      </w:tr>
      <w:tr w:rsidR="00C13A72" w14:paraId="47E138B5" w14:textId="77777777">
        <w:tc>
          <w:tcPr>
            <w:tcW w:w="1838" w:type="dxa"/>
          </w:tcPr>
          <w:p w14:paraId="5F799492" w14:textId="77777777"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14:paraId="56459E92" w14:textId="77777777" w:rsidR="00C13A72" w:rsidRDefault="00772B77">
            <w:pPr>
              <w:rPr>
                <w:szCs w:val="20"/>
                <w:lang w:eastAsia="zh-CN"/>
              </w:rPr>
            </w:pPr>
            <w:r>
              <w:rPr>
                <w:szCs w:val="20"/>
                <w:lang w:eastAsia="zh-CN"/>
              </w:rPr>
              <w:t>Support the proposal 4</w:t>
            </w:r>
          </w:p>
        </w:tc>
      </w:tr>
      <w:tr w:rsidR="00C13A72" w14:paraId="6031BF55" w14:textId="77777777">
        <w:tc>
          <w:tcPr>
            <w:tcW w:w="1838" w:type="dxa"/>
          </w:tcPr>
          <w:p w14:paraId="26494049" w14:textId="77777777" w:rsidR="00C13A72" w:rsidRDefault="00772B77">
            <w:pPr>
              <w:rPr>
                <w:szCs w:val="20"/>
              </w:rPr>
            </w:pPr>
            <w:r>
              <w:rPr>
                <w:color w:val="0070C0"/>
                <w:szCs w:val="20"/>
              </w:rPr>
              <w:t>Ericsson</w:t>
            </w:r>
          </w:p>
        </w:tc>
        <w:tc>
          <w:tcPr>
            <w:tcW w:w="7469" w:type="dxa"/>
          </w:tcPr>
          <w:p w14:paraId="633403C3" w14:textId="77777777" w:rsidR="00C13A72" w:rsidRDefault="00772B77">
            <w:pPr>
              <w:rPr>
                <w:color w:val="0070C0"/>
                <w:szCs w:val="20"/>
              </w:rPr>
            </w:pPr>
            <w:r>
              <w:rPr>
                <w:color w:val="0070C0"/>
                <w:szCs w:val="20"/>
              </w:rPr>
              <w:t>We are fine, under the understanding that proposal 4 means:</w:t>
            </w:r>
          </w:p>
          <w:p w14:paraId="5D814879" w14:textId="77777777" w:rsidR="00C13A72" w:rsidRDefault="00772B77">
            <w:pPr>
              <w:pStyle w:val="af6"/>
              <w:numPr>
                <w:ilvl w:val="0"/>
                <w:numId w:val="18"/>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14:paraId="43C634BB" w14:textId="77777777" w:rsidR="00C13A72" w:rsidRDefault="00C13A72">
            <w:pPr>
              <w:pStyle w:val="af6"/>
              <w:rPr>
                <w:rFonts w:ascii="Times New Roman" w:hAnsi="Times New Roman" w:cs="Times New Roman"/>
                <w:color w:val="0070C0"/>
                <w:sz w:val="22"/>
                <w:szCs w:val="20"/>
                <w:lang w:eastAsia="en-US"/>
              </w:rPr>
            </w:pPr>
          </w:p>
          <w:p w14:paraId="25E1BD8E" w14:textId="77777777" w:rsidR="00C13A72" w:rsidRDefault="00772B77">
            <w:pPr>
              <w:pStyle w:val="af6"/>
              <w:numPr>
                <w:ilvl w:val="0"/>
                <w:numId w:val="18"/>
              </w:numPr>
              <w:rPr>
                <w:rFonts w:ascii="Times New Roman" w:hAnsi="Times New Roman" w:cs="Times New Roman"/>
                <w:color w:val="0070C0"/>
                <w:sz w:val="22"/>
                <w:szCs w:val="20"/>
                <w:lang w:eastAsia="en-US"/>
              </w:rPr>
            </w:pPr>
            <w:r>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C13A72" w14:paraId="2903F9CC" w14:textId="77777777">
        <w:tc>
          <w:tcPr>
            <w:tcW w:w="1838" w:type="dxa"/>
          </w:tcPr>
          <w:p w14:paraId="6F861C68" w14:textId="77777777" w:rsidR="00C13A72" w:rsidRDefault="00772B77">
            <w:pPr>
              <w:rPr>
                <w:szCs w:val="20"/>
                <w:lang w:eastAsia="zh-CN"/>
              </w:rPr>
            </w:pPr>
            <w:r>
              <w:rPr>
                <w:szCs w:val="20"/>
                <w:lang w:eastAsia="zh-CN"/>
              </w:rPr>
              <w:t>Nokia, NSB</w:t>
            </w:r>
          </w:p>
        </w:tc>
        <w:tc>
          <w:tcPr>
            <w:tcW w:w="7469" w:type="dxa"/>
          </w:tcPr>
          <w:p w14:paraId="06FCBDA4" w14:textId="77777777" w:rsidR="00C13A72" w:rsidRDefault="00772B77">
            <w:pPr>
              <w:rPr>
                <w:szCs w:val="20"/>
                <w:lang w:eastAsia="zh-CN"/>
              </w:rPr>
            </w:pPr>
            <w:r>
              <w:rPr>
                <w:szCs w:val="20"/>
                <w:lang w:eastAsia="zh-CN"/>
              </w:rPr>
              <w:t>We support FL’s proposal</w:t>
            </w:r>
          </w:p>
        </w:tc>
      </w:tr>
      <w:tr w:rsidR="00C13A72" w14:paraId="6716963B" w14:textId="77777777">
        <w:tc>
          <w:tcPr>
            <w:tcW w:w="1838" w:type="dxa"/>
          </w:tcPr>
          <w:p w14:paraId="1892C9F3" w14:textId="77777777" w:rsidR="00C13A72" w:rsidRDefault="00772B77">
            <w:pPr>
              <w:rPr>
                <w:szCs w:val="20"/>
                <w:lang w:eastAsia="zh-CN"/>
              </w:rPr>
            </w:pPr>
            <w:r>
              <w:rPr>
                <w:szCs w:val="20"/>
                <w:lang w:eastAsia="zh-CN"/>
              </w:rPr>
              <w:t>Qualcomm</w:t>
            </w:r>
          </w:p>
        </w:tc>
        <w:tc>
          <w:tcPr>
            <w:tcW w:w="7469" w:type="dxa"/>
          </w:tcPr>
          <w:p w14:paraId="525A23A7" w14:textId="77777777" w:rsidR="00C13A72" w:rsidRDefault="00772B77">
            <w:pPr>
              <w:rPr>
                <w:szCs w:val="20"/>
                <w:lang w:eastAsia="zh-CN"/>
              </w:rPr>
            </w:pPr>
            <w:r>
              <w:rPr>
                <w:szCs w:val="20"/>
                <w:lang w:eastAsia="zh-CN"/>
              </w:rPr>
              <w:t>We support the proposal.</w:t>
            </w:r>
          </w:p>
        </w:tc>
      </w:tr>
      <w:tr w:rsidR="00C13A72" w14:paraId="40106DB1" w14:textId="77777777">
        <w:tc>
          <w:tcPr>
            <w:tcW w:w="1838" w:type="dxa"/>
          </w:tcPr>
          <w:p w14:paraId="688E4A18" w14:textId="77777777" w:rsidR="00C13A72" w:rsidRDefault="00772B77">
            <w:pPr>
              <w:rPr>
                <w:szCs w:val="20"/>
                <w:lang w:eastAsia="zh-CN"/>
              </w:rPr>
            </w:pPr>
            <w:r>
              <w:t>Huawei, HiSilicon</w:t>
            </w:r>
          </w:p>
        </w:tc>
        <w:tc>
          <w:tcPr>
            <w:tcW w:w="7469" w:type="dxa"/>
          </w:tcPr>
          <w:p w14:paraId="35BD73CE" w14:textId="77777777" w:rsidR="00C13A72" w:rsidRDefault="00772B77">
            <w:pPr>
              <w:rPr>
                <w:szCs w:val="20"/>
                <w:lang w:eastAsia="zh-CN"/>
              </w:rPr>
            </w:pPr>
            <w:r>
              <w:rPr>
                <w:szCs w:val="20"/>
                <w:lang w:eastAsia="zh-CN"/>
              </w:rPr>
              <w:t>Support the proposal 4</w:t>
            </w:r>
          </w:p>
        </w:tc>
      </w:tr>
      <w:tr w:rsidR="00C13A72" w14:paraId="3A4AB151" w14:textId="77777777">
        <w:tc>
          <w:tcPr>
            <w:tcW w:w="1838" w:type="dxa"/>
          </w:tcPr>
          <w:p w14:paraId="514D008F" w14:textId="77777777" w:rsidR="00C13A72" w:rsidRDefault="00772B77">
            <w:r>
              <w:t>MTK</w:t>
            </w:r>
          </w:p>
        </w:tc>
        <w:tc>
          <w:tcPr>
            <w:tcW w:w="7469" w:type="dxa"/>
          </w:tcPr>
          <w:p w14:paraId="121B3EF3" w14:textId="77777777" w:rsidR="00C13A72" w:rsidRDefault="00772B77">
            <w:pPr>
              <w:rPr>
                <w:szCs w:val="20"/>
                <w:lang w:eastAsia="zh-CN"/>
              </w:rPr>
            </w:pPr>
            <w:r>
              <w:rPr>
                <w:szCs w:val="20"/>
                <w:lang w:eastAsia="zh-CN"/>
              </w:rPr>
              <w:t>We are ok for propoas4 and Ericsson’s clarification.</w:t>
            </w:r>
          </w:p>
        </w:tc>
      </w:tr>
      <w:tr w:rsidR="00C13A72" w14:paraId="17EE1237" w14:textId="77777777">
        <w:tc>
          <w:tcPr>
            <w:tcW w:w="1838" w:type="dxa"/>
          </w:tcPr>
          <w:p w14:paraId="5E813D60" w14:textId="77777777" w:rsidR="00C13A72" w:rsidRDefault="00772B77">
            <w:pPr>
              <w:rPr>
                <w:szCs w:val="20"/>
                <w:lang w:eastAsia="zh-CN"/>
              </w:rPr>
            </w:pPr>
            <w:r>
              <w:rPr>
                <w:rFonts w:hint="eastAsia"/>
                <w:szCs w:val="20"/>
                <w:lang w:eastAsia="zh-CN"/>
              </w:rPr>
              <w:t>ZTE,sanechips</w:t>
            </w:r>
          </w:p>
        </w:tc>
        <w:tc>
          <w:tcPr>
            <w:tcW w:w="7469" w:type="dxa"/>
          </w:tcPr>
          <w:p w14:paraId="1F1C7A9F" w14:textId="77777777" w:rsidR="00C13A72" w:rsidRDefault="00772B77">
            <w:pPr>
              <w:rPr>
                <w:szCs w:val="20"/>
                <w:lang w:eastAsia="zh-CN"/>
              </w:rPr>
            </w:pPr>
            <w:r>
              <w:rPr>
                <w:rFonts w:hint="eastAsia"/>
                <w:szCs w:val="20"/>
                <w:lang w:eastAsia="zh-CN"/>
              </w:rPr>
              <w:t>Disagree.</w:t>
            </w:r>
          </w:p>
          <w:p w14:paraId="2298EB13" w14:textId="77777777" w:rsidR="00C13A72" w:rsidRDefault="00772B77">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14:paraId="5F7EEC0D" w14:textId="77777777" w:rsidR="00C13A72" w:rsidRDefault="00772B77">
            <w:pPr>
              <w:numPr>
                <w:ilvl w:val="0"/>
                <w:numId w:val="19"/>
              </w:numPr>
              <w:rPr>
                <w:szCs w:val="20"/>
                <w:lang w:eastAsia="zh-CN"/>
              </w:rPr>
            </w:pPr>
            <w:r>
              <w:rPr>
                <w:rFonts w:hint="eastAsia"/>
                <w:szCs w:val="20"/>
                <w:lang w:eastAsia="zh-CN"/>
              </w:rPr>
              <w:t>For selecting the breaking point, the simulation results based on AWGN can not reflect the real channel condition.</w:t>
            </w:r>
          </w:p>
          <w:p w14:paraId="233298C0" w14:textId="77777777" w:rsidR="00C13A72" w:rsidRDefault="00772B77">
            <w:pPr>
              <w:numPr>
                <w:ilvl w:val="0"/>
                <w:numId w:val="19"/>
              </w:numPr>
              <w:rPr>
                <w:szCs w:val="20"/>
                <w:lang w:eastAsia="zh-CN"/>
              </w:rPr>
            </w:pPr>
            <w:r>
              <w:rPr>
                <w:rFonts w:hint="eastAsia"/>
                <w:szCs w:val="20"/>
                <w:lang w:eastAsia="zh-CN"/>
              </w:rPr>
              <w:lastRenderedPageBreak/>
              <w:t>The selection of braking point should be similar with LTE design, which also should be based on the fading channel for simulation.</w:t>
            </w:r>
          </w:p>
          <w:p w14:paraId="671AB20C" w14:textId="77777777" w:rsidR="00C13A72" w:rsidRDefault="00772B77">
            <w:pPr>
              <w:rPr>
                <w:lang w:eastAsia="zh-CN"/>
              </w:rPr>
            </w:pPr>
            <w:r>
              <w:rPr>
                <w:szCs w:val="20"/>
                <w:lang w:eastAsia="zh-CN"/>
              </w:rPr>
              <w:t>According to our simulation results</w:t>
            </w:r>
            <w:r>
              <w:rPr>
                <w:rFonts w:hint="eastAsia"/>
                <w:szCs w:val="20"/>
                <w:lang w:eastAsia="zh-CN"/>
              </w:rPr>
              <w:t xml:space="preserve"> for standalone and guardband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14:paraId="062D6E53" w14:textId="77777777" w:rsidR="00C13A72" w:rsidRDefault="00772B77">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e.g.,</w:t>
            </w:r>
            <w:r>
              <w:rPr>
                <w:lang w:eastAsia="zh-CN"/>
              </w:rPr>
              <w:t>TBS 12 and 13</w:t>
            </w:r>
            <w:r>
              <w:rPr>
                <w:rFonts w:hint="eastAsia"/>
                <w:lang w:eastAsia="zh-CN"/>
              </w:rPr>
              <w:t xml:space="preserve"> to improve the transmission performance. Therefore, the overlapped MCS entries should not be precluded at present.</w:t>
            </w:r>
          </w:p>
        </w:tc>
      </w:tr>
    </w:tbl>
    <w:p w14:paraId="233D73F7" w14:textId="77777777" w:rsidR="005517EF" w:rsidRDefault="005517EF"/>
    <w:p w14:paraId="0796961D" w14:textId="77777777" w:rsidR="00D95745" w:rsidRDefault="00D95745" w:rsidP="00D95745">
      <w:pPr>
        <w:pStyle w:val="4"/>
      </w:pPr>
      <w:r>
        <w:rPr>
          <w:rFonts w:hint="eastAsia"/>
        </w:rPr>
        <w:t>Round-</w:t>
      </w:r>
      <w:r w:rsidR="00FD38EA">
        <w:t>2</w:t>
      </w:r>
      <w:r>
        <w:rPr>
          <w:rFonts w:hint="eastAsia"/>
        </w:rPr>
        <w:t xml:space="preserve"> proposals and discussion</w:t>
      </w:r>
    </w:p>
    <w:p w14:paraId="37097FAC" w14:textId="77777777" w:rsidR="00D37F00" w:rsidRDefault="00D37F00" w:rsidP="00D37F00">
      <w:pPr>
        <w:rPr>
          <w:lang w:val="en-GB"/>
        </w:rPr>
      </w:pPr>
      <w:r>
        <w:rPr>
          <w:lang w:val="en-GB"/>
        </w:rPr>
        <w:t>For the working assumptions on breaking points, there are following proposals:</w:t>
      </w:r>
    </w:p>
    <w:p w14:paraId="0273B89D" w14:textId="77777777" w:rsidR="00D37F00" w:rsidRDefault="00D37F00" w:rsidP="00D37F00">
      <w:pPr>
        <w:pStyle w:val="af6"/>
        <w:numPr>
          <w:ilvl w:val="0"/>
          <w:numId w:val="10"/>
        </w:numPr>
      </w:pPr>
      <w:r>
        <w:rPr>
          <w:rFonts w:ascii="Times New Roman" w:hAnsi="Times New Roman" w:cs="Times New Roman" w:hint="cs"/>
          <w:sz w:val="22"/>
        </w:rPr>
        <w:t>Confirm the working assumption and remove the brackets</w:t>
      </w:r>
    </w:p>
    <w:p w14:paraId="2C7E0B52" w14:textId="77777777" w:rsidR="00D37F00" w:rsidRDefault="00D37F00" w:rsidP="00D37F00">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14:paraId="7A8509AD" w14:textId="77777777" w:rsidR="00D37F00" w:rsidRDefault="00D37F00" w:rsidP="00D37F00">
      <w:pPr>
        <w:pStyle w:val="af6"/>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5CD12E3A" w14:textId="77777777" w:rsidR="00D37F00" w:rsidRDefault="00D37F00" w:rsidP="00D37F00">
      <w:pPr>
        <w:pStyle w:val="af6"/>
        <w:numPr>
          <w:ilvl w:val="1"/>
          <w:numId w:val="10"/>
        </w:numPr>
        <w:rPr>
          <w:rFonts w:ascii="Times New Roman" w:hAnsi="Times New Roman" w:cs="Times New Roman"/>
          <w:sz w:val="22"/>
        </w:rPr>
      </w:pPr>
      <w:r>
        <w:rPr>
          <w:rFonts w:ascii="Times New Roman" w:hAnsi="Times New Roman" w:cs="Times New Roman"/>
          <w:sz w:val="22"/>
        </w:rPr>
        <w:t>ZTE</w:t>
      </w:r>
    </w:p>
    <w:p w14:paraId="5FE754FD" w14:textId="77777777" w:rsidR="00A72DF6" w:rsidRDefault="00D87195">
      <w:r>
        <w:rPr>
          <w:rFonts w:hint="eastAsia"/>
        </w:rPr>
        <w:t xml:space="preserve">The following can be observed from </w:t>
      </w:r>
      <w:r>
        <w:t>simulations of companies:</w:t>
      </w:r>
    </w:p>
    <w:p w14:paraId="48B459A8" w14:textId="77777777" w:rsidR="005B42C2" w:rsidRPr="00DD47A3" w:rsidRDefault="00DD47A3" w:rsidP="005B42C2">
      <w:pPr>
        <w:pStyle w:val="af6"/>
        <w:numPr>
          <w:ilvl w:val="0"/>
          <w:numId w:val="10"/>
        </w:numPr>
      </w:pPr>
      <w:r>
        <w:rPr>
          <w:rFonts w:ascii="Times New Roman" w:hAnsi="Times New Roman" w:cs="Times New Roman"/>
          <w:sz w:val="22"/>
        </w:rPr>
        <w:t>For standalone and guardband deployments</w:t>
      </w:r>
    </w:p>
    <w:p w14:paraId="49E06383" w14:textId="77777777" w:rsidR="001E5A29" w:rsidRDefault="001E5A29" w:rsidP="00ED2AF4">
      <w:pPr>
        <w:ind w:left="1080"/>
      </w:pPr>
    </w:p>
    <w:tbl>
      <w:tblPr>
        <w:tblStyle w:val="af0"/>
        <w:tblW w:w="0" w:type="auto"/>
        <w:tblInd w:w="1080" w:type="dxa"/>
        <w:tblLook w:val="04A0" w:firstRow="1" w:lastRow="0" w:firstColumn="1" w:lastColumn="0" w:noHBand="0" w:noVBand="1"/>
      </w:tblPr>
      <w:tblGrid>
        <w:gridCol w:w="1700"/>
        <w:gridCol w:w="1610"/>
        <w:gridCol w:w="1559"/>
        <w:gridCol w:w="1794"/>
        <w:gridCol w:w="1564"/>
      </w:tblGrid>
      <w:tr w:rsidR="002C19B8" w14:paraId="2680C0C8" w14:textId="77777777" w:rsidTr="003C5856">
        <w:tc>
          <w:tcPr>
            <w:tcW w:w="1700" w:type="dxa"/>
          </w:tcPr>
          <w:p w14:paraId="40567E7E" w14:textId="77777777" w:rsidR="002C19B8" w:rsidRPr="00284094" w:rsidRDefault="002C19B8" w:rsidP="00A12383">
            <w:pPr>
              <w:rPr>
                <w:sz w:val="16"/>
              </w:rPr>
            </w:pPr>
            <w:r w:rsidRPr="00284094">
              <w:rPr>
                <w:rFonts w:hint="eastAsia"/>
                <w:sz w:val="16"/>
              </w:rPr>
              <w:t>TBS indexes</w:t>
            </w:r>
          </w:p>
        </w:tc>
        <w:tc>
          <w:tcPr>
            <w:tcW w:w="1610" w:type="dxa"/>
          </w:tcPr>
          <w:p w14:paraId="513F82D0" w14:textId="77777777" w:rsidR="002C19B8" w:rsidRPr="00284094" w:rsidRDefault="002C19B8" w:rsidP="00A12383">
            <w:pPr>
              <w:rPr>
                <w:sz w:val="16"/>
              </w:rPr>
            </w:pPr>
            <w:r w:rsidRPr="00284094">
              <w:rPr>
                <w:sz w:val="16"/>
              </w:rPr>
              <w:t>12</w:t>
            </w:r>
          </w:p>
        </w:tc>
        <w:tc>
          <w:tcPr>
            <w:tcW w:w="1559" w:type="dxa"/>
          </w:tcPr>
          <w:p w14:paraId="0C8A33A4" w14:textId="77777777" w:rsidR="002C19B8" w:rsidRPr="00284094" w:rsidRDefault="002C19B8" w:rsidP="00A12383">
            <w:pPr>
              <w:rPr>
                <w:sz w:val="16"/>
              </w:rPr>
            </w:pPr>
            <w:r w:rsidRPr="00284094">
              <w:rPr>
                <w:sz w:val="16"/>
              </w:rPr>
              <w:t>13</w:t>
            </w:r>
          </w:p>
        </w:tc>
        <w:tc>
          <w:tcPr>
            <w:tcW w:w="1794" w:type="dxa"/>
          </w:tcPr>
          <w:p w14:paraId="2CEBD865" w14:textId="77777777" w:rsidR="002C19B8" w:rsidRPr="00284094" w:rsidRDefault="002C19B8" w:rsidP="00A12383">
            <w:pPr>
              <w:rPr>
                <w:sz w:val="16"/>
              </w:rPr>
            </w:pPr>
            <w:r w:rsidRPr="00284094">
              <w:rPr>
                <w:sz w:val="16"/>
              </w:rPr>
              <w:t>14</w:t>
            </w:r>
          </w:p>
        </w:tc>
        <w:tc>
          <w:tcPr>
            <w:tcW w:w="1564" w:type="dxa"/>
          </w:tcPr>
          <w:p w14:paraId="6ED96EE9" w14:textId="77777777" w:rsidR="002C19B8" w:rsidRPr="00284094" w:rsidRDefault="002C19B8" w:rsidP="00A12383">
            <w:pPr>
              <w:rPr>
                <w:sz w:val="16"/>
              </w:rPr>
            </w:pPr>
            <w:r w:rsidRPr="00284094">
              <w:rPr>
                <w:rFonts w:hint="eastAsia"/>
                <w:sz w:val="16"/>
              </w:rPr>
              <w:t>15</w:t>
            </w:r>
          </w:p>
        </w:tc>
      </w:tr>
      <w:tr w:rsidR="002C19B8" w14:paraId="72453B45" w14:textId="77777777" w:rsidTr="003C5856">
        <w:tc>
          <w:tcPr>
            <w:tcW w:w="1700" w:type="dxa"/>
          </w:tcPr>
          <w:p w14:paraId="34706DEE" w14:textId="77777777" w:rsidR="002C19B8" w:rsidRPr="00284094" w:rsidRDefault="002C19B8" w:rsidP="00A12383">
            <w:pPr>
              <w:rPr>
                <w:sz w:val="16"/>
              </w:rPr>
            </w:pPr>
            <w:r w:rsidRPr="00284094">
              <w:rPr>
                <w:sz w:val="16"/>
              </w:rPr>
              <w:t>[2]</w:t>
            </w:r>
          </w:p>
        </w:tc>
        <w:tc>
          <w:tcPr>
            <w:tcW w:w="1610" w:type="dxa"/>
          </w:tcPr>
          <w:p w14:paraId="583622EB" w14:textId="77777777" w:rsidR="002C19B8" w:rsidRPr="00284094" w:rsidRDefault="002C19B8" w:rsidP="00A12383">
            <w:pPr>
              <w:rPr>
                <w:sz w:val="16"/>
              </w:rPr>
            </w:pPr>
          </w:p>
        </w:tc>
        <w:tc>
          <w:tcPr>
            <w:tcW w:w="1559" w:type="dxa"/>
          </w:tcPr>
          <w:p w14:paraId="2FE67AF2" w14:textId="77777777" w:rsidR="002C19B8" w:rsidRPr="00284094" w:rsidRDefault="002C19B8" w:rsidP="00A12383">
            <w:pPr>
              <w:rPr>
                <w:sz w:val="16"/>
              </w:rPr>
            </w:pPr>
          </w:p>
        </w:tc>
        <w:tc>
          <w:tcPr>
            <w:tcW w:w="1794" w:type="dxa"/>
          </w:tcPr>
          <w:p w14:paraId="38076D22" w14:textId="77777777" w:rsidR="002C19B8" w:rsidRPr="00284094" w:rsidRDefault="002C19B8" w:rsidP="002C19B8">
            <w:pPr>
              <w:rPr>
                <w:sz w:val="16"/>
              </w:rPr>
            </w:pPr>
            <w:r w:rsidRPr="00284094">
              <w:rPr>
                <w:rFonts w:hint="eastAsia"/>
                <w:sz w:val="16"/>
              </w:rPr>
              <w:t>16QAM &lt; QPSK (0.6dB~1.2dB gap)</w:t>
            </w:r>
          </w:p>
          <w:p w14:paraId="0FF27551" w14:textId="77777777" w:rsidR="002C19B8" w:rsidRPr="00284094" w:rsidRDefault="002C19B8" w:rsidP="002C19B8">
            <w:pPr>
              <w:rPr>
                <w:sz w:val="16"/>
              </w:rPr>
            </w:pPr>
            <w:r w:rsidRPr="00284094">
              <w:rPr>
                <w:sz w:val="16"/>
              </w:rPr>
              <w:t>coding rate reaches 0.95 for 2T1R</w:t>
            </w:r>
          </w:p>
        </w:tc>
        <w:tc>
          <w:tcPr>
            <w:tcW w:w="1564" w:type="dxa"/>
          </w:tcPr>
          <w:p w14:paraId="638B4E3C" w14:textId="77777777" w:rsidR="002C19B8" w:rsidRPr="00284094" w:rsidRDefault="002C19B8" w:rsidP="002C19B8">
            <w:pPr>
              <w:rPr>
                <w:sz w:val="16"/>
              </w:rPr>
            </w:pPr>
            <w:r w:rsidRPr="00284094">
              <w:rPr>
                <w:rFonts w:hint="eastAsia"/>
                <w:sz w:val="16"/>
              </w:rPr>
              <w:t>16</w:t>
            </w:r>
            <w:r w:rsidRPr="00284094">
              <w:rPr>
                <w:sz w:val="16"/>
              </w:rPr>
              <w:t>QAM &gt; QPSK (0.5dB gap)</w:t>
            </w:r>
          </w:p>
        </w:tc>
      </w:tr>
      <w:tr w:rsidR="002C19B8" w14:paraId="24188947" w14:textId="77777777" w:rsidTr="003C5856">
        <w:tc>
          <w:tcPr>
            <w:tcW w:w="1700" w:type="dxa"/>
          </w:tcPr>
          <w:p w14:paraId="64FFC059" w14:textId="77777777" w:rsidR="002C19B8" w:rsidRPr="00284094" w:rsidRDefault="002C19B8" w:rsidP="00A12383">
            <w:pPr>
              <w:rPr>
                <w:sz w:val="16"/>
              </w:rPr>
            </w:pPr>
            <w:r w:rsidRPr="00284094">
              <w:rPr>
                <w:sz w:val="16"/>
              </w:rPr>
              <w:t>[3]</w:t>
            </w:r>
          </w:p>
        </w:tc>
        <w:tc>
          <w:tcPr>
            <w:tcW w:w="1610" w:type="dxa"/>
          </w:tcPr>
          <w:p w14:paraId="428300F5" w14:textId="77777777" w:rsidR="002C19B8" w:rsidRPr="00284094" w:rsidRDefault="002C19B8" w:rsidP="00A12383">
            <w:pPr>
              <w:rPr>
                <w:sz w:val="16"/>
              </w:rPr>
            </w:pPr>
          </w:p>
        </w:tc>
        <w:tc>
          <w:tcPr>
            <w:tcW w:w="1559" w:type="dxa"/>
          </w:tcPr>
          <w:p w14:paraId="36C87CB0" w14:textId="77777777" w:rsidR="002C19B8" w:rsidRPr="00284094" w:rsidRDefault="00A1414F" w:rsidP="00A12383">
            <w:pPr>
              <w:rPr>
                <w:sz w:val="16"/>
              </w:rPr>
            </w:pPr>
            <w:r w:rsidRPr="00284094">
              <w:rPr>
                <w:rFonts w:hint="eastAsia"/>
                <w:sz w:val="16"/>
              </w:rPr>
              <w:t>16QAM &lt; QPSK (0.5</w:t>
            </w:r>
            <w:r w:rsidRPr="00284094">
              <w:rPr>
                <w:sz w:val="16"/>
              </w:rPr>
              <w:t>dB~0.5dB gap)</w:t>
            </w:r>
          </w:p>
        </w:tc>
        <w:tc>
          <w:tcPr>
            <w:tcW w:w="1794" w:type="dxa"/>
          </w:tcPr>
          <w:p w14:paraId="446442EE" w14:textId="77777777" w:rsidR="002C19B8" w:rsidRPr="00284094" w:rsidRDefault="00C47D67" w:rsidP="00C47D67">
            <w:pPr>
              <w:rPr>
                <w:sz w:val="16"/>
              </w:rPr>
            </w:pPr>
            <w:r w:rsidRPr="00284094">
              <w:rPr>
                <w:sz w:val="16"/>
              </w:rPr>
              <w:t>coding rate reaches 0.95</w:t>
            </w:r>
          </w:p>
        </w:tc>
        <w:tc>
          <w:tcPr>
            <w:tcW w:w="1564" w:type="dxa"/>
          </w:tcPr>
          <w:p w14:paraId="556879E1" w14:textId="77777777" w:rsidR="002C19B8" w:rsidRPr="00284094" w:rsidRDefault="002C19B8" w:rsidP="00A12383">
            <w:pPr>
              <w:rPr>
                <w:sz w:val="16"/>
              </w:rPr>
            </w:pPr>
          </w:p>
        </w:tc>
      </w:tr>
      <w:tr w:rsidR="002C19B8" w14:paraId="495F7242" w14:textId="77777777" w:rsidTr="003C5856">
        <w:tc>
          <w:tcPr>
            <w:tcW w:w="1700" w:type="dxa"/>
          </w:tcPr>
          <w:p w14:paraId="5C5728C8" w14:textId="77777777" w:rsidR="002C19B8" w:rsidRPr="00284094" w:rsidRDefault="002C19B8" w:rsidP="00A12383">
            <w:pPr>
              <w:rPr>
                <w:sz w:val="16"/>
              </w:rPr>
            </w:pPr>
            <w:r w:rsidRPr="00284094">
              <w:rPr>
                <w:sz w:val="16"/>
              </w:rPr>
              <w:t>[4]</w:t>
            </w:r>
          </w:p>
        </w:tc>
        <w:tc>
          <w:tcPr>
            <w:tcW w:w="1610" w:type="dxa"/>
          </w:tcPr>
          <w:p w14:paraId="16C45F25" w14:textId="77777777" w:rsidR="002C19B8" w:rsidRPr="00284094" w:rsidRDefault="00CE393E" w:rsidP="00A12383">
            <w:pPr>
              <w:rPr>
                <w:sz w:val="16"/>
              </w:rPr>
            </w:pPr>
            <w:r>
              <w:rPr>
                <w:rFonts w:hint="eastAsia"/>
                <w:sz w:val="16"/>
              </w:rPr>
              <w:t>16QAM &gt; QPSK (1.8dB gap</w:t>
            </w:r>
            <w:r>
              <w:rPr>
                <w:sz w:val="16"/>
              </w:rPr>
              <w:t xml:space="preserve"> for 1T1R</w:t>
            </w:r>
            <w:r>
              <w:rPr>
                <w:rFonts w:hint="eastAsia"/>
                <w:sz w:val="16"/>
              </w:rPr>
              <w:t>)</w:t>
            </w:r>
          </w:p>
        </w:tc>
        <w:tc>
          <w:tcPr>
            <w:tcW w:w="1559" w:type="dxa"/>
          </w:tcPr>
          <w:p w14:paraId="0682C3CB" w14:textId="77777777" w:rsidR="002C19B8" w:rsidRPr="00284094" w:rsidRDefault="00CE393E" w:rsidP="00A12383">
            <w:pPr>
              <w:rPr>
                <w:sz w:val="16"/>
              </w:rPr>
            </w:pPr>
            <w:r>
              <w:rPr>
                <w:rFonts w:hint="eastAsia"/>
                <w:sz w:val="16"/>
              </w:rPr>
              <w:t>16QAM &gt; QPSK (1dB gap for 2T1R)</w:t>
            </w:r>
          </w:p>
        </w:tc>
        <w:tc>
          <w:tcPr>
            <w:tcW w:w="1794" w:type="dxa"/>
          </w:tcPr>
          <w:p w14:paraId="619E02CF" w14:textId="77777777" w:rsidR="002C19B8" w:rsidRPr="00284094" w:rsidRDefault="002C19B8" w:rsidP="00A12383">
            <w:pPr>
              <w:rPr>
                <w:sz w:val="16"/>
              </w:rPr>
            </w:pPr>
          </w:p>
        </w:tc>
        <w:tc>
          <w:tcPr>
            <w:tcW w:w="1564" w:type="dxa"/>
          </w:tcPr>
          <w:p w14:paraId="05DEA4A8" w14:textId="77777777" w:rsidR="002C19B8" w:rsidRPr="00284094" w:rsidRDefault="002C19B8" w:rsidP="00A12383">
            <w:pPr>
              <w:rPr>
                <w:sz w:val="16"/>
              </w:rPr>
            </w:pPr>
          </w:p>
        </w:tc>
      </w:tr>
      <w:tr w:rsidR="002C19B8" w14:paraId="097D3E67" w14:textId="77777777" w:rsidTr="003C5856">
        <w:tc>
          <w:tcPr>
            <w:tcW w:w="1700" w:type="dxa"/>
          </w:tcPr>
          <w:p w14:paraId="6DAF34C7" w14:textId="77777777" w:rsidR="002C19B8" w:rsidRPr="00284094" w:rsidRDefault="00920058" w:rsidP="00A12383">
            <w:pPr>
              <w:rPr>
                <w:sz w:val="16"/>
              </w:rPr>
            </w:pPr>
            <w:r>
              <w:rPr>
                <w:rFonts w:hint="eastAsia"/>
                <w:sz w:val="16"/>
              </w:rPr>
              <w:t>[</w:t>
            </w:r>
            <w:r>
              <w:rPr>
                <w:sz w:val="16"/>
              </w:rPr>
              <w:t>8]</w:t>
            </w:r>
          </w:p>
        </w:tc>
        <w:tc>
          <w:tcPr>
            <w:tcW w:w="1610" w:type="dxa"/>
          </w:tcPr>
          <w:p w14:paraId="75889839" w14:textId="77777777" w:rsidR="002C19B8" w:rsidRPr="00284094" w:rsidRDefault="002C19B8" w:rsidP="00A12383">
            <w:pPr>
              <w:rPr>
                <w:sz w:val="16"/>
              </w:rPr>
            </w:pPr>
          </w:p>
        </w:tc>
        <w:tc>
          <w:tcPr>
            <w:tcW w:w="1559" w:type="dxa"/>
          </w:tcPr>
          <w:p w14:paraId="1444AC22" w14:textId="77777777" w:rsidR="002C19B8" w:rsidRPr="00284094" w:rsidRDefault="00920058" w:rsidP="00A12383">
            <w:pPr>
              <w:rPr>
                <w:sz w:val="16"/>
              </w:rPr>
            </w:pPr>
            <w:r>
              <w:rPr>
                <w:rFonts w:hint="eastAsia"/>
                <w:sz w:val="16"/>
              </w:rPr>
              <w:t>16QAM &lt; QPSK (0.7dB gap)</w:t>
            </w:r>
          </w:p>
        </w:tc>
        <w:tc>
          <w:tcPr>
            <w:tcW w:w="1794" w:type="dxa"/>
          </w:tcPr>
          <w:p w14:paraId="298C5DB5" w14:textId="77777777" w:rsidR="002C19B8" w:rsidRPr="00284094" w:rsidRDefault="006A239D" w:rsidP="006A239D">
            <w:pPr>
              <w:rPr>
                <w:sz w:val="16"/>
              </w:rPr>
            </w:pPr>
            <w:r w:rsidRPr="00284094">
              <w:rPr>
                <w:rFonts w:hint="eastAsia"/>
                <w:sz w:val="16"/>
              </w:rPr>
              <w:t xml:space="preserve">16QAM </w:t>
            </w:r>
            <w:r>
              <w:rPr>
                <w:sz w:val="16"/>
              </w:rPr>
              <w:t xml:space="preserve">&gt; </w:t>
            </w:r>
            <w:r w:rsidRPr="00284094">
              <w:rPr>
                <w:rFonts w:hint="eastAsia"/>
                <w:sz w:val="16"/>
              </w:rPr>
              <w:t>QPSK</w:t>
            </w:r>
            <w:r>
              <w:rPr>
                <w:sz w:val="16"/>
              </w:rPr>
              <w:t xml:space="preserve"> (0.05dB gap)</w:t>
            </w:r>
          </w:p>
        </w:tc>
        <w:tc>
          <w:tcPr>
            <w:tcW w:w="1564" w:type="dxa"/>
          </w:tcPr>
          <w:p w14:paraId="08F3BBEE" w14:textId="77777777" w:rsidR="002C19B8" w:rsidRPr="00284094" w:rsidRDefault="002C19B8" w:rsidP="00A12383">
            <w:pPr>
              <w:rPr>
                <w:sz w:val="16"/>
              </w:rPr>
            </w:pPr>
          </w:p>
        </w:tc>
      </w:tr>
      <w:tr w:rsidR="0088479C" w14:paraId="5A88EDB8" w14:textId="77777777" w:rsidTr="003C5856">
        <w:tc>
          <w:tcPr>
            <w:tcW w:w="1700" w:type="dxa"/>
          </w:tcPr>
          <w:p w14:paraId="24CFBDF3" w14:textId="77777777" w:rsidR="0088479C" w:rsidRDefault="0088479C" w:rsidP="00A12383">
            <w:pPr>
              <w:rPr>
                <w:sz w:val="16"/>
              </w:rPr>
            </w:pPr>
            <w:r>
              <w:rPr>
                <w:rFonts w:hint="eastAsia"/>
                <w:sz w:val="16"/>
              </w:rPr>
              <w:t>[9]</w:t>
            </w:r>
          </w:p>
        </w:tc>
        <w:tc>
          <w:tcPr>
            <w:tcW w:w="1610" w:type="dxa"/>
          </w:tcPr>
          <w:p w14:paraId="50B6E686" w14:textId="77777777" w:rsidR="0088479C" w:rsidRPr="00284094" w:rsidRDefault="0088479C" w:rsidP="00A12383">
            <w:pPr>
              <w:rPr>
                <w:sz w:val="16"/>
              </w:rPr>
            </w:pPr>
          </w:p>
        </w:tc>
        <w:tc>
          <w:tcPr>
            <w:tcW w:w="1559" w:type="dxa"/>
          </w:tcPr>
          <w:p w14:paraId="13B674F4" w14:textId="77777777" w:rsidR="0088479C" w:rsidRDefault="0088479C" w:rsidP="00A12383">
            <w:pPr>
              <w:rPr>
                <w:sz w:val="16"/>
              </w:rPr>
            </w:pPr>
          </w:p>
        </w:tc>
        <w:tc>
          <w:tcPr>
            <w:tcW w:w="1794" w:type="dxa"/>
          </w:tcPr>
          <w:p w14:paraId="59B1790D" w14:textId="77777777" w:rsidR="0088479C" w:rsidRPr="00284094" w:rsidRDefault="0088479C" w:rsidP="006A239D">
            <w:pPr>
              <w:rPr>
                <w:sz w:val="16"/>
              </w:rPr>
            </w:pPr>
          </w:p>
        </w:tc>
        <w:tc>
          <w:tcPr>
            <w:tcW w:w="1564" w:type="dxa"/>
          </w:tcPr>
          <w:p w14:paraId="087DBB59" w14:textId="77777777" w:rsidR="0088479C" w:rsidRPr="00284094" w:rsidRDefault="005174AB" w:rsidP="00F5624F">
            <w:pPr>
              <w:rPr>
                <w:sz w:val="16"/>
              </w:rPr>
            </w:pPr>
            <w:r w:rsidRPr="005174AB">
              <w:rPr>
                <w:sz w:val="16"/>
              </w:rPr>
              <w:t>average SINR difference between I</w:t>
            </w:r>
            <w:r w:rsidRPr="005174AB">
              <w:rPr>
                <w:sz w:val="16"/>
                <w:vertAlign w:val="subscript"/>
              </w:rPr>
              <w:t>TBS</w:t>
            </w:r>
            <w:r w:rsidRPr="005174AB">
              <w:rPr>
                <w:sz w:val="16"/>
              </w:rPr>
              <w:t xml:space="preserve"> = 13 QPSK and I</w:t>
            </w:r>
            <w:r w:rsidRPr="005174AB">
              <w:rPr>
                <w:sz w:val="16"/>
                <w:vertAlign w:val="subscript"/>
              </w:rPr>
              <w:t>TBS</w:t>
            </w:r>
            <w:r w:rsidRPr="005174AB">
              <w:rPr>
                <w:sz w:val="16"/>
              </w:rPr>
              <w:t xml:space="preserve"> = 14 16-QAM</w:t>
            </w:r>
            <w:r>
              <w:rPr>
                <w:sz w:val="16"/>
              </w:rPr>
              <w:t xml:space="preserve"> is smaller than 1dB (0.66dB)</w:t>
            </w:r>
          </w:p>
        </w:tc>
      </w:tr>
    </w:tbl>
    <w:p w14:paraId="52148203" w14:textId="77777777" w:rsidR="00B172E5" w:rsidRDefault="00B172E5" w:rsidP="00ED2AF4">
      <w:pPr>
        <w:ind w:left="1080"/>
      </w:pPr>
    </w:p>
    <w:p w14:paraId="77CC8294" w14:textId="77777777" w:rsidR="00B172E5" w:rsidRPr="00CE6267" w:rsidRDefault="00B172E5" w:rsidP="00ED2AF4">
      <w:pPr>
        <w:ind w:left="1080"/>
      </w:pPr>
    </w:p>
    <w:p w14:paraId="7BBA71A1" w14:textId="77777777" w:rsidR="00CE6267" w:rsidRPr="00DD47A3" w:rsidRDefault="00CE6267" w:rsidP="00CE6267">
      <w:pPr>
        <w:pStyle w:val="af6"/>
        <w:numPr>
          <w:ilvl w:val="0"/>
          <w:numId w:val="10"/>
        </w:numPr>
      </w:pPr>
      <w:r>
        <w:rPr>
          <w:rFonts w:ascii="Times New Roman" w:hAnsi="Times New Roman" w:cs="Times New Roman"/>
          <w:sz w:val="22"/>
        </w:rPr>
        <w:t xml:space="preserve">For </w:t>
      </w:r>
      <w:r w:rsidR="004D56EA">
        <w:rPr>
          <w:rFonts w:ascii="Times New Roman" w:hAnsi="Times New Roman" w:cs="Times New Roman"/>
          <w:sz w:val="22"/>
        </w:rPr>
        <w:t>inband deployment</w:t>
      </w:r>
    </w:p>
    <w:p w14:paraId="3AA63615" w14:textId="77777777" w:rsidR="00D87195" w:rsidRDefault="00D87195"/>
    <w:tbl>
      <w:tblPr>
        <w:tblStyle w:val="af0"/>
        <w:tblW w:w="0" w:type="auto"/>
        <w:tblInd w:w="1080" w:type="dxa"/>
        <w:tblLook w:val="04A0" w:firstRow="1" w:lastRow="0" w:firstColumn="1" w:lastColumn="0" w:noHBand="0" w:noVBand="1"/>
      </w:tblPr>
      <w:tblGrid>
        <w:gridCol w:w="1700"/>
        <w:gridCol w:w="1504"/>
        <w:gridCol w:w="1504"/>
        <w:gridCol w:w="1955"/>
      </w:tblGrid>
      <w:tr w:rsidR="00251BB9" w14:paraId="656E5AC2" w14:textId="77777777" w:rsidTr="00A12383">
        <w:tc>
          <w:tcPr>
            <w:tcW w:w="1700" w:type="dxa"/>
          </w:tcPr>
          <w:p w14:paraId="1575A291" w14:textId="77777777" w:rsidR="00251BB9" w:rsidRPr="00284094" w:rsidRDefault="00251BB9" w:rsidP="00A12383">
            <w:pPr>
              <w:rPr>
                <w:sz w:val="16"/>
              </w:rPr>
            </w:pPr>
            <w:r w:rsidRPr="00284094">
              <w:rPr>
                <w:rFonts w:hint="eastAsia"/>
                <w:sz w:val="16"/>
              </w:rPr>
              <w:t>TBS indexes</w:t>
            </w:r>
          </w:p>
        </w:tc>
        <w:tc>
          <w:tcPr>
            <w:tcW w:w="1504" w:type="dxa"/>
          </w:tcPr>
          <w:p w14:paraId="5CEA4D78" w14:textId="77777777" w:rsidR="00251BB9" w:rsidRPr="00284094" w:rsidRDefault="00251BB9" w:rsidP="00251BB9">
            <w:pPr>
              <w:rPr>
                <w:sz w:val="16"/>
              </w:rPr>
            </w:pPr>
            <w:r w:rsidRPr="00284094">
              <w:rPr>
                <w:sz w:val="16"/>
              </w:rPr>
              <w:t>1</w:t>
            </w:r>
            <w:r>
              <w:rPr>
                <w:sz w:val="16"/>
              </w:rPr>
              <w:t>0</w:t>
            </w:r>
          </w:p>
        </w:tc>
        <w:tc>
          <w:tcPr>
            <w:tcW w:w="1504" w:type="dxa"/>
          </w:tcPr>
          <w:p w14:paraId="23AAE8A9" w14:textId="77777777" w:rsidR="00251BB9" w:rsidRPr="00284094" w:rsidRDefault="00251BB9" w:rsidP="00A12383">
            <w:pPr>
              <w:rPr>
                <w:sz w:val="16"/>
              </w:rPr>
            </w:pPr>
            <w:r>
              <w:rPr>
                <w:sz w:val="16"/>
              </w:rPr>
              <w:t>11</w:t>
            </w:r>
          </w:p>
        </w:tc>
        <w:tc>
          <w:tcPr>
            <w:tcW w:w="1955" w:type="dxa"/>
          </w:tcPr>
          <w:p w14:paraId="6EAC5CBB" w14:textId="77777777" w:rsidR="00251BB9" w:rsidRPr="00284094" w:rsidRDefault="00251BB9" w:rsidP="00251BB9">
            <w:pPr>
              <w:rPr>
                <w:sz w:val="16"/>
              </w:rPr>
            </w:pPr>
            <w:r w:rsidRPr="00284094">
              <w:rPr>
                <w:sz w:val="16"/>
              </w:rPr>
              <w:t>1</w:t>
            </w:r>
            <w:r>
              <w:rPr>
                <w:sz w:val="16"/>
              </w:rPr>
              <w:t>2</w:t>
            </w:r>
          </w:p>
        </w:tc>
      </w:tr>
      <w:tr w:rsidR="00251BB9" w14:paraId="21397FD7" w14:textId="77777777" w:rsidTr="00A12383">
        <w:tc>
          <w:tcPr>
            <w:tcW w:w="1700" w:type="dxa"/>
          </w:tcPr>
          <w:p w14:paraId="559CA2CF" w14:textId="77777777" w:rsidR="00251BB9" w:rsidRPr="00284094" w:rsidRDefault="00251BB9" w:rsidP="00A12383">
            <w:pPr>
              <w:rPr>
                <w:sz w:val="16"/>
              </w:rPr>
            </w:pPr>
            <w:r w:rsidRPr="00284094">
              <w:rPr>
                <w:sz w:val="16"/>
              </w:rPr>
              <w:t>[2]</w:t>
            </w:r>
          </w:p>
        </w:tc>
        <w:tc>
          <w:tcPr>
            <w:tcW w:w="1504" w:type="dxa"/>
          </w:tcPr>
          <w:p w14:paraId="751ED356" w14:textId="77777777" w:rsidR="00251BB9" w:rsidRPr="00284094" w:rsidRDefault="00251BB9" w:rsidP="00A12383">
            <w:pPr>
              <w:rPr>
                <w:sz w:val="16"/>
              </w:rPr>
            </w:pPr>
            <w:r>
              <w:rPr>
                <w:rFonts w:hint="eastAsia"/>
                <w:sz w:val="16"/>
              </w:rPr>
              <w:t>16QAM &lt; QPSK (2~2.5dB</w:t>
            </w:r>
            <w:r w:rsidR="00792936">
              <w:rPr>
                <w:sz w:val="16"/>
              </w:rPr>
              <w:t xml:space="preserve"> gap</w:t>
            </w:r>
            <w:r>
              <w:rPr>
                <w:rFonts w:hint="eastAsia"/>
                <w:sz w:val="16"/>
              </w:rPr>
              <w:t>)</w:t>
            </w:r>
          </w:p>
        </w:tc>
        <w:tc>
          <w:tcPr>
            <w:tcW w:w="1504" w:type="dxa"/>
          </w:tcPr>
          <w:p w14:paraId="3A9E78E9" w14:textId="77777777" w:rsidR="00251BB9" w:rsidRPr="00284094" w:rsidRDefault="00251BB9" w:rsidP="00A12383">
            <w:pPr>
              <w:rPr>
                <w:sz w:val="16"/>
              </w:rPr>
            </w:pPr>
            <w:r>
              <w:rPr>
                <w:sz w:val="16"/>
              </w:rPr>
              <w:t>C</w:t>
            </w:r>
            <w:r>
              <w:rPr>
                <w:rFonts w:hint="eastAsia"/>
                <w:sz w:val="16"/>
              </w:rPr>
              <w:t xml:space="preserve">oding </w:t>
            </w:r>
            <w:r>
              <w:rPr>
                <w:sz w:val="16"/>
              </w:rPr>
              <w:t>rate reaches 0.95 for 1T1R, and not applicable for 2T1R.</w:t>
            </w:r>
          </w:p>
        </w:tc>
        <w:tc>
          <w:tcPr>
            <w:tcW w:w="1955" w:type="dxa"/>
          </w:tcPr>
          <w:p w14:paraId="6C91676C" w14:textId="77777777" w:rsidR="00251BB9" w:rsidRPr="00284094" w:rsidRDefault="00251BB9" w:rsidP="00A12383">
            <w:pPr>
              <w:rPr>
                <w:sz w:val="16"/>
              </w:rPr>
            </w:pPr>
          </w:p>
        </w:tc>
      </w:tr>
      <w:tr w:rsidR="00251BB9" w14:paraId="74A0F01C" w14:textId="77777777" w:rsidTr="00A12383">
        <w:tc>
          <w:tcPr>
            <w:tcW w:w="1700" w:type="dxa"/>
          </w:tcPr>
          <w:p w14:paraId="35EA1A45" w14:textId="77777777" w:rsidR="00251BB9" w:rsidRPr="00284094" w:rsidRDefault="00251BB9" w:rsidP="00A12383">
            <w:pPr>
              <w:rPr>
                <w:sz w:val="16"/>
              </w:rPr>
            </w:pPr>
            <w:r w:rsidRPr="00284094">
              <w:rPr>
                <w:sz w:val="16"/>
              </w:rPr>
              <w:lastRenderedPageBreak/>
              <w:t>[4]</w:t>
            </w:r>
          </w:p>
        </w:tc>
        <w:tc>
          <w:tcPr>
            <w:tcW w:w="1504" w:type="dxa"/>
          </w:tcPr>
          <w:p w14:paraId="70FEA7A0" w14:textId="77777777" w:rsidR="00251BB9" w:rsidRDefault="00592B4D" w:rsidP="00A12383">
            <w:pPr>
              <w:rPr>
                <w:sz w:val="16"/>
              </w:rPr>
            </w:pPr>
            <w:r>
              <w:rPr>
                <w:rFonts w:hint="eastAsia"/>
                <w:sz w:val="16"/>
              </w:rPr>
              <w:t>16QAM &gt; QPSK</w:t>
            </w:r>
          </w:p>
          <w:p w14:paraId="747187CD" w14:textId="77777777" w:rsidR="00592B4D" w:rsidRPr="00284094" w:rsidRDefault="00592B4D" w:rsidP="00A12383">
            <w:pPr>
              <w:rPr>
                <w:sz w:val="16"/>
              </w:rPr>
            </w:pPr>
            <w:r>
              <w:rPr>
                <w:sz w:val="16"/>
              </w:rPr>
              <w:t>(</w:t>
            </w:r>
            <w:r w:rsidR="00792936">
              <w:rPr>
                <w:sz w:val="16"/>
              </w:rPr>
              <w:t>1dB gap)</w:t>
            </w:r>
          </w:p>
        </w:tc>
        <w:tc>
          <w:tcPr>
            <w:tcW w:w="1504" w:type="dxa"/>
          </w:tcPr>
          <w:p w14:paraId="4273CC38" w14:textId="77777777" w:rsidR="00251BB9" w:rsidRPr="00284094" w:rsidRDefault="00251BB9" w:rsidP="00A12383">
            <w:pPr>
              <w:rPr>
                <w:sz w:val="16"/>
              </w:rPr>
            </w:pPr>
          </w:p>
        </w:tc>
        <w:tc>
          <w:tcPr>
            <w:tcW w:w="1955" w:type="dxa"/>
          </w:tcPr>
          <w:p w14:paraId="6F6E46D9" w14:textId="77777777" w:rsidR="00251BB9" w:rsidRPr="00284094" w:rsidRDefault="00251BB9" w:rsidP="00A12383">
            <w:pPr>
              <w:rPr>
                <w:sz w:val="16"/>
              </w:rPr>
            </w:pPr>
          </w:p>
        </w:tc>
      </w:tr>
      <w:tr w:rsidR="00251BB9" w14:paraId="7DB36EED" w14:textId="77777777" w:rsidTr="00A12383">
        <w:tc>
          <w:tcPr>
            <w:tcW w:w="1700" w:type="dxa"/>
          </w:tcPr>
          <w:p w14:paraId="5D2856FC" w14:textId="77777777" w:rsidR="00251BB9" w:rsidRPr="00284094" w:rsidRDefault="008D303E" w:rsidP="00A12383">
            <w:pPr>
              <w:rPr>
                <w:sz w:val="16"/>
              </w:rPr>
            </w:pPr>
            <w:r>
              <w:rPr>
                <w:rFonts w:hint="eastAsia"/>
                <w:sz w:val="16"/>
              </w:rPr>
              <w:t>[8]</w:t>
            </w:r>
          </w:p>
        </w:tc>
        <w:tc>
          <w:tcPr>
            <w:tcW w:w="1504" w:type="dxa"/>
          </w:tcPr>
          <w:p w14:paraId="6F9DE247" w14:textId="77777777" w:rsidR="00251BB9" w:rsidRPr="00284094" w:rsidRDefault="003A063A" w:rsidP="00A12383">
            <w:pPr>
              <w:rPr>
                <w:sz w:val="16"/>
              </w:rPr>
            </w:pPr>
            <w:r>
              <w:rPr>
                <w:rFonts w:hint="eastAsia"/>
                <w:sz w:val="16"/>
              </w:rPr>
              <w:t>16QAM &lt; QPSK (</w:t>
            </w:r>
            <w:r>
              <w:rPr>
                <w:sz w:val="16"/>
              </w:rPr>
              <w:t>0.1~0.5dB gap)</w:t>
            </w:r>
          </w:p>
        </w:tc>
        <w:tc>
          <w:tcPr>
            <w:tcW w:w="1504" w:type="dxa"/>
          </w:tcPr>
          <w:p w14:paraId="16FEAABE" w14:textId="77777777" w:rsidR="00251BB9" w:rsidRPr="00284094" w:rsidRDefault="00F50914" w:rsidP="00A12383">
            <w:pPr>
              <w:rPr>
                <w:sz w:val="16"/>
              </w:rPr>
            </w:pPr>
            <w:r>
              <w:rPr>
                <w:rFonts w:hint="eastAsia"/>
                <w:sz w:val="16"/>
              </w:rPr>
              <w:t>QPSK is not applicable.</w:t>
            </w:r>
          </w:p>
        </w:tc>
        <w:tc>
          <w:tcPr>
            <w:tcW w:w="1955" w:type="dxa"/>
          </w:tcPr>
          <w:p w14:paraId="42E8F2B2" w14:textId="77777777" w:rsidR="00251BB9" w:rsidRPr="00284094" w:rsidRDefault="00251BB9" w:rsidP="00A12383">
            <w:pPr>
              <w:rPr>
                <w:sz w:val="16"/>
              </w:rPr>
            </w:pPr>
          </w:p>
        </w:tc>
      </w:tr>
      <w:tr w:rsidR="0088479C" w14:paraId="4EB0ABAC" w14:textId="77777777" w:rsidTr="00A12383">
        <w:tc>
          <w:tcPr>
            <w:tcW w:w="1700" w:type="dxa"/>
          </w:tcPr>
          <w:p w14:paraId="67B37940" w14:textId="77777777" w:rsidR="0088479C" w:rsidRDefault="0088479C" w:rsidP="00A12383">
            <w:pPr>
              <w:rPr>
                <w:sz w:val="16"/>
              </w:rPr>
            </w:pPr>
            <w:r>
              <w:rPr>
                <w:rFonts w:hint="eastAsia"/>
                <w:sz w:val="16"/>
              </w:rPr>
              <w:t>[9]</w:t>
            </w:r>
          </w:p>
        </w:tc>
        <w:tc>
          <w:tcPr>
            <w:tcW w:w="1504" w:type="dxa"/>
          </w:tcPr>
          <w:p w14:paraId="6B3F6F87" w14:textId="77777777" w:rsidR="0088479C" w:rsidRDefault="0088479C" w:rsidP="00A12383">
            <w:pPr>
              <w:rPr>
                <w:sz w:val="16"/>
              </w:rPr>
            </w:pPr>
          </w:p>
        </w:tc>
        <w:tc>
          <w:tcPr>
            <w:tcW w:w="1504" w:type="dxa"/>
          </w:tcPr>
          <w:p w14:paraId="7BA681BB" w14:textId="77777777" w:rsidR="0088479C" w:rsidRDefault="00F5624F" w:rsidP="00F5624F">
            <w:pPr>
              <w:rPr>
                <w:sz w:val="16"/>
              </w:rPr>
            </w:pPr>
            <w:r w:rsidRPr="005174AB">
              <w:rPr>
                <w:sz w:val="16"/>
              </w:rPr>
              <w:t>average SINR difference between I</w:t>
            </w:r>
            <w:r w:rsidRPr="005174AB">
              <w:rPr>
                <w:sz w:val="16"/>
                <w:vertAlign w:val="subscript"/>
              </w:rPr>
              <w:t>TBS</w:t>
            </w:r>
            <w:r w:rsidRPr="005174AB">
              <w:rPr>
                <w:sz w:val="16"/>
              </w:rPr>
              <w:t xml:space="preserve"> = 1</w:t>
            </w:r>
            <w:r>
              <w:rPr>
                <w:sz w:val="16"/>
              </w:rPr>
              <w:t>0</w:t>
            </w:r>
            <w:r w:rsidRPr="005174AB">
              <w:rPr>
                <w:sz w:val="16"/>
              </w:rPr>
              <w:t xml:space="preserve"> QPSK and I</w:t>
            </w:r>
            <w:r w:rsidRPr="005174AB">
              <w:rPr>
                <w:sz w:val="16"/>
                <w:vertAlign w:val="subscript"/>
              </w:rPr>
              <w:t>TBS</w:t>
            </w:r>
            <w:r w:rsidRPr="005174AB">
              <w:rPr>
                <w:sz w:val="16"/>
              </w:rPr>
              <w:t xml:space="preserve"> = 1</w:t>
            </w:r>
            <w:r>
              <w:rPr>
                <w:sz w:val="16"/>
              </w:rPr>
              <w:t>1</w:t>
            </w:r>
            <w:r w:rsidRPr="005174AB">
              <w:rPr>
                <w:sz w:val="16"/>
              </w:rPr>
              <w:t xml:space="preserve"> 16-QAM</w:t>
            </w:r>
            <w:r>
              <w:rPr>
                <w:sz w:val="16"/>
              </w:rPr>
              <w:t xml:space="preserve"> is smaller than 1dB (0.9dB)</w:t>
            </w:r>
          </w:p>
        </w:tc>
        <w:tc>
          <w:tcPr>
            <w:tcW w:w="1955" w:type="dxa"/>
          </w:tcPr>
          <w:p w14:paraId="3DCBCE28" w14:textId="77777777" w:rsidR="0088479C" w:rsidRPr="00284094" w:rsidRDefault="0088479C" w:rsidP="00A12383">
            <w:pPr>
              <w:rPr>
                <w:sz w:val="16"/>
              </w:rPr>
            </w:pPr>
          </w:p>
        </w:tc>
      </w:tr>
    </w:tbl>
    <w:p w14:paraId="6AB6C8D6" w14:textId="77777777" w:rsidR="00125382" w:rsidRDefault="00125382"/>
    <w:p w14:paraId="0143B467" w14:textId="77777777" w:rsidR="00AE032F" w:rsidRDefault="00125382">
      <w:r>
        <w:rPr>
          <w:rFonts w:hint="eastAsia"/>
        </w:rPr>
        <w:t>In summary</w:t>
      </w:r>
      <w:r>
        <w:t xml:space="preserve">, companies ([2][3][8]) observed that QPSK is better with coding rate up to 0.85~0.95. And one company [4] observed that </w:t>
      </w:r>
      <w:r w:rsidR="00ED2804">
        <w:t>16QAM is better when coding rate for QPSK reaches about 0.8.</w:t>
      </w:r>
    </w:p>
    <w:p w14:paraId="1D6C9429" w14:textId="77777777" w:rsidR="00D95745" w:rsidRDefault="006C3807">
      <w:r>
        <w:rPr>
          <w:rFonts w:hint="eastAsia"/>
        </w:rPr>
        <w:t>As there</w:t>
      </w:r>
      <w:r>
        <w:t>’s no change on preferences in comments, the following is proposed based on the majority view:</w:t>
      </w:r>
    </w:p>
    <w:p w14:paraId="697C99F9" w14:textId="77777777" w:rsidR="00D37F00" w:rsidRDefault="00D37F00" w:rsidP="00D37F00">
      <w:pPr>
        <w:pStyle w:val="a6"/>
        <w:jc w:val="both"/>
        <w:rPr>
          <w:sz w:val="22"/>
        </w:rPr>
      </w:pPr>
      <w:r>
        <w:rPr>
          <w:sz w:val="22"/>
        </w:rPr>
        <w:t xml:space="preserve">Proposal </w:t>
      </w:r>
      <w:r w:rsidR="006C3807">
        <w:rPr>
          <w:sz w:val="22"/>
        </w:rPr>
        <w:t>4.1</w:t>
      </w:r>
      <w:r>
        <w:rPr>
          <w:sz w:val="22"/>
        </w:rPr>
        <w:t>: Confirm the working assumption with following modifications:</w:t>
      </w:r>
    </w:p>
    <w:p w14:paraId="6C2BC9D2" w14:textId="77777777" w:rsidR="00D37F00" w:rsidRDefault="00D37F00" w:rsidP="00D37F00">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14:paraId="66EA7612" w14:textId="77777777" w:rsidR="00D37F00" w:rsidRDefault="00D37F00" w:rsidP="00D37F00">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4BC08940" w14:textId="77777777" w:rsidR="00D95745" w:rsidRDefault="00D95745"/>
    <w:p w14:paraId="345E27A1" w14:textId="77777777" w:rsidR="00A62CC8" w:rsidRDefault="00A62CC8" w:rsidP="00A62CC8">
      <w:r>
        <w:rPr>
          <w:rFonts w:hint="eastAsia"/>
        </w:rPr>
        <w:t xml:space="preserve">Please input your </w:t>
      </w:r>
      <w:r w:rsidR="00B37D9D">
        <w:t xml:space="preserve">further </w:t>
      </w:r>
      <w:r>
        <w:rPr>
          <w:rFonts w:hint="eastAsia"/>
        </w:rPr>
        <w:t>comments for the above proposal:</w:t>
      </w:r>
    </w:p>
    <w:tbl>
      <w:tblPr>
        <w:tblStyle w:val="af0"/>
        <w:tblW w:w="0" w:type="auto"/>
        <w:tblLook w:val="04A0" w:firstRow="1" w:lastRow="0" w:firstColumn="1" w:lastColumn="0" w:noHBand="0" w:noVBand="1"/>
      </w:tblPr>
      <w:tblGrid>
        <w:gridCol w:w="1838"/>
        <w:gridCol w:w="7469"/>
      </w:tblGrid>
      <w:tr w:rsidR="00A62CC8" w14:paraId="22B2CAEB" w14:textId="77777777" w:rsidTr="00A12383">
        <w:tc>
          <w:tcPr>
            <w:tcW w:w="1838" w:type="dxa"/>
          </w:tcPr>
          <w:p w14:paraId="1B231AFD" w14:textId="77777777" w:rsidR="00A62CC8" w:rsidRDefault="00A62CC8" w:rsidP="00A12383">
            <w:pPr>
              <w:rPr>
                <w:szCs w:val="20"/>
              </w:rPr>
            </w:pPr>
            <w:r>
              <w:rPr>
                <w:rFonts w:hint="eastAsia"/>
                <w:szCs w:val="20"/>
              </w:rPr>
              <w:t>Comp</w:t>
            </w:r>
            <w:r>
              <w:rPr>
                <w:szCs w:val="20"/>
              </w:rPr>
              <w:t>anies</w:t>
            </w:r>
          </w:p>
        </w:tc>
        <w:tc>
          <w:tcPr>
            <w:tcW w:w="7469" w:type="dxa"/>
          </w:tcPr>
          <w:p w14:paraId="2CCF2B09" w14:textId="77777777" w:rsidR="00A62CC8" w:rsidRDefault="00A62CC8" w:rsidP="00A12383">
            <w:pPr>
              <w:rPr>
                <w:szCs w:val="20"/>
              </w:rPr>
            </w:pPr>
            <w:r>
              <w:rPr>
                <w:rFonts w:hint="eastAsia"/>
                <w:szCs w:val="20"/>
              </w:rPr>
              <w:t>Comments</w:t>
            </w:r>
          </w:p>
        </w:tc>
      </w:tr>
      <w:tr w:rsidR="00A62CC8" w14:paraId="784722AE" w14:textId="77777777" w:rsidTr="00A12383">
        <w:tc>
          <w:tcPr>
            <w:tcW w:w="1838" w:type="dxa"/>
          </w:tcPr>
          <w:p w14:paraId="401F5A42" w14:textId="77777777" w:rsidR="00A62CC8" w:rsidRDefault="00461F5F" w:rsidP="00A12383">
            <w:pPr>
              <w:rPr>
                <w:szCs w:val="20"/>
                <w:lang w:eastAsia="zh-CN"/>
              </w:rPr>
            </w:pPr>
            <w:r>
              <w:rPr>
                <w:rFonts w:hint="eastAsia"/>
                <w:szCs w:val="20"/>
                <w:lang w:eastAsia="zh-CN"/>
              </w:rPr>
              <w:t>L</w:t>
            </w:r>
            <w:r>
              <w:rPr>
                <w:szCs w:val="20"/>
                <w:lang w:eastAsia="zh-CN"/>
              </w:rPr>
              <w:t>enovo, MotoM</w:t>
            </w:r>
          </w:p>
        </w:tc>
        <w:tc>
          <w:tcPr>
            <w:tcW w:w="7469" w:type="dxa"/>
          </w:tcPr>
          <w:p w14:paraId="0DD67B5C" w14:textId="77777777" w:rsidR="00A62CC8" w:rsidRDefault="00461F5F" w:rsidP="00A12383">
            <w:pPr>
              <w:rPr>
                <w:szCs w:val="20"/>
                <w:lang w:eastAsia="zh-CN"/>
              </w:rPr>
            </w:pPr>
            <w:r>
              <w:rPr>
                <w:rFonts w:hint="eastAsia"/>
                <w:szCs w:val="20"/>
                <w:lang w:eastAsia="zh-CN"/>
              </w:rPr>
              <w:t>S</w:t>
            </w:r>
            <w:r>
              <w:rPr>
                <w:szCs w:val="20"/>
                <w:lang w:eastAsia="zh-CN"/>
              </w:rPr>
              <w:t>upport the proposal</w:t>
            </w:r>
          </w:p>
        </w:tc>
      </w:tr>
      <w:tr w:rsidR="00A62CC8" w14:paraId="2AC71E06" w14:textId="77777777" w:rsidTr="00A12383">
        <w:tc>
          <w:tcPr>
            <w:tcW w:w="1838" w:type="dxa"/>
          </w:tcPr>
          <w:p w14:paraId="5C0A5822" w14:textId="176E0106" w:rsidR="00A62CC8" w:rsidRDefault="009F27D4" w:rsidP="00A12383">
            <w:pPr>
              <w:rPr>
                <w:szCs w:val="20"/>
              </w:rPr>
            </w:pPr>
            <w:r>
              <w:rPr>
                <w:color w:val="0070C0"/>
                <w:szCs w:val="20"/>
              </w:rPr>
              <w:t>Ericsson</w:t>
            </w:r>
          </w:p>
        </w:tc>
        <w:tc>
          <w:tcPr>
            <w:tcW w:w="7469" w:type="dxa"/>
          </w:tcPr>
          <w:p w14:paraId="13E3F1FC" w14:textId="63AA49D3" w:rsidR="00A62CC8" w:rsidRPr="00A62CC8" w:rsidRDefault="009F27D4" w:rsidP="00A62CC8">
            <w:pPr>
              <w:rPr>
                <w:color w:val="0070C0"/>
                <w:szCs w:val="20"/>
              </w:rPr>
            </w:pPr>
            <w:r>
              <w:rPr>
                <w:color w:val="0070C0"/>
                <w:szCs w:val="20"/>
              </w:rPr>
              <w:t>The proposal is ok with us.</w:t>
            </w:r>
          </w:p>
        </w:tc>
      </w:tr>
      <w:tr w:rsidR="00735BD9" w14:paraId="3897B614" w14:textId="77777777" w:rsidTr="00A12383">
        <w:tc>
          <w:tcPr>
            <w:tcW w:w="1838" w:type="dxa"/>
          </w:tcPr>
          <w:p w14:paraId="33D79EFA" w14:textId="1DB46631" w:rsidR="00735BD9" w:rsidRDefault="00735BD9" w:rsidP="00735BD9">
            <w:pPr>
              <w:rPr>
                <w:szCs w:val="20"/>
                <w:lang w:eastAsia="zh-CN"/>
              </w:rPr>
            </w:pPr>
            <w:r>
              <w:rPr>
                <w:szCs w:val="20"/>
              </w:rPr>
              <w:t>MTK</w:t>
            </w:r>
          </w:p>
        </w:tc>
        <w:tc>
          <w:tcPr>
            <w:tcW w:w="7469" w:type="dxa"/>
          </w:tcPr>
          <w:p w14:paraId="71FAABA4" w14:textId="2CC1318E" w:rsidR="00735BD9" w:rsidRDefault="00735BD9" w:rsidP="00735BD9">
            <w:pPr>
              <w:rPr>
                <w:szCs w:val="20"/>
                <w:lang w:eastAsia="zh-CN"/>
              </w:rPr>
            </w:pPr>
            <w:r>
              <w:rPr>
                <w:szCs w:val="20"/>
              </w:rPr>
              <w:t>Support the proposal.</w:t>
            </w:r>
          </w:p>
        </w:tc>
      </w:tr>
      <w:tr w:rsidR="004824EE" w14:paraId="07141C6B" w14:textId="77777777" w:rsidTr="00A12383">
        <w:tc>
          <w:tcPr>
            <w:tcW w:w="1838" w:type="dxa"/>
          </w:tcPr>
          <w:p w14:paraId="0ED3CCB2" w14:textId="1C6A1DB4" w:rsidR="004824EE" w:rsidRDefault="004824EE" w:rsidP="004824EE">
            <w:pPr>
              <w:rPr>
                <w:szCs w:val="20"/>
              </w:rPr>
            </w:pPr>
            <w:r>
              <w:rPr>
                <w:lang w:val="es-MX"/>
              </w:rPr>
              <w:t>Huawei, HiSilicon</w:t>
            </w:r>
          </w:p>
        </w:tc>
        <w:tc>
          <w:tcPr>
            <w:tcW w:w="7469" w:type="dxa"/>
          </w:tcPr>
          <w:p w14:paraId="6E607FCF" w14:textId="2E024CCC" w:rsidR="004824EE" w:rsidRDefault="004824EE" w:rsidP="004824EE">
            <w:pPr>
              <w:rPr>
                <w:szCs w:val="20"/>
              </w:rPr>
            </w:pPr>
            <w:r>
              <w:rPr>
                <w:szCs w:val="20"/>
              </w:rPr>
              <w:t>Support</w:t>
            </w:r>
          </w:p>
        </w:tc>
      </w:tr>
    </w:tbl>
    <w:p w14:paraId="2F30EEB7" w14:textId="77777777" w:rsidR="00A62CC8" w:rsidRDefault="00A62CC8"/>
    <w:p w14:paraId="0342A6F8" w14:textId="77777777" w:rsidR="00D37F00" w:rsidRDefault="00D37F00"/>
    <w:p w14:paraId="2F0C2C52" w14:textId="77777777" w:rsidR="00C13A72" w:rsidRDefault="00772B77" w:rsidP="00D1623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14:paraId="010D106D" w14:textId="77777777" w:rsidR="00C13A72" w:rsidRDefault="00C13A72"/>
    <w:p w14:paraId="6D3BC66A" w14:textId="77777777" w:rsidR="00C13A72" w:rsidRDefault="00772B77">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856"/>
        <w:gridCol w:w="8451"/>
      </w:tblGrid>
      <w:tr w:rsidR="00C13A72" w14:paraId="551BDA70" w14:textId="77777777">
        <w:tc>
          <w:tcPr>
            <w:tcW w:w="1413" w:type="dxa"/>
          </w:tcPr>
          <w:p w14:paraId="2937BFC7" w14:textId="77777777" w:rsidR="00C13A72" w:rsidRDefault="00772B77">
            <w:pPr>
              <w:rPr>
                <w:szCs w:val="20"/>
              </w:rPr>
            </w:pPr>
            <w:r>
              <w:rPr>
                <w:rFonts w:hint="eastAsia"/>
                <w:szCs w:val="20"/>
              </w:rPr>
              <w:t>S</w:t>
            </w:r>
            <w:r>
              <w:rPr>
                <w:szCs w:val="20"/>
              </w:rPr>
              <w:t>ourcing</w:t>
            </w:r>
          </w:p>
        </w:tc>
        <w:tc>
          <w:tcPr>
            <w:tcW w:w="7894" w:type="dxa"/>
          </w:tcPr>
          <w:p w14:paraId="5AC510A1" w14:textId="77777777" w:rsidR="00C13A72" w:rsidRDefault="00772B77">
            <w:pPr>
              <w:rPr>
                <w:szCs w:val="20"/>
              </w:rPr>
            </w:pPr>
            <w:r>
              <w:rPr>
                <w:rFonts w:hint="eastAsia"/>
                <w:szCs w:val="20"/>
              </w:rPr>
              <w:t>proposals</w:t>
            </w:r>
          </w:p>
        </w:tc>
      </w:tr>
      <w:tr w:rsidR="00C13A72" w14:paraId="7BFF6BA7" w14:textId="77777777">
        <w:tc>
          <w:tcPr>
            <w:tcW w:w="1413" w:type="dxa"/>
          </w:tcPr>
          <w:p w14:paraId="2897CE62" w14:textId="77777777" w:rsidR="00C13A72" w:rsidRDefault="00772B77">
            <w:pPr>
              <w:rPr>
                <w:szCs w:val="20"/>
              </w:rPr>
            </w:pPr>
            <w:r>
              <w:rPr>
                <w:rFonts w:hint="eastAsia"/>
                <w:szCs w:val="20"/>
              </w:rPr>
              <w:t>[2]</w:t>
            </w:r>
          </w:p>
        </w:tc>
        <w:tc>
          <w:tcPr>
            <w:tcW w:w="7894" w:type="dxa"/>
          </w:tcPr>
          <w:p w14:paraId="62D55B51" w14:textId="77777777" w:rsidR="00C13A72" w:rsidRDefault="00772B77">
            <w:pPr>
              <w:rPr>
                <w:b/>
                <w:lang w:eastAsia="zh-CN"/>
              </w:rPr>
            </w:pPr>
            <w:r>
              <w:rPr>
                <w:rFonts w:hint="eastAsia"/>
                <w:b/>
                <w:lang w:eastAsia="zh-CN"/>
              </w:rPr>
              <w:t>P</w:t>
            </w:r>
            <w:r>
              <w:rPr>
                <w:b/>
                <w:lang w:eastAsia="zh-CN"/>
              </w:rPr>
              <w:t>roposal 4: Repetition of 2 is not supported for 16-QAM in DL.</w:t>
            </w:r>
          </w:p>
          <w:p w14:paraId="2E1D2AD6" w14:textId="77777777" w:rsidR="00690299" w:rsidRDefault="00690299" w:rsidP="00690299">
            <w:pPr>
              <w:overflowPunct w:val="0"/>
              <w:spacing w:after="180"/>
              <w:jc w:val="center"/>
              <w:textAlignment w:val="baseline"/>
              <w:rPr>
                <w:lang w:eastAsia="zh-CN"/>
              </w:rPr>
            </w:pPr>
            <w:r>
              <w:rPr>
                <w:noProof/>
                <w:lang w:eastAsia="zh-CN"/>
              </w:rPr>
              <w:lastRenderedPageBreak/>
              <w:drawing>
                <wp:inline distT="0" distB="0" distL="0" distR="0" wp14:anchorId="5402F06C" wp14:editId="0FCE3C73">
                  <wp:extent cx="4071668" cy="3026140"/>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84773" cy="3035880"/>
                          </a:xfrm>
                          <a:prstGeom prst="rect">
                            <a:avLst/>
                          </a:prstGeom>
                        </pic:spPr>
                      </pic:pic>
                    </a:graphicData>
                  </a:graphic>
                </wp:inline>
              </w:drawing>
            </w:r>
          </w:p>
          <w:p w14:paraId="3001299C" w14:textId="77777777" w:rsidR="00690299" w:rsidRPr="009F30D5" w:rsidRDefault="00690299" w:rsidP="00690299">
            <w:pPr>
              <w:jc w:val="center"/>
              <w:rPr>
                <w:b/>
                <w:sz w:val="20"/>
                <w:lang w:eastAsia="zh-CN"/>
              </w:rPr>
            </w:pPr>
            <w:r w:rsidRPr="009F30D5">
              <w:rPr>
                <w:rFonts w:hint="eastAsia"/>
                <w:b/>
                <w:sz w:val="20"/>
                <w:lang w:eastAsia="zh-CN"/>
              </w:rPr>
              <w:t>F</w:t>
            </w:r>
            <w:r w:rsidRPr="009F30D5">
              <w:rPr>
                <w:b/>
                <w:sz w:val="20"/>
                <w:lang w:eastAsia="zh-CN"/>
              </w:rPr>
              <w:t>igure 5. NPDSCH standalone deployment with 1T1R in AWGN channel</w:t>
            </w:r>
          </w:p>
          <w:p w14:paraId="37A625A8" w14:textId="77777777" w:rsidR="00C13A72" w:rsidRDefault="00C13A72">
            <w:pPr>
              <w:rPr>
                <w:szCs w:val="20"/>
              </w:rPr>
            </w:pPr>
          </w:p>
        </w:tc>
      </w:tr>
      <w:tr w:rsidR="00C13A72" w14:paraId="7C734B15" w14:textId="77777777">
        <w:tc>
          <w:tcPr>
            <w:tcW w:w="1413" w:type="dxa"/>
          </w:tcPr>
          <w:p w14:paraId="10D1ECC4" w14:textId="77777777" w:rsidR="00C13A72" w:rsidRDefault="00772B77">
            <w:pPr>
              <w:rPr>
                <w:szCs w:val="20"/>
              </w:rPr>
            </w:pPr>
            <w:r>
              <w:rPr>
                <w:rFonts w:hint="eastAsia"/>
                <w:szCs w:val="20"/>
              </w:rPr>
              <w:lastRenderedPageBreak/>
              <w:t>[3]</w:t>
            </w:r>
          </w:p>
        </w:tc>
        <w:tc>
          <w:tcPr>
            <w:tcW w:w="7894" w:type="dxa"/>
          </w:tcPr>
          <w:p w14:paraId="6074E1DC" w14:textId="77777777" w:rsidR="00C13A72" w:rsidRDefault="00772B77">
            <w:pPr>
              <w:rPr>
                <w:b/>
                <w:bCs/>
                <w:lang w:eastAsia="en-GB"/>
              </w:rPr>
            </w:pPr>
            <w:r>
              <w:rPr>
                <w:b/>
                <w:bCs/>
                <w:lang w:eastAsia="en-GB"/>
              </w:rPr>
              <w:t>Proposal 5: Support 16-QAM with repetition of 2 in the DL.</w:t>
            </w:r>
          </w:p>
          <w:p w14:paraId="7F0999C6" w14:textId="77777777" w:rsidR="00690299" w:rsidRDefault="00690299" w:rsidP="00690299">
            <w:pPr>
              <w:keepNext/>
              <w:jc w:val="center"/>
            </w:pPr>
            <w:r>
              <w:rPr>
                <w:noProof/>
                <w:lang w:eastAsia="zh-CN"/>
              </w:rPr>
              <w:drawing>
                <wp:inline distT="0" distB="0" distL="0" distR="0" wp14:anchorId="75F1B9C0" wp14:editId="557000DF">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00475" cy="2857500"/>
                          </a:xfrm>
                          <a:prstGeom prst="rect">
                            <a:avLst/>
                          </a:prstGeom>
                          <a:noFill/>
                          <a:ln>
                            <a:noFill/>
                          </a:ln>
                        </pic:spPr>
                      </pic:pic>
                    </a:graphicData>
                  </a:graphic>
                </wp:inline>
              </w:drawing>
            </w:r>
          </w:p>
          <w:p w14:paraId="2E5D2D81" w14:textId="77777777" w:rsidR="00690299" w:rsidRPr="00D4314D" w:rsidRDefault="00690299" w:rsidP="00690299">
            <w:pPr>
              <w:pStyle w:val="a6"/>
              <w:rPr>
                <w:rFonts w:eastAsia="MS Mincho"/>
                <w:lang w:eastAsia="ja-JP"/>
              </w:rPr>
            </w:pPr>
            <w:bookmarkStart w:id="21" w:name="_Ref5928468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21"/>
            <w:r>
              <w:t>. NPDSCH performance for 16-QAM with repetition.</w:t>
            </w:r>
          </w:p>
          <w:p w14:paraId="47A768FB" w14:textId="77777777" w:rsidR="00C13A72" w:rsidRPr="00690299" w:rsidRDefault="00C13A72">
            <w:pPr>
              <w:rPr>
                <w:b/>
                <w:bCs/>
                <w:szCs w:val="20"/>
                <w:lang w:eastAsia="en-GB"/>
              </w:rPr>
            </w:pPr>
          </w:p>
        </w:tc>
      </w:tr>
      <w:tr w:rsidR="00C13A72" w14:paraId="4A484E97" w14:textId="77777777">
        <w:tc>
          <w:tcPr>
            <w:tcW w:w="1413" w:type="dxa"/>
          </w:tcPr>
          <w:p w14:paraId="6E146607" w14:textId="77777777" w:rsidR="00C13A72" w:rsidRDefault="00772B77">
            <w:pPr>
              <w:rPr>
                <w:szCs w:val="20"/>
              </w:rPr>
            </w:pPr>
            <w:r>
              <w:rPr>
                <w:rFonts w:hint="eastAsia"/>
                <w:szCs w:val="20"/>
              </w:rPr>
              <w:t>[4]</w:t>
            </w:r>
          </w:p>
        </w:tc>
        <w:tc>
          <w:tcPr>
            <w:tcW w:w="7894" w:type="dxa"/>
          </w:tcPr>
          <w:p w14:paraId="1F9B0F0F"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14:paraId="1A9D7750" w14:textId="77777777" w:rsidR="00690299" w:rsidRDefault="00690299" w:rsidP="00690299">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af0"/>
              <w:tblW w:w="0" w:type="auto"/>
              <w:jc w:val="center"/>
              <w:tblLook w:val="04A0" w:firstRow="1" w:lastRow="0" w:firstColumn="1" w:lastColumn="0" w:noHBand="0" w:noVBand="1"/>
            </w:tblPr>
            <w:tblGrid>
              <w:gridCol w:w="1390"/>
              <w:gridCol w:w="2062"/>
              <w:gridCol w:w="1152"/>
              <w:gridCol w:w="1985"/>
              <w:gridCol w:w="992"/>
            </w:tblGrid>
            <w:tr w:rsidR="00690299" w14:paraId="02F49019" w14:textId="77777777" w:rsidTr="00A12383">
              <w:trPr>
                <w:trHeight w:val="340"/>
                <w:jc w:val="center"/>
              </w:trPr>
              <w:tc>
                <w:tcPr>
                  <w:tcW w:w="1390" w:type="dxa"/>
                  <w:vAlign w:val="center"/>
                </w:tcPr>
                <w:p w14:paraId="25F6E8C5" w14:textId="77777777" w:rsidR="00690299" w:rsidRDefault="00690299" w:rsidP="00690299">
                  <w:pPr>
                    <w:spacing w:after="0"/>
                    <w:jc w:val="center"/>
                    <w:rPr>
                      <w:sz w:val="20"/>
                      <w:lang w:eastAsia="zh-CN"/>
                    </w:rPr>
                  </w:pPr>
                  <w:r>
                    <w:rPr>
                      <w:rFonts w:hint="eastAsia"/>
                      <w:sz w:val="20"/>
                      <w:lang w:eastAsia="zh-CN"/>
                    </w:rPr>
                    <w:t>Deployment scenario</w:t>
                  </w:r>
                </w:p>
              </w:tc>
              <w:tc>
                <w:tcPr>
                  <w:tcW w:w="2062" w:type="dxa"/>
                  <w:vAlign w:val="center"/>
                </w:tcPr>
                <w:p w14:paraId="0C4C8398" w14:textId="77777777" w:rsidR="00690299" w:rsidRDefault="00690299" w:rsidP="00690299">
                  <w:pPr>
                    <w:spacing w:after="0"/>
                    <w:jc w:val="center"/>
                    <w:rPr>
                      <w:sz w:val="20"/>
                      <w:lang w:eastAsia="zh-CN"/>
                    </w:rPr>
                  </w:pPr>
                  <w:r>
                    <w:rPr>
                      <w:rFonts w:hint="eastAsia"/>
                      <w:sz w:val="20"/>
                      <w:lang w:eastAsia="zh-CN"/>
                    </w:rPr>
                    <w:t>Modulation order and Transport block size</w:t>
                  </w:r>
                </w:p>
              </w:tc>
              <w:tc>
                <w:tcPr>
                  <w:tcW w:w="1152" w:type="dxa"/>
                  <w:vAlign w:val="center"/>
                </w:tcPr>
                <w:p w14:paraId="6E611045" w14:textId="77777777" w:rsidR="00690299" w:rsidRDefault="00690299" w:rsidP="00690299">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14:paraId="1CBA0DCC" w14:textId="77777777" w:rsidR="00690299" w:rsidRDefault="00690299" w:rsidP="00690299">
                  <w:pPr>
                    <w:spacing w:after="0"/>
                    <w:jc w:val="center"/>
                    <w:rPr>
                      <w:sz w:val="20"/>
                      <w:lang w:eastAsia="zh-CN"/>
                    </w:rPr>
                  </w:pPr>
                  <w:r>
                    <w:rPr>
                      <w:sz w:val="20"/>
                      <w:lang w:eastAsia="zh-CN"/>
                    </w:rPr>
                    <w:t xml:space="preserve">Period of 2-progress transmission </w:t>
                  </w:r>
                  <w:r>
                    <w:rPr>
                      <w:rFonts w:hint="eastAsia"/>
                      <w:sz w:val="20"/>
                      <w:lang w:eastAsia="zh-CN"/>
                    </w:rPr>
                    <w:t>(</w:t>
                  </w:r>
                  <w:r>
                    <w:rPr>
                      <w:sz w:val="20"/>
                      <w:lang w:eastAsia="zh-CN"/>
                    </w:rPr>
                    <w:t>ms</w:t>
                  </w:r>
                  <w:r>
                    <w:rPr>
                      <w:rFonts w:hint="eastAsia"/>
                      <w:sz w:val="20"/>
                      <w:lang w:eastAsia="zh-CN"/>
                    </w:rPr>
                    <w:t>)</w:t>
                  </w:r>
                </w:p>
              </w:tc>
              <w:tc>
                <w:tcPr>
                  <w:tcW w:w="992" w:type="dxa"/>
                  <w:vAlign w:val="center"/>
                </w:tcPr>
                <w:p w14:paraId="28AFFFC9" w14:textId="77777777" w:rsidR="00690299" w:rsidRDefault="00690299" w:rsidP="00690299">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rsidR="00690299" w14:paraId="79BBA701" w14:textId="77777777" w:rsidTr="00A12383">
              <w:trPr>
                <w:trHeight w:val="340"/>
                <w:jc w:val="center"/>
              </w:trPr>
              <w:tc>
                <w:tcPr>
                  <w:tcW w:w="1390" w:type="dxa"/>
                  <w:vMerge w:val="restart"/>
                  <w:vAlign w:val="center"/>
                </w:tcPr>
                <w:p w14:paraId="7B48CCE5" w14:textId="77777777" w:rsidR="00690299" w:rsidRDefault="00690299" w:rsidP="00690299">
                  <w:pPr>
                    <w:spacing w:after="0"/>
                    <w:jc w:val="center"/>
                    <w:rPr>
                      <w:sz w:val="20"/>
                      <w:lang w:eastAsia="zh-CN"/>
                    </w:rPr>
                  </w:pPr>
                  <w:r>
                    <w:rPr>
                      <w:rFonts w:hint="eastAsia"/>
                      <w:sz w:val="20"/>
                      <w:lang w:eastAsia="zh-CN"/>
                    </w:rPr>
                    <w:t>Guard-band/ Standalone</w:t>
                  </w:r>
                </w:p>
              </w:tc>
              <w:tc>
                <w:tcPr>
                  <w:tcW w:w="2062" w:type="dxa"/>
                  <w:vAlign w:val="center"/>
                </w:tcPr>
                <w:p w14:paraId="32E967C7" w14:textId="77777777" w:rsidR="00690299" w:rsidRDefault="00690299" w:rsidP="00690299">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14:paraId="3F3F0E24"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710E548A" w14:textId="77777777" w:rsidR="00690299" w:rsidRDefault="00690299" w:rsidP="00690299">
                  <w:pPr>
                    <w:spacing w:after="0"/>
                    <w:jc w:val="center"/>
                    <w:rPr>
                      <w:sz w:val="20"/>
                      <w:lang w:eastAsia="zh-CN"/>
                    </w:rPr>
                  </w:pPr>
                  <w:r>
                    <w:rPr>
                      <w:rFonts w:hint="eastAsia"/>
                      <w:sz w:val="20"/>
                      <w:lang w:eastAsia="zh-CN"/>
                    </w:rPr>
                    <w:t>40</w:t>
                  </w:r>
                </w:p>
              </w:tc>
              <w:tc>
                <w:tcPr>
                  <w:tcW w:w="992" w:type="dxa"/>
                  <w:vAlign w:val="center"/>
                </w:tcPr>
                <w:p w14:paraId="4DCE2DB0" w14:textId="77777777" w:rsidR="00690299" w:rsidRDefault="00690299" w:rsidP="00690299">
                  <w:pPr>
                    <w:spacing w:after="0"/>
                    <w:jc w:val="center"/>
                    <w:rPr>
                      <w:sz w:val="20"/>
                      <w:lang w:eastAsia="zh-CN"/>
                    </w:rPr>
                  </w:pPr>
                  <w:r>
                    <w:rPr>
                      <w:rFonts w:hint="eastAsia"/>
                      <w:sz w:val="20"/>
                      <w:lang w:eastAsia="zh-CN"/>
                    </w:rPr>
                    <w:t>126.8</w:t>
                  </w:r>
                </w:p>
              </w:tc>
            </w:tr>
            <w:tr w:rsidR="00690299" w14:paraId="1BABB763" w14:textId="77777777" w:rsidTr="00A12383">
              <w:trPr>
                <w:trHeight w:val="340"/>
                <w:jc w:val="center"/>
              </w:trPr>
              <w:tc>
                <w:tcPr>
                  <w:tcW w:w="1390" w:type="dxa"/>
                  <w:vMerge/>
                  <w:vAlign w:val="center"/>
                </w:tcPr>
                <w:p w14:paraId="2F02CB0C" w14:textId="77777777" w:rsidR="00690299" w:rsidRDefault="00690299" w:rsidP="00690299">
                  <w:pPr>
                    <w:spacing w:after="0"/>
                    <w:jc w:val="center"/>
                    <w:rPr>
                      <w:sz w:val="20"/>
                      <w:lang w:eastAsia="zh-CN"/>
                    </w:rPr>
                  </w:pPr>
                </w:p>
              </w:tc>
              <w:tc>
                <w:tcPr>
                  <w:tcW w:w="2062" w:type="dxa"/>
                  <w:vAlign w:val="center"/>
                </w:tcPr>
                <w:p w14:paraId="1934649A" w14:textId="77777777" w:rsidR="00690299" w:rsidRDefault="00690299" w:rsidP="00690299">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14:paraId="0A04283D"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5C8859CA"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75E98BF9" w14:textId="77777777" w:rsidR="00690299" w:rsidRDefault="00690299" w:rsidP="00690299">
                  <w:pPr>
                    <w:spacing w:after="0"/>
                    <w:jc w:val="center"/>
                    <w:rPr>
                      <w:sz w:val="20"/>
                      <w:lang w:eastAsia="zh-CN"/>
                    </w:rPr>
                  </w:pPr>
                  <w:r>
                    <w:rPr>
                      <w:rFonts w:hint="eastAsia"/>
                      <w:sz w:val="20"/>
                      <w:lang w:eastAsia="zh-CN"/>
                    </w:rPr>
                    <w:t>165.6</w:t>
                  </w:r>
                </w:p>
              </w:tc>
            </w:tr>
            <w:tr w:rsidR="00690299" w14:paraId="0943B09E" w14:textId="77777777" w:rsidTr="00A12383">
              <w:trPr>
                <w:trHeight w:val="340"/>
                <w:jc w:val="center"/>
              </w:trPr>
              <w:tc>
                <w:tcPr>
                  <w:tcW w:w="1390" w:type="dxa"/>
                  <w:vMerge w:val="restart"/>
                  <w:vAlign w:val="center"/>
                </w:tcPr>
                <w:p w14:paraId="25A7020B" w14:textId="77777777" w:rsidR="00690299" w:rsidRDefault="00690299" w:rsidP="00690299">
                  <w:pPr>
                    <w:spacing w:after="0"/>
                    <w:jc w:val="center"/>
                    <w:rPr>
                      <w:sz w:val="20"/>
                      <w:lang w:eastAsia="zh-CN"/>
                    </w:rPr>
                  </w:pPr>
                  <w:r>
                    <w:rPr>
                      <w:rFonts w:hint="eastAsia"/>
                      <w:sz w:val="20"/>
                      <w:lang w:eastAsia="zh-CN"/>
                    </w:rPr>
                    <w:t>In-band</w:t>
                  </w:r>
                </w:p>
              </w:tc>
              <w:tc>
                <w:tcPr>
                  <w:tcW w:w="2062" w:type="dxa"/>
                  <w:vAlign w:val="center"/>
                </w:tcPr>
                <w:p w14:paraId="130638DD" w14:textId="77777777" w:rsidR="00690299" w:rsidRDefault="00690299" w:rsidP="00690299">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14:paraId="70C03A18"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19819352" w14:textId="77777777" w:rsidR="00690299" w:rsidRDefault="00690299" w:rsidP="00690299">
                  <w:pPr>
                    <w:spacing w:after="0"/>
                    <w:jc w:val="center"/>
                    <w:rPr>
                      <w:sz w:val="20"/>
                      <w:lang w:eastAsia="zh-CN"/>
                    </w:rPr>
                  </w:pPr>
                  <w:r>
                    <w:rPr>
                      <w:rFonts w:hint="eastAsia"/>
                      <w:sz w:val="20"/>
                      <w:lang w:eastAsia="zh-CN"/>
                    </w:rPr>
                    <w:t>4</w:t>
                  </w:r>
                  <w:r>
                    <w:rPr>
                      <w:sz w:val="20"/>
                      <w:lang w:eastAsia="zh-CN"/>
                    </w:rPr>
                    <w:t>0</w:t>
                  </w:r>
                </w:p>
              </w:tc>
              <w:tc>
                <w:tcPr>
                  <w:tcW w:w="992" w:type="dxa"/>
                  <w:vAlign w:val="center"/>
                </w:tcPr>
                <w:p w14:paraId="1AFD7A25" w14:textId="77777777" w:rsidR="00690299" w:rsidRDefault="00690299" w:rsidP="00690299">
                  <w:pPr>
                    <w:spacing w:after="0"/>
                    <w:jc w:val="center"/>
                    <w:rPr>
                      <w:sz w:val="20"/>
                      <w:lang w:eastAsia="zh-CN"/>
                    </w:rPr>
                  </w:pPr>
                  <w:r>
                    <w:rPr>
                      <w:rFonts w:hint="eastAsia"/>
                      <w:sz w:val="20"/>
                      <w:lang w:eastAsia="zh-CN"/>
                    </w:rPr>
                    <w:t>86.8</w:t>
                  </w:r>
                </w:p>
              </w:tc>
            </w:tr>
            <w:tr w:rsidR="00690299" w14:paraId="668BA09A" w14:textId="77777777" w:rsidTr="00A12383">
              <w:trPr>
                <w:trHeight w:val="340"/>
                <w:jc w:val="center"/>
              </w:trPr>
              <w:tc>
                <w:tcPr>
                  <w:tcW w:w="1390" w:type="dxa"/>
                  <w:vMerge/>
                  <w:vAlign w:val="center"/>
                </w:tcPr>
                <w:p w14:paraId="04DB4258" w14:textId="77777777" w:rsidR="00690299" w:rsidRDefault="00690299" w:rsidP="00690299">
                  <w:pPr>
                    <w:spacing w:after="0"/>
                    <w:jc w:val="center"/>
                    <w:rPr>
                      <w:sz w:val="20"/>
                      <w:lang w:eastAsia="zh-CN"/>
                    </w:rPr>
                  </w:pPr>
                </w:p>
              </w:tc>
              <w:tc>
                <w:tcPr>
                  <w:tcW w:w="2062" w:type="dxa"/>
                  <w:vAlign w:val="center"/>
                </w:tcPr>
                <w:p w14:paraId="6A8CCC22" w14:textId="77777777" w:rsidR="00690299" w:rsidRDefault="00690299" w:rsidP="00690299">
                  <w:pPr>
                    <w:spacing w:after="0"/>
                    <w:jc w:val="center"/>
                    <w:rPr>
                      <w:sz w:val="20"/>
                      <w:lang w:eastAsia="zh-CN"/>
                    </w:rPr>
                  </w:pPr>
                  <w:r>
                    <w:rPr>
                      <w:rFonts w:hint="eastAsia"/>
                      <w:sz w:val="20"/>
                      <w:lang w:eastAsia="zh-CN"/>
                    </w:rPr>
                    <w:t>16QAM, 3624</w:t>
                  </w:r>
                </w:p>
              </w:tc>
              <w:tc>
                <w:tcPr>
                  <w:tcW w:w="1152" w:type="dxa"/>
                  <w:vAlign w:val="center"/>
                </w:tcPr>
                <w:p w14:paraId="36802DF6"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6E7008A3"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5B083FFD" w14:textId="77777777" w:rsidR="00690299" w:rsidRDefault="00690299" w:rsidP="00690299">
                  <w:pPr>
                    <w:spacing w:after="0"/>
                    <w:jc w:val="center"/>
                    <w:rPr>
                      <w:sz w:val="20"/>
                      <w:lang w:eastAsia="zh-CN"/>
                    </w:rPr>
                  </w:pPr>
                  <w:r>
                    <w:rPr>
                      <w:rFonts w:hint="eastAsia"/>
                      <w:sz w:val="20"/>
                      <w:lang w:eastAsia="zh-CN"/>
                    </w:rPr>
                    <w:t>120.8</w:t>
                  </w:r>
                </w:p>
              </w:tc>
            </w:tr>
          </w:tbl>
          <w:p w14:paraId="159D3008" w14:textId="77777777" w:rsidR="00C13A72" w:rsidRDefault="00C13A72">
            <w:pPr>
              <w:rPr>
                <w:szCs w:val="20"/>
              </w:rPr>
            </w:pPr>
          </w:p>
        </w:tc>
      </w:tr>
      <w:tr w:rsidR="00C13A72" w14:paraId="7DB443E2" w14:textId="77777777">
        <w:tc>
          <w:tcPr>
            <w:tcW w:w="1413" w:type="dxa"/>
          </w:tcPr>
          <w:p w14:paraId="52FBCCB9" w14:textId="77777777" w:rsidR="00C13A72" w:rsidRDefault="00772B77">
            <w:pPr>
              <w:rPr>
                <w:szCs w:val="20"/>
              </w:rPr>
            </w:pPr>
            <w:r>
              <w:rPr>
                <w:rFonts w:hint="eastAsia"/>
                <w:szCs w:val="20"/>
              </w:rPr>
              <w:lastRenderedPageBreak/>
              <w:t>[5]</w:t>
            </w:r>
          </w:p>
        </w:tc>
        <w:tc>
          <w:tcPr>
            <w:tcW w:w="7894" w:type="dxa"/>
          </w:tcPr>
          <w:p w14:paraId="20E9B531" w14:textId="77777777" w:rsidR="00C13A72" w:rsidRDefault="00772B77">
            <w:pPr>
              <w:rPr>
                <w:lang w:val="en-GB" w:eastAsia="ja-JP"/>
              </w:rPr>
            </w:pPr>
            <w:r>
              <w:rPr>
                <w:rFonts w:ascii="Arial" w:hAnsi="Arial" w:cs="Arial"/>
                <w:b/>
                <w:kern w:val="2"/>
                <w:sz w:val="20"/>
                <w:szCs w:val="20"/>
              </w:rPr>
              <w:t>Proposal3: no repetition for 16QAM.</w:t>
            </w:r>
          </w:p>
          <w:p w14:paraId="40D8E66D" w14:textId="77777777" w:rsidR="00185B5B" w:rsidRPr="00A64A63" w:rsidRDefault="00185B5B" w:rsidP="00185B5B">
            <w:pPr>
              <w:pStyle w:val="a9"/>
              <w:jc w:val="center"/>
              <w:rPr>
                <w:rFonts w:cs="Arial"/>
                <w:b/>
              </w:rPr>
            </w:pPr>
            <w:r w:rsidRPr="00837FBD">
              <w:rPr>
                <w:rFonts w:cs="Arial"/>
                <w:b/>
              </w:rPr>
              <w:t xml:space="preserve">Table </w:t>
            </w:r>
            <w:r>
              <w:rPr>
                <w:rFonts w:cs="Arial"/>
                <w:b/>
              </w:rPr>
              <w:t>3</w:t>
            </w:r>
            <w:r w:rsidRPr="00837FBD">
              <w:rPr>
                <w:rFonts w:cs="Arial"/>
                <w:b/>
              </w:rPr>
              <w:t xml:space="preserve">: </w:t>
            </w:r>
            <w:r>
              <w:rPr>
                <w:rFonts w:cs="Arial"/>
                <w:b/>
              </w:rPr>
              <w:t>Typical cases for repetition investigation</w:t>
            </w:r>
          </w:p>
          <w:p w14:paraId="5C0CC454" w14:textId="77777777" w:rsidR="00185B5B" w:rsidRDefault="00185B5B" w:rsidP="00185B5B">
            <w:pPr>
              <w:overflowPunct w:val="0"/>
              <w:spacing w:after="180"/>
              <w:textAlignment w:val="baseline"/>
              <w:rPr>
                <w:rFonts w:asciiTheme="minorEastAsia" w:hAnsiTheme="minorEastAsia" w:cs="Arial"/>
                <w:sz w:val="20"/>
                <w:szCs w:val="20"/>
              </w:rPr>
            </w:pPr>
            <w:r>
              <w:rPr>
                <w:rFonts w:asciiTheme="minorEastAsia" w:hAnsiTheme="minorEastAsia" w:cs="Arial"/>
                <w:sz w:val="20"/>
                <w:szCs w:val="20"/>
              </w:rPr>
              <w:br/>
            </w:r>
            <w:r>
              <w:rPr>
                <w:noProof/>
                <w:lang w:eastAsia="zh-CN"/>
              </w:rPr>
              <w:drawing>
                <wp:inline distT="0" distB="0" distL="0" distR="0" wp14:anchorId="44DE4A3F" wp14:editId="1ED3278F">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0D4B775" w14:textId="77777777" w:rsidR="00185B5B" w:rsidRPr="00A64A63" w:rsidRDefault="00185B5B" w:rsidP="00185B5B">
            <w:pPr>
              <w:pStyle w:val="a9"/>
              <w:jc w:val="center"/>
              <w:rPr>
                <w:rFonts w:cs="Arial"/>
                <w:b/>
              </w:rPr>
            </w:pPr>
            <w:r>
              <w:rPr>
                <w:rFonts w:cs="Arial"/>
                <w:b/>
              </w:rPr>
              <w:t>Figure3</w:t>
            </w:r>
            <w:r w:rsidRPr="00837FBD">
              <w:rPr>
                <w:rFonts w:cs="Arial"/>
                <w:b/>
              </w:rPr>
              <w:t xml:space="preserve">: </w:t>
            </w:r>
            <w:r>
              <w:rPr>
                <w:rFonts w:cs="Arial"/>
                <w:b/>
              </w:rPr>
              <w:t>BLER on 1ms and 2ms RU</w:t>
            </w:r>
          </w:p>
          <w:p w14:paraId="2B8F07C1"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drawing>
                <wp:inline distT="0" distB="0" distL="0" distR="0" wp14:anchorId="25A1562B" wp14:editId="39737275">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9294185" w14:textId="77777777" w:rsidR="00185B5B" w:rsidRPr="00A64A63" w:rsidRDefault="00185B5B" w:rsidP="00185B5B">
            <w:pPr>
              <w:pStyle w:val="a9"/>
              <w:jc w:val="center"/>
              <w:rPr>
                <w:rFonts w:cs="Arial"/>
                <w:b/>
              </w:rPr>
            </w:pPr>
            <w:r>
              <w:rPr>
                <w:rFonts w:cs="Arial"/>
                <w:b/>
              </w:rPr>
              <w:t>Figure4</w:t>
            </w:r>
            <w:r w:rsidRPr="00837FBD">
              <w:rPr>
                <w:rFonts w:cs="Arial"/>
                <w:b/>
              </w:rPr>
              <w:t xml:space="preserve">: </w:t>
            </w:r>
            <w:r>
              <w:rPr>
                <w:rFonts w:cs="Arial"/>
                <w:b/>
              </w:rPr>
              <w:t>BLER on 2ms and 4ms RU</w:t>
            </w:r>
          </w:p>
          <w:p w14:paraId="2EC34CF4"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lastRenderedPageBreak/>
              <w:drawing>
                <wp:inline distT="0" distB="0" distL="0" distR="0" wp14:anchorId="1CFACD3F" wp14:editId="5CA09C16">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56C0AFA" w14:textId="77777777" w:rsidR="00185B5B" w:rsidRPr="00A64A63" w:rsidRDefault="00185B5B" w:rsidP="00185B5B">
            <w:pPr>
              <w:pStyle w:val="a9"/>
              <w:jc w:val="center"/>
              <w:rPr>
                <w:rFonts w:cs="Arial"/>
                <w:b/>
              </w:rPr>
            </w:pPr>
            <w:r>
              <w:rPr>
                <w:rFonts w:cs="Arial"/>
                <w:b/>
              </w:rPr>
              <w:t>Figure5</w:t>
            </w:r>
            <w:r w:rsidRPr="00837FBD">
              <w:rPr>
                <w:rFonts w:cs="Arial"/>
                <w:b/>
              </w:rPr>
              <w:t xml:space="preserve">: </w:t>
            </w:r>
            <w:r>
              <w:rPr>
                <w:rFonts w:cs="Arial"/>
                <w:b/>
              </w:rPr>
              <w:t>BLER on 5ms and 10ms RU</w:t>
            </w:r>
          </w:p>
          <w:p w14:paraId="6CEDE698" w14:textId="77777777" w:rsidR="00C13A72" w:rsidRPr="00185B5B" w:rsidRDefault="00C13A72">
            <w:pPr>
              <w:rPr>
                <w:szCs w:val="20"/>
                <w:lang w:val="en-GB"/>
              </w:rPr>
            </w:pPr>
          </w:p>
        </w:tc>
      </w:tr>
      <w:tr w:rsidR="00C13A72" w14:paraId="34FA5D9E" w14:textId="77777777">
        <w:tc>
          <w:tcPr>
            <w:tcW w:w="1413" w:type="dxa"/>
          </w:tcPr>
          <w:p w14:paraId="079D403F" w14:textId="77777777" w:rsidR="00C13A72" w:rsidRDefault="00772B77">
            <w:pPr>
              <w:rPr>
                <w:szCs w:val="20"/>
              </w:rPr>
            </w:pPr>
            <w:r>
              <w:rPr>
                <w:rFonts w:hint="eastAsia"/>
                <w:szCs w:val="20"/>
              </w:rPr>
              <w:lastRenderedPageBreak/>
              <w:t>[6]</w:t>
            </w:r>
          </w:p>
        </w:tc>
        <w:tc>
          <w:tcPr>
            <w:tcW w:w="7894" w:type="dxa"/>
          </w:tcPr>
          <w:p w14:paraId="36B67034" w14:textId="77777777" w:rsidR="00C13A72" w:rsidRDefault="00772B77">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14:paraId="0FFB4107" w14:textId="77777777" w:rsidR="00C13A72" w:rsidRDefault="00C13A72">
            <w:pPr>
              <w:rPr>
                <w:szCs w:val="20"/>
              </w:rPr>
            </w:pPr>
          </w:p>
        </w:tc>
      </w:tr>
      <w:tr w:rsidR="00C13A72" w14:paraId="6C4DFDBB" w14:textId="77777777">
        <w:tc>
          <w:tcPr>
            <w:tcW w:w="1413" w:type="dxa"/>
          </w:tcPr>
          <w:p w14:paraId="03E65975" w14:textId="77777777" w:rsidR="00C13A72" w:rsidRDefault="00772B77">
            <w:pPr>
              <w:rPr>
                <w:szCs w:val="20"/>
              </w:rPr>
            </w:pPr>
            <w:r>
              <w:rPr>
                <w:rFonts w:hint="eastAsia"/>
                <w:szCs w:val="20"/>
              </w:rPr>
              <w:t>[</w:t>
            </w:r>
            <w:r>
              <w:rPr>
                <w:szCs w:val="20"/>
              </w:rPr>
              <w:t>7]</w:t>
            </w:r>
          </w:p>
        </w:tc>
        <w:tc>
          <w:tcPr>
            <w:tcW w:w="7894" w:type="dxa"/>
          </w:tcPr>
          <w:p w14:paraId="370295ED" w14:textId="77777777" w:rsidR="00C13A72" w:rsidRDefault="00772B77">
            <w:pPr>
              <w:spacing w:after="0"/>
              <w:rPr>
                <w:b/>
                <w:i/>
                <w:sz w:val="20"/>
                <w:szCs w:val="20"/>
              </w:rPr>
            </w:pPr>
            <w:r>
              <w:rPr>
                <w:b/>
                <w:i/>
                <w:sz w:val="20"/>
                <w:szCs w:val="20"/>
              </w:rPr>
              <w:t xml:space="preserve">Proposal 2:  </w:t>
            </w:r>
            <w:r>
              <w:rPr>
                <w:b/>
                <w:i/>
                <w:sz w:val="20"/>
                <w:szCs w:val="20"/>
              </w:rPr>
              <w:tab/>
              <w:t>Repetition=2 is not supported with 16QAM</w:t>
            </w:r>
          </w:p>
          <w:p w14:paraId="793E7651" w14:textId="77777777" w:rsidR="00BD041C" w:rsidRDefault="00BD041C">
            <w:pPr>
              <w:spacing w:after="0"/>
              <w:rPr>
                <w:b/>
                <w:i/>
                <w:sz w:val="20"/>
                <w:szCs w:val="20"/>
              </w:rPr>
            </w:pPr>
          </w:p>
        </w:tc>
      </w:tr>
      <w:tr w:rsidR="00C13A72" w14:paraId="733B8213" w14:textId="77777777">
        <w:tc>
          <w:tcPr>
            <w:tcW w:w="1413" w:type="dxa"/>
          </w:tcPr>
          <w:p w14:paraId="070BD5F7" w14:textId="77777777" w:rsidR="00C13A72" w:rsidRDefault="00772B77">
            <w:pPr>
              <w:rPr>
                <w:szCs w:val="20"/>
              </w:rPr>
            </w:pPr>
            <w:r>
              <w:rPr>
                <w:rFonts w:hint="eastAsia"/>
                <w:szCs w:val="20"/>
              </w:rPr>
              <w:t>[8]</w:t>
            </w:r>
          </w:p>
        </w:tc>
        <w:tc>
          <w:tcPr>
            <w:tcW w:w="7894" w:type="dxa"/>
          </w:tcPr>
          <w:p w14:paraId="6C1C0EEA" w14:textId="77777777" w:rsidR="00C13A72" w:rsidRDefault="00772B77">
            <w:pPr>
              <w:rPr>
                <w:b/>
                <w:bCs/>
              </w:rPr>
            </w:pPr>
            <w:r>
              <w:rPr>
                <w:b/>
                <w:bCs/>
                <w:u w:val="single"/>
              </w:rPr>
              <w:t>Proposal 3:</w:t>
            </w:r>
            <w:r>
              <w:rPr>
                <w:b/>
                <w:bCs/>
              </w:rPr>
              <w:t xml:space="preserve"> DL 16-QAM is only applicable for NPDSCH scheduled from a DCI with CRC scrambled by C-RNTI.</w:t>
            </w:r>
          </w:p>
          <w:p w14:paraId="0B750AF7" w14:textId="77777777" w:rsidR="00C13A72" w:rsidRDefault="00772B77">
            <w:pPr>
              <w:pStyle w:val="af6"/>
              <w:numPr>
                <w:ilvl w:val="0"/>
                <w:numId w:val="20"/>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14:paraId="24326532" w14:textId="77777777" w:rsidR="00C13A72" w:rsidRDefault="00772B77">
            <w:pPr>
              <w:rPr>
                <w:b/>
                <w:bCs/>
              </w:rPr>
            </w:pPr>
            <w:r>
              <w:rPr>
                <w:b/>
                <w:bCs/>
                <w:u w:val="single"/>
              </w:rPr>
              <w:t xml:space="preserve">Proposal 4: </w:t>
            </w:r>
            <w:r>
              <w:rPr>
                <w:b/>
                <w:bCs/>
              </w:rPr>
              <w:t>16-QAM NPDSCH is only supported for R=1.</w:t>
            </w:r>
          </w:p>
          <w:p w14:paraId="3C61033C" w14:textId="77777777" w:rsidR="00C13A72" w:rsidRDefault="00772B77">
            <w:pPr>
              <w:rPr>
                <w:b/>
                <w:bCs/>
              </w:rPr>
            </w:pPr>
            <w:r>
              <w:rPr>
                <w:b/>
                <w:bCs/>
              </w:rPr>
              <w:tab/>
              <w:t xml:space="preserve">- FFS whether to support the new TBSs with QPSK and increased RU </w:t>
            </w:r>
          </w:p>
          <w:p w14:paraId="70C5E6FE" w14:textId="77777777" w:rsidR="00C13A72" w:rsidRDefault="00C13A72">
            <w:pPr>
              <w:spacing w:after="0"/>
              <w:rPr>
                <w:b/>
                <w:i/>
                <w:sz w:val="20"/>
                <w:szCs w:val="20"/>
              </w:rPr>
            </w:pPr>
          </w:p>
        </w:tc>
      </w:tr>
      <w:tr w:rsidR="00C13A72" w14:paraId="7BFCE073" w14:textId="77777777">
        <w:tc>
          <w:tcPr>
            <w:tcW w:w="1413" w:type="dxa"/>
          </w:tcPr>
          <w:p w14:paraId="4CFA1102" w14:textId="77777777" w:rsidR="00C13A72" w:rsidRDefault="00772B77">
            <w:pPr>
              <w:rPr>
                <w:szCs w:val="20"/>
              </w:rPr>
            </w:pPr>
            <w:r>
              <w:rPr>
                <w:rFonts w:hint="eastAsia"/>
                <w:szCs w:val="20"/>
              </w:rPr>
              <w:t>[9]</w:t>
            </w:r>
          </w:p>
        </w:tc>
        <w:tc>
          <w:tcPr>
            <w:tcW w:w="7894" w:type="dxa"/>
          </w:tcPr>
          <w:p w14:paraId="306B48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2"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22"/>
          </w:p>
          <w:p w14:paraId="1EBCC702"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3" w:name="_Toc61448906"/>
            <w:r>
              <w:rPr>
                <w:rFonts w:ascii="Arial" w:hAnsi="Arial"/>
                <w:b/>
                <w:bCs/>
                <w:sz w:val="20"/>
                <w:szCs w:val="20"/>
                <w:lang w:val="en-GB" w:eastAsia="ja-JP"/>
              </w:rPr>
              <w:t xml:space="preserve">Observation 4 According with simulations using 16-QAM with 2 repetitions, for the largest TBS entries the required sinr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3"/>
          </w:p>
          <w:p w14:paraId="4B2B575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4" w:name="_Toc61448925"/>
            <w:r>
              <w:rPr>
                <w:rFonts w:ascii="Arial" w:hAnsi="Arial"/>
                <w:b/>
                <w:bCs/>
                <w:sz w:val="20"/>
                <w:szCs w:val="20"/>
                <w:lang w:val="en-GB" w:eastAsia="zh-CN"/>
              </w:rPr>
              <w:t>Proposal 8 Analyse the required sinr range for the use-case(s) of using 16-QAM with 2 repetitions as to determine its suitability. Discuss potential impacts on the channel quality reporting if the 2 repetitions case for 16-QAM were supported.</w:t>
            </w:r>
            <w:bookmarkEnd w:id="24"/>
          </w:p>
          <w:p w14:paraId="58C2869C" w14:textId="77777777" w:rsidR="00BD041C" w:rsidRDefault="00BD041C" w:rsidP="00BD041C">
            <w:pPr>
              <w:pStyle w:val="Reference"/>
              <w:numPr>
                <w:ilvl w:val="0"/>
                <w:numId w:val="0"/>
              </w:numPr>
              <w:rPr>
                <w:b/>
                <w:bCs/>
                <w:sz w:val="16"/>
                <w:szCs w:val="16"/>
                <w:lang w:val="en-US"/>
              </w:rPr>
            </w:pPr>
            <w:r w:rsidRPr="00271E22">
              <w:rPr>
                <w:b/>
                <w:bCs/>
                <w:sz w:val="16"/>
                <w:szCs w:val="16"/>
                <w:lang w:val="en-US"/>
              </w:rPr>
              <w:t>Figure A.2</w:t>
            </w:r>
            <w:r w:rsidRPr="00271E22">
              <w:rPr>
                <w:b/>
                <w:bCs/>
                <w:sz w:val="16"/>
                <w:szCs w:val="16"/>
              </w:rPr>
              <w:t xml:space="preserve">: </w:t>
            </w:r>
            <w:r>
              <w:rPr>
                <w:b/>
                <w:bCs/>
                <w:sz w:val="16"/>
                <w:szCs w:val="16"/>
                <w:lang w:val="en-US"/>
              </w:rPr>
              <w:t>BLER</w:t>
            </w:r>
            <w:r w:rsidRPr="00271E22">
              <w:rPr>
                <w:b/>
                <w:bCs/>
                <w:sz w:val="16"/>
                <w:szCs w:val="16"/>
                <w:lang w:val="en-US"/>
              </w:rPr>
              <w:t xml:space="preserve"> performance for</w:t>
            </w:r>
            <w:r>
              <w:rPr>
                <w:b/>
                <w:bCs/>
                <w:sz w:val="16"/>
                <w:szCs w:val="16"/>
                <w:lang w:val="en-US"/>
              </w:rPr>
              <w:t xml:space="preserve"> </w:t>
            </w:r>
            <w:r w:rsidRPr="00271E22">
              <w:rPr>
                <w:b/>
                <w:bCs/>
                <w:sz w:val="16"/>
                <w:szCs w:val="16"/>
                <w:lang w:val="en-US"/>
              </w:rPr>
              <w:t>16-QAM</w:t>
            </w:r>
            <w:r>
              <w:rPr>
                <w:b/>
                <w:bCs/>
                <w:sz w:val="16"/>
                <w:szCs w:val="16"/>
                <w:lang w:val="en-US"/>
              </w:rPr>
              <w:t xml:space="preserve"> in DL using 2 repetitions</w:t>
            </w:r>
            <w:r w:rsidRPr="00271E22">
              <w:rPr>
                <w:b/>
                <w:bCs/>
                <w:sz w:val="16"/>
                <w:szCs w:val="16"/>
                <w:lang w:val="en-US"/>
              </w:rPr>
              <w:t>.</w:t>
            </w:r>
          </w:p>
          <w:p w14:paraId="39B2FEFD" w14:textId="77777777" w:rsidR="00BD041C" w:rsidRDefault="00BD041C" w:rsidP="00BD041C">
            <w:pPr>
              <w:pStyle w:val="Reference"/>
              <w:numPr>
                <w:ilvl w:val="0"/>
                <w:numId w:val="0"/>
              </w:numPr>
              <w:rPr>
                <w:b/>
                <w:bCs/>
                <w:sz w:val="16"/>
                <w:szCs w:val="16"/>
                <w:lang w:val="en-US"/>
              </w:rPr>
            </w:pPr>
          </w:p>
          <w:tbl>
            <w:tblPr>
              <w:tblW w:w="0" w:type="auto"/>
              <w:tblCellMar>
                <w:left w:w="0" w:type="dxa"/>
                <w:right w:w="0" w:type="dxa"/>
              </w:tblCellMar>
              <w:tblLook w:val="04A0" w:firstRow="1" w:lastRow="0" w:firstColumn="1" w:lastColumn="0" w:noHBand="0" w:noVBand="1"/>
            </w:tblPr>
            <w:tblGrid>
              <w:gridCol w:w="4027"/>
              <w:gridCol w:w="4188"/>
            </w:tblGrid>
            <w:tr w:rsidR="00BD041C" w14:paraId="61B91AFD" w14:textId="77777777" w:rsidTr="00A12383">
              <w:tc>
                <w:tcPr>
                  <w:tcW w:w="55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2ED1477" w14:textId="77777777" w:rsidR="00BD041C" w:rsidRPr="00345E5E" w:rsidRDefault="00BD041C" w:rsidP="00BD041C">
                  <w:pPr>
                    <w:jc w:val="center"/>
                    <w:rPr>
                      <w:b/>
                      <w:bCs/>
                    </w:rPr>
                  </w:pPr>
                  <w:r w:rsidRPr="00345E5E">
                    <w:rPr>
                      <w:b/>
                      <w:bCs/>
                    </w:rPr>
                    <w:lastRenderedPageBreak/>
                    <w:t>16-QAM TBS entries</w:t>
                  </w:r>
                </w:p>
              </w:tc>
              <w:tc>
                <w:tcPr>
                  <w:tcW w:w="50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C36E9ED" w14:textId="77777777" w:rsidR="00BD041C" w:rsidRPr="00345E5E" w:rsidRDefault="00BD041C" w:rsidP="00BD041C">
                  <w:pPr>
                    <w:jc w:val="center"/>
                    <w:rPr>
                      <w:b/>
                      <w:bCs/>
                    </w:rPr>
                  </w:pPr>
                  <w:r w:rsidRPr="00345E5E">
                    <w:rPr>
                      <w:b/>
                      <w:bCs/>
                    </w:rPr>
                    <w:t>BLER performance for 16-QAM using 2 repetitions</w:t>
                  </w:r>
                </w:p>
              </w:tc>
            </w:tr>
            <w:tr w:rsidR="00BD041C" w14:paraId="4078C68C" w14:textId="77777777" w:rsidTr="00A12383">
              <w:tc>
                <w:tcPr>
                  <w:tcW w:w="557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4D3959" w14:textId="77777777" w:rsidR="00BD041C" w:rsidRDefault="00BD041C" w:rsidP="00BD041C"/>
                <w:tbl>
                  <w:tblPr>
                    <w:tblW w:w="4629" w:type="dxa"/>
                    <w:tblInd w:w="10" w:type="dxa"/>
                    <w:tblCellMar>
                      <w:left w:w="0" w:type="dxa"/>
                      <w:right w:w="0" w:type="dxa"/>
                    </w:tblCellMar>
                    <w:tblLook w:val="04A0" w:firstRow="1" w:lastRow="0" w:firstColumn="1" w:lastColumn="0" w:noHBand="0" w:noVBand="1"/>
                  </w:tblPr>
                  <w:tblGrid>
                    <w:gridCol w:w="515"/>
                    <w:gridCol w:w="482"/>
                    <w:gridCol w:w="518"/>
                    <w:gridCol w:w="519"/>
                    <w:gridCol w:w="519"/>
                    <w:gridCol w:w="519"/>
                    <w:gridCol w:w="519"/>
                    <w:gridCol w:w="519"/>
                    <w:gridCol w:w="519"/>
                  </w:tblGrid>
                  <w:tr w:rsidR="00BD041C" w14:paraId="7E3C5214" w14:textId="77777777" w:rsidTr="00A12383">
                    <w:trPr>
                      <w:trHeight w:val="272"/>
                    </w:trPr>
                    <w:tc>
                      <w:tcPr>
                        <w:tcW w:w="515" w:type="dxa"/>
                        <w:vMerge w:val="restart"/>
                        <w:tcBorders>
                          <w:top w:val="single" w:sz="8" w:space="0" w:color="FFFFFF"/>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9DD237" w14:textId="77777777" w:rsidR="00BD041C" w:rsidRDefault="00BD041C" w:rsidP="00BD041C">
                        <w:pPr>
                          <w:rPr>
                            <w:rFonts w:ascii="Calibri" w:eastAsiaTheme="minorHAnsi" w:hAnsi="Calibri" w:cs="Calibri"/>
                          </w:rPr>
                        </w:pPr>
                        <w:r>
                          <w:rPr>
                            <w:color w:val="000000"/>
                          </w:rPr>
                          <w:t>I_tbs</w:t>
                        </w:r>
                      </w:p>
                    </w:tc>
                    <w:tc>
                      <w:tcPr>
                        <w:tcW w:w="4114" w:type="dxa"/>
                        <w:gridSpan w:val="8"/>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965B61" w14:textId="77777777" w:rsidR="00BD041C" w:rsidRDefault="00BD041C" w:rsidP="00BD041C">
                        <w:r>
                          <w:rPr>
                            <w:color w:val="000000"/>
                          </w:rPr>
                          <w:t>Number of NPDSCH Subframes (NSF)</w:t>
                        </w:r>
                      </w:p>
                    </w:tc>
                  </w:tr>
                  <w:tr w:rsidR="00BD041C" w14:paraId="23C3545C"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shd w:val="clear" w:color="auto" w:fill="FDCFFD"/>
                        <w:vAlign w:val="center"/>
                        <w:hideMark/>
                      </w:tcPr>
                      <w:p w14:paraId="6B25D228" w14:textId="77777777" w:rsidR="00BD041C" w:rsidRDefault="00BD041C" w:rsidP="00BD041C">
                        <w:pPr>
                          <w:rPr>
                            <w:rFonts w:ascii="Calibri" w:eastAsiaTheme="minorHAnsi" w:hAnsi="Calibri" w:cs="Calibri"/>
                          </w:rPr>
                        </w:pPr>
                      </w:p>
                    </w:tc>
                    <w:tc>
                      <w:tcPr>
                        <w:tcW w:w="482"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4FC4357" w14:textId="77777777" w:rsidR="00BD041C" w:rsidRDefault="00BD041C" w:rsidP="00BD041C">
                        <w:r>
                          <w:rPr>
                            <w:color w:val="000000"/>
                          </w:rPr>
                          <w:t>1</w:t>
                        </w:r>
                      </w:p>
                    </w:tc>
                    <w:tc>
                      <w:tcPr>
                        <w:tcW w:w="518"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B02F5A" w14:textId="77777777" w:rsidR="00BD041C" w:rsidRDefault="00BD041C" w:rsidP="00BD041C">
                        <w:r>
                          <w:rPr>
                            <w:color w:val="000000"/>
                          </w:rPr>
                          <w:t>2</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158C3B" w14:textId="77777777" w:rsidR="00BD041C" w:rsidRDefault="00BD041C" w:rsidP="00BD041C">
                        <w:r>
                          <w:rPr>
                            <w:color w:val="000000"/>
                          </w:rPr>
                          <w:t>3</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BB162B6" w14:textId="77777777" w:rsidR="00BD041C" w:rsidRDefault="00BD041C" w:rsidP="00BD041C">
                        <w:r>
                          <w:rPr>
                            <w:color w:val="000000"/>
                          </w:rPr>
                          <w:t>4</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F24D190" w14:textId="77777777" w:rsidR="00BD041C" w:rsidRDefault="00BD041C" w:rsidP="00BD041C">
                        <w:r>
                          <w:rPr>
                            <w:color w:val="000000"/>
                          </w:rPr>
                          <w:t>5</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2883517" w14:textId="77777777" w:rsidR="00BD041C" w:rsidRDefault="00BD041C" w:rsidP="00BD041C">
                        <w:r>
                          <w:rPr>
                            <w:color w:val="000000"/>
                          </w:rPr>
                          <w:t>6</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697A8A" w14:textId="77777777" w:rsidR="00BD041C" w:rsidRDefault="00BD041C" w:rsidP="00BD041C">
                        <w:r>
                          <w:rPr>
                            <w:color w:val="000000"/>
                          </w:rPr>
                          <w:t>8</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8EC909" w14:textId="77777777" w:rsidR="00BD041C" w:rsidRDefault="00BD041C" w:rsidP="00BD041C">
                        <w:r>
                          <w:rPr>
                            <w:color w:val="000000"/>
                          </w:rPr>
                          <w:t>10</w:t>
                        </w:r>
                      </w:p>
                    </w:tc>
                  </w:tr>
                  <w:tr w:rsidR="00BD041C" w14:paraId="537C5F87" w14:textId="77777777" w:rsidTr="00A12383">
                    <w:trPr>
                      <w:trHeight w:val="333"/>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880B17" w14:textId="77777777" w:rsidR="00BD041C" w:rsidRDefault="00BD041C" w:rsidP="00BD041C">
                        <w:r>
                          <w:rPr>
                            <w:color w:val="000000"/>
                          </w:rPr>
                          <w:t>14</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91E37A3" w14:textId="77777777" w:rsidR="00BD041C" w:rsidRDefault="00BD041C" w:rsidP="00BD041C">
                        <w:r>
                          <w:rPr>
                            <w:color w:val="000000"/>
                          </w:rPr>
                          <w:t>25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495096" w14:textId="77777777" w:rsidR="00BD041C" w:rsidRDefault="00BD041C" w:rsidP="00BD041C">
                        <w:r>
                          <w:rPr>
                            <w:color w:val="000000"/>
                          </w:rPr>
                          <w:t>5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A58BAB"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3EBFEA8" w14:textId="77777777" w:rsidR="00BD041C" w:rsidRDefault="00BD041C" w:rsidP="00BD041C">
                        <w:r>
                          <w:rPr>
                            <w:color w:val="000000"/>
                          </w:rPr>
                          <w:t>112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953D35"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B5A13B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9B317E3" w14:textId="77777777" w:rsidR="00BD041C" w:rsidRDefault="00BD041C" w:rsidP="00BD041C">
                        <w:r>
                          <w:rPr>
                            <w:color w:val="000000"/>
                          </w:rPr>
                          <w:t>228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16A85973" w14:textId="77777777" w:rsidR="00BD041C" w:rsidRDefault="00BD041C" w:rsidP="00BD041C">
                        <w:r>
                          <w:rPr>
                            <w:color w:val="000000"/>
                          </w:rPr>
                          <w:t>2856</w:t>
                        </w:r>
                      </w:p>
                    </w:tc>
                  </w:tr>
                  <w:tr w:rsidR="00BD041C" w14:paraId="5741397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5699435" w14:textId="77777777" w:rsidR="00BD041C" w:rsidRDefault="00BD041C" w:rsidP="00BD041C">
                        <w:r>
                          <w:rPr>
                            <w:color w:val="000000"/>
                          </w:rPr>
                          <w:t>15</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E67B11D" w14:textId="77777777" w:rsidR="00BD041C" w:rsidRDefault="00BD041C" w:rsidP="00BD041C">
                        <w:r>
                          <w:rPr>
                            <w:color w:val="000000"/>
                          </w:rPr>
                          <w:t>28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B0262AE" w14:textId="77777777" w:rsidR="00BD041C" w:rsidRDefault="00BD041C" w:rsidP="00BD041C">
                        <w:r>
                          <w:rPr>
                            <w:color w:val="000000"/>
                          </w:rPr>
                          <w:t>6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5906913"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01C0320" w14:textId="77777777" w:rsidR="00BD041C" w:rsidRDefault="00BD041C" w:rsidP="00BD041C">
                        <w:r>
                          <w:rPr>
                            <w:color w:val="000000"/>
                          </w:rPr>
                          <w:t>122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DB0BAF8"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01757D"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3051B7E" w14:textId="77777777" w:rsidR="00BD041C" w:rsidRDefault="00BD041C" w:rsidP="00BD041C">
                        <w:r>
                          <w:rPr>
                            <w:color w:val="000000"/>
                          </w:rPr>
                          <w:t>247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5FC9DDE" w14:textId="77777777" w:rsidR="00BD041C" w:rsidRDefault="00BD041C" w:rsidP="00BD041C">
                        <w:r>
                          <w:rPr>
                            <w:color w:val="000000"/>
                          </w:rPr>
                          <w:t>3112</w:t>
                        </w:r>
                      </w:p>
                    </w:tc>
                  </w:tr>
                  <w:tr w:rsidR="00BD041C" w14:paraId="57434281"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46990A" w14:textId="77777777" w:rsidR="00BD041C" w:rsidRDefault="00BD041C" w:rsidP="00BD041C">
                        <w:r>
                          <w:rPr>
                            <w:color w:val="000000"/>
                          </w:rPr>
                          <w:t>16</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6A1CC7" w14:textId="77777777" w:rsidR="00BD041C" w:rsidRDefault="00BD041C" w:rsidP="00BD041C">
                        <w:r>
                          <w:rPr>
                            <w:color w:val="000000"/>
                          </w:rPr>
                          <w:t>29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0DED9C7" w14:textId="77777777" w:rsidR="00BD041C" w:rsidRDefault="00BD041C" w:rsidP="00BD041C">
                        <w:r>
                          <w:rPr>
                            <w:color w:val="000000"/>
                          </w:rPr>
                          <w:t>63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0559F2E" w14:textId="77777777" w:rsidR="00BD041C" w:rsidRDefault="00BD041C" w:rsidP="00BD041C">
                        <w:r>
                          <w:rPr>
                            <w:color w:val="000000"/>
                          </w:rPr>
                          <w:t>96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FC8732A"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7F6E8BA" w14:textId="77777777" w:rsidR="00BD041C" w:rsidRDefault="00BD041C" w:rsidP="00BD041C">
                        <w:r>
                          <w:rPr>
                            <w:color w:val="000000"/>
                          </w:rPr>
                          <w:t>160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64AF293" w14:textId="77777777" w:rsidR="00BD041C" w:rsidRDefault="00BD041C" w:rsidP="00BD041C">
                        <w:r>
                          <w:rPr>
                            <w:color w:val="000000"/>
                          </w:rPr>
                          <w:t>192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448C46C"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A446F7" w14:textId="77777777" w:rsidR="00BD041C" w:rsidRDefault="00BD041C" w:rsidP="00BD041C">
                        <w:r>
                          <w:rPr>
                            <w:color w:val="000000"/>
                          </w:rPr>
                          <w:t>3240</w:t>
                        </w:r>
                      </w:p>
                    </w:tc>
                  </w:tr>
                  <w:tr w:rsidR="00BD041C" w14:paraId="3D698DB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5B215C" w14:textId="77777777" w:rsidR="00BD041C" w:rsidRDefault="00BD041C" w:rsidP="00BD041C">
                        <w:r>
                          <w:rPr>
                            <w:color w:val="000000"/>
                          </w:rPr>
                          <w:t>17</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51B9FBD" w14:textId="77777777" w:rsidR="00BD041C" w:rsidRDefault="00BD041C" w:rsidP="00BD041C">
                        <w:r>
                          <w:rPr>
                            <w:color w:val="000000"/>
                          </w:rPr>
                          <w:t>344</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FCBDCEB" w14:textId="77777777" w:rsidR="00BD041C" w:rsidRDefault="00BD041C" w:rsidP="00BD041C">
                        <w:r>
                          <w:rPr>
                            <w:color w:val="000000"/>
                          </w:rPr>
                          <w:t>69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AE6F33F" w14:textId="77777777" w:rsidR="00BD041C" w:rsidRDefault="00BD041C" w:rsidP="00BD041C">
                        <w:r>
                          <w:rPr>
                            <w:color w:val="000000"/>
                          </w:rPr>
                          <w:t>10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90E837D"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CD736D0"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5EB2AF"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6F9DDB6" w14:textId="77777777" w:rsidR="00BD041C" w:rsidRDefault="00BD041C" w:rsidP="00BD041C">
                        <w:r>
                          <w:rPr>
                            <w:color w:val="000000"/>
                          </w:rPr>
                          <w:t>285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BB4597" w14:textId="77777777" w:rsidR="00BD041C" w:rsidRDefault="00BD041C" w:rsidP="00BD041C">
                        <w:r>
                          <w:rPr>
                            <w:color w:val="000000"/>
                          </w:rPr>
                          <w:t>3624</w:t>
                        </w:r>
                      </w:p>
                    </w:tc>
                  </w:tr>
                  <w:tr w:rsidR="00BD041C" w14:paraId="53B3C3D0"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56E99D9" w14:textId="77777777" w:rsidR="00BD041C" w:rsidRDefault="00BD041C" w:rsidP="00BD041C">
                        <w:r>
                          <w:rPr>
                            <w:color w:val="000000"/>
                          </w:rPr>
                          <w:t>18</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F10D0AE" w14:textId="77777777" w:rsidR="00BD041C" w:rsidRDefault="00BD041C" w:rsidP="00BD041C">
                        <w:r>
                          <w:rPr>
                            <w:color w:val="000000"/>
                          </w:rPr>
                          <w:t>37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227B8D" w14:textId="77777777" w:rsidR="00BD041C" w:rsidRDefault="00BD041C" w:rsidP="00BD041C">
                        <w:r>
                          <w:rPr>
                            <w:color w:val="000000"/>
                          </w:rPr>
                          <w:t>77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EAAFFB" w14:textId="77777777" w:rsidR="00BD041C" w:rsidRDefault="00BD041C" w:rsidP="00BD041C">
                        <w:r>
                          <w:rPr>
                            <w:color w:val="000000"/>
                          </w:rPr>
                          <w:t>116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26E0F46"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4C90DF"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5EADCE"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3E8CCE" w14:textId="77777777" w:rsidR="00BD041C" w:rsidRDefault="00BD041C" w:rsidP="00BD041C">
                        <w:r>
                          <w:rPr>
                            <w:color w:val="000000"/>
                          </w:rPr>
                          <w:t>311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CAC93EE" w14:textId="77777777" w:rsidR="00BD041C" w:rsidRDefault="00BD041C" w:rsidP="00BD041C">
                        <w:r>
                          <w:rPr>
                            <w:color w:val="000000"/>
                          </w:rPr>
                          <w:t>4008</w:t>
                        </w:r>
                      </w:p>
                    </w:tc>
                  </w:tr>
                  <w:tr w:rsidR="00BD041C" w14:paraId="062DBA8B"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6BDECD" w14:textId="77777777" w:rsidR="00BD041C" w:rsidRDefault="00BD041C" w:rsidP="00BD041C">
                        <w:r>
                          <w:rPr>
                            <w:color w:val="000000"/>
                          </w:rPr>
                          <w:t>19</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F4F28F3" w14:textId="77777777" w:rsidR="00BD041C" w:rsidRDefault="00BD041C" w:rsidP="00BD041C">
                        <w:r>
                          <w:rPr>
                            <w:color w:val="000000"/>
                          </w:rPr>
                          <w:t>40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E2E13F"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E8082C"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8E7B7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1236B42"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D69386"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0E65FA2" w14:textId="77777777" w:rsidR="00BD041C" w:rsidRDefault="00BD041C" w:rsidP="00BD041C">
                        <w:r>
                          <w:rPr>
                            <w:color w:val="000000"/>
                          </w:rPr>
                          <w:t>349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0EFAF89" w14:textId="77777777" w:rsidR="00BD041C" w:rsidRDefault="00BD041C" w:rsidP="00BD041C">
                        <w:r>
                          <w:rPr>
                            <w:color w:val="000000"/>
                          </w:rPr>
                          <w:t>4264</w:t>
                        </w:r>
                      </w:p>
                    </w:tc>
                  </w:tr>
                  <w:tr w:rsidR="00BD041C" w14:paraId="6A7FAA64"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35A1A93" w14:textId="77777777" w:rsidR="00BD041C" w:rsidRDefault="00BD041C" w:rsidP="00BD041C">
                        <w:r>
                          <w:rPr>
                            <w:color w:val="000000"/>
                          </w:rPr>
                          <w:t>20</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BA4197" w14:textId="77777777" w:rsidR="00BD041C" w:rsidRDefault="00BD041C" w:rsidP="00BD041C">
                        <w:r>
                          <w:rPr>
                            <w:color w:val="000000"/>
                          </w:rPr>
                          <w:t>44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7323A5"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2B54BF" w14:textId="77777777" w:rsidR="00BD041C" w:rsidRDefault="00BD041C" w:rsidP="00BD041C">
                        <w:r>
                          <w:rPr>
                            <w:color w:val="000000"/>
                          </w:rPr>
                          <w:t>138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35EFB21" w14:textId="77777777" w:rsidR="00BD041C" w:rsidRDefault="00BD041C" w:rsidP="00BD041C">
                        <w:r>
                          <w:rPr>
                            <w:color w:val="000000"/>
                          </w:rPr>
                          <w:t>18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DD4EF5D"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CEF9C79" w14:textId="77777777" w:rsidR="00BD041C" w:rsidRDefault="00BD041C" w:rsidP="00BD041C">
                        <w:r>
                          <w:rPr>
                            <w:color w:val="000000"/>
                          </w:rPr>
                          <w:t>279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F52B80E" w14:textId="77777777" w:rsidR="00BD041C" w:rsidRDefault="00BD041C" w:rsidP="00BD041C">
                        <w:r>
                          <w:rPr>
                            <w:color w:val="000000"/>
                          </w:rPr>
                          <w:t>37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36BD2B7" w14:textId="77777777" w:rsidR="00BD041C" w:rsidRDefault="00BD041C" w:rsidP="00BD041C">
                        <w:r>
                          <w:rPr>
                            <w:color w:val="000000"/>
                          </w:rPr>
                          <w:t>4584</w:t>
                        </w:r>
                      </w:p>
                    </w:tc>
                  </w:tr>
                  <w:tr w:rsidR="00BD041C" w14:paraId="3CBCA0CF"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EB8BE75" w14:textId="77777777" w:rsidR="00BD041C" w:rsidRDefault="00BD041C" w:rsidP="00BD041C">
                        <w:r>
                          <w:rPr>
                            <w:color w:val="000000"/>
                          </w:rPr>
                          <w:t>21</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6F5935" w14:textId="77777777" w:rsidR="00BD041C" w:rsidRDefault="00BD041C" w:rsidP="00BD041C">
                        <w:r>
                          <w:rPr>
                            <w:color w:val="000000"/>
                          </w:rPr>
                          <w:t>48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BE23C3" w14:textId="77777777" w:rsidR="00BD041C" w:rsidRDefault="00BD041C" w:rsidP="00BD041C">
                        <w:r>
                          <w:rPr>
                            <w:color w:val="000000"/>
                          </w:rPr>
                          <w:t>10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B6EE40E" w14:textId="77777777" w:rsidR="00BD041C" w:rsidRDefault="00BD041C" w:rsidP="00BD041C">
                        <w:r>
                          <w:rPr>
                            <w:color w:val="000000"/>
                          </w:rPr>
                          <w:t>148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82FBC5B"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59F601" w14:textId="77777777" w:rsidR="00BD041C" w:rsidRDefault="00BD041C" w:rsidP="00BD041C">
                        <w:r>
                          <w:rPr>
                            <w:color w:val="000000"/>
                          </w:rPr>
                          <w:t>253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83F6372" w14:textId="77777777" w:rsidR="00BD041C" w:rsidRDefault="00BD041C" w:rsidP="00BD041C">
                        <w:r>
                          <w:rPr>
                            <w:color w:val="000000"/>
                          </w:rPr>
                          <w:t>298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2D6F983" w14:textId="77777777" w:rsidR="00BD041C" w:rsidRDefault="00BD041C" w:rsidP="00BD041C">
                        <w:r>
                          <w:rPr>
                            <w:color w:val="000000"/>
                          </w:rPr>
                          <w:t>400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C2EDC0C" w14:textId="77777777" w:rsidR="00BD041C" w:rsidRDefault="00BD041C" w:rsidP="00BD041C">
                        <w:r>
                          <w:rPr>
                            <w:color w:val="000000"/>
                          </w:rPr>
                          <w:t>4968</w:t>
                        </w:r>
                      </w:p>
                    </w:tc>
                  </w:tr>
                </w:tbl>
                <w:p w14:paraId="2B7206FB" w14:textId="77777777" w:rsidR="00BD041C" w:rsidRDefault="00BD041C" w:rsidP="00BD041C">
                  <w:pPr>
                    <w:rPr>
                      <w:rFonts w:ascii="Calibri" w:eastAsiaTheme="minorHAnsi" w:hAnsi="Calibri" w:cs="Calibri"/>
                    </w:rPr>
                  </w:pPr>
                </w:p>
              </w:tc>
              <w:tc>
                <w:tcPr>
                  <w:tcW w:w="5062" w:type="dxa"/>
                  <w:tcBorders>
                    <w:top w:val="nil"/>
                    <w:left w:val="nil"/>
                    <w:bottom w:val="single" w:sz="8" w:space="0" w:color="auto"/>
                    <w:right w:val="single" w:sz="8" w:space="0" w:color="auto"/>
                  </w:tcBorders>
                  <w:tcMar>
                    <w:top w:w="0" w:type="dxa"/>
                    <w:left w:w="108" w:type="dxa"/>
                    <w:bottom w:w="0" w:type="dxa"/>
                    <w:right w:w="108" w:type="dxa"/>
                  </w:tcMar>
                </w:tcPr>
                <w:p w14:paraId="5082A698" w14:textId="77777777" w:rsidR="00BD041C" w:rsidRDefault="00BD041C" w:rsidP="00BD041C"/>
                <w:tbl>
                  <w:tblPr>
                    <w:tblW w:w="4830" w:type="dxa"/>
                    <w:tblCellMar>
                      <w:left w:w="0" w:type="dxa"/>
                      <w:right w:w="0" w:type="dxa"/>
                    </w:tblCellMar>
                    <w:tblLook w:val="04A0" w:firstRow="1" w:lastRow="0" w:firstColumn="1" w:lastColumn="0" w:noHBand="0" w:noVBand="1"/>
                  </w:tblPr>
                  <w:tblGrid>
                    <w:gridCol w:w="521"/>
                    <w:gridCol w:w="538"/>
                    <w:gridCol w:w="538"/>
                    <w:gridCol w:w="538"/>
                    <w:gridCol w:w="539"/>
                    <w:gridCol w:w="539"/>
                    <w:gridCol w:w="539"/>
                    <w:gridCol w:w="539"/>
                    <w:gridCol w:w="539"/>
                  </w:tblGrid>
                  <w:tr w:rsidR="00BD041C" w14:paraId="0ADBB8FB" w14:textId="77777777" w:rsidTr="00A12383">
                    <w:trPr>
                      <w:trHeight w:val="272"/>
                    </w:trPr>
                    <w:tc>
                      <w:tcPr>
                        <w:tcW w:w="521" w:type="dxa"/>
                        <w:vMerge w:val="restart"/>
                        <w:tcBorders>
                          <w:top w:val="single" w:sz="8" w:space="0" w:color="FFFFFF"/>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F3E0623" w14:textId="77777777" w:rsidR="00BD041C" w:rsidRDefault="00BD041C" w:rsidP="00BD041C">
                        <w:r>
                          <w:rPr>
                            <w:color w:val="000000"/>
                          </w:rPr>
                          <w:t>I_tbs</w:t>
                        </w:r>
                      </w:p>
                    </w:tc>
                    <w:tc>
                      <w:tcPr>
                        <w:tcW w:w="4309" w:type="dxa"/>
                        <w:gridSpan w:val="8"/>
                        <w:tcBorders>
                          <w:top w:val="single" w:sz="8" w:space="0" w:color="FFFFFF"/>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97E3C4A" w14:textId="77777777" w:rsidR="00BD041C" w:rsidRDefault="00BD041C" w:rsidP="00BD041C">
                        <w:r>
                          <w:rPr>
                            <w:color w:val="000000"/>
                          </w:rPr>
                          <w:t>Number of NPDSCH Subframes (NSF)</w:t>
                        </w:r>
                      </w:p>
                    </w:tc>
                  </w:tr>
                  <w:tr w:rsidR="00BD041C" w14:paraId="7FE16BDD"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vAlign w:val="center"/>
                        <w:hideMark/>
                      </w:tcPr>
                      <w:p w14:paraId="2A541D59" w14:textId="77777777" w:rsidR="00BD041C" w:rsidRDefault="00BD041C" w:rsidP="00BD041C">
                        <w:pPr>
                          <w:rPr>
                            <w:rFonts w:ascii="Calibri" w:eastAsiaTheme="minorHAnsi" w:hAnsi="Calibri" w:cs="Calibri"/>
                          </w:rPr>
                        </w:pP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F6A097" w14:textId="77777777" w:rsidR="00BD041C" w:rsidRDefault="00BD041C" w:rsidP="00BD041C">
                        <w:r>
                          <w:rPr>
                            <w:color w:val="000000"/>
                          </w:rPr>
                          <w:t>1</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B7BC913" w14:textId="77777777" w:rsidR="00BD041C" w:rsidRDefault="00BD041C" w:rsidP="00BD041C">
                        <w:r>
                          <w:rPr>
                            <w:color w:val="000000"/>
                          </w:rPr>
                          <w:t>2</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6DDC06E" w14:textId="77777777" w:rsidR="00BD041C" w:rsidRDefault="00BD041C" w:rsidP="00BD041C">
                        <w:r>
                          <w:rPr>
                            <w:color w:val="000000"/>
                          </w:rPr>
                          <w:t>3</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42C36B1" w14:textId="77777777" w:rsidR="00BD041C" w:rsidRDefault="00BD041C" w:rsidP="00BD041C">
                        <w:r>
                          <w:rPr>
                            <w:color w:val="000000"/>
                          </w:rPr>
                          <w:t>4</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B1260" w14:textId="77777777" w:rsidR="00BD041C" w:rsidRDefault="00BD041C" w:rsidP="00BD041C">
                        <w:r>
                          <w:rPr>
                            <w:color w:val="000000"/>
                          </w:rPr>
                          <w:t>5</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83C99D4" w14:textId="77777777" w:rsidR="00BD041C" w:rsidRDefault="00BD041C" w:rsidP="00BD041C">
                        <w:r>
                          <w:rPr>
                            <w:color w:val="000000"/>
                          </w:rPr>
                          <w:t>6</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E6599E" w14:textId="77777777" w:rsidR="00BD041C" w:rsidRDefault="00BD041C" w:rsidP="00BD041C">
                        <w:r>
                          <w:rPr>
                            <w:color w:val="000000"/>
                          </w:rPr>
                          <w:t>8</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B08E90D" w14:textId="77777777" w:rsidR="00BD041C" w:rsidRDefault="00BD041C" w:rsidP="00BD041C">
                        <w:r>
                          <w:rPr>
                            <w:color w:val="000000"/>
                          </w:rPr>
                          <w:t>10</w:t>
                        </w:r>
                      </w:p>
                    </w:tc>
                  </w:tr>
                  <w:tr w:rsidR="00BD041C" w14:paraId="300B6E57" w14:textId="77777777" w:rsidTr="00A12383">
                    <w:trPr>
                      <w:trHeight w:val="333"/>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5F3FCD1" w14:textId="77777777" w:rsidR="00BD041C" w:rsidRDefault="00BD041C" w:rsidP="00BD041C">
                        <w:r>
                          <w:rPr>
                            <w:color w:val="000000"/>
                          </w:rPr>
                          <w:t>14</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C369764" w14:textId="77777777" w:rsidR="00BD041C" w:rsidRDefault="00BD041C" w:rsidP="00BD041C">
                        <w:r>
                          <w:rPr>
                            <w:color w:val="000000"/>
                          </w:rPr>
                          <w:t>4.4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5AE3BE" w14:textId="77777777" w:rsidR="00BD041C" w:rsidRDefault="00BD041C" w:rsidP="00BD041C">
                        <w:r>
                          <w:rPr>
                            <w:color w:val="000000"/>
                          </w:rPr>
                          <w:t>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ADFD927" w14:textId="77777777" w:rsidR="00BD041C" w:rsidRDefault="00BD041C" w:rsidP="00BD041C">
                        <w:r>
                          <w:rPr>
                            <w:color w:val="000000"/>
                          </w:rPr>
                          <w:t>5.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89A5A94"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4919616" w14:textId="77777777" w:rsidR="00BD041C" w:rsidRDefault="00BD041C" w:rsidP="00BD041C">
                        <w:r>
                          <w:rPr>
                            <w:color w:val="000000"/>
                          </w:rPr>
                          <w:t>5.7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037BE49" w14:textId="77777777" w:rsidR="00BD041C" w:rsidRDefault="00BD041C" w:rsidP="00BD041C">
                        <w:r>
                          <w:rPr>
                            <w:color w:val="000000"/>
                          </w:rPr>
                          <w:t>6.1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8BA666" w14:textId="77777777" w:rsidR="00BD041C" w:rsidRDefault="00BD041C" w:rsidP="00BD041C">
                        <w:r>
                          <w:rPr>
                            <w:color w:val="000000"/>
                          </w:rPr>
                          <w:t>6.57</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97B7385" w14:textId="77777777" w:rsidR="00BD041C" w:rsidRDefault="00BD041C" w:rsidP="00BD041C">
                        <w:r>
                          <w:rPr>
                            <w:color w:val="000000"/>
                          </w:rPr>
                          <w:t>6.45</w:t>
                        </w:r>
                      </w:p>
                    </w:tc>
                  </w:tr>
                  <w:tr w:rsidR="00BD041C" w14:paraId="0C21DF01"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194BBD9" w14:textId="77777777" w:rsidR="00BD041C" w:rsidRDefault="00BD041C" w:rsidP="00BD041C">
                        <w:r>
                          <w:rPr>
                            <w:color w:val="000000"/>
                          </w:rPr>
                          <w:t>1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1F74F2C" w14:textId="77777777" w:rsidR="00BD041C" w:rsidRDefault="00BD041C" w:rsidP="00BD041C">
                        <w:r>
                          <w:rPr>
                            <w:color w:val="000000"/>
                          </w:rPr>
                          <w:t>5.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A50E93" w14:textId="77777777" w:rsidR="00BD041C" w:rsidRDefault="00BD041C" w:rsidP="00BD041C">
                        <w:r>
                          <w:rPr>
                            <w:color w:val="000000"/>
                          </w:rPr>
                          <w:t>5.5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22CCABC" w14:textId="77777777" w:rsidR="00BD041C" w:rsidRDefault="00BD041C" w:rsidP="00BD041C">
                        <w:r>
                          <w:rPr>
                            <w:color w:val="000000"/>
                          </w:rPr>
                          <w:t>5.8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B6A7B02"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FDDBC8" w14:textId="77777777" w:rsidR="00BD041C" w:rsidRDefault="00BD041C" w:rsidP="00BD041C">
                        <w:r>
                          <w:rPr>
                            <w:color w:val="000000"/>
                          </w:rPr>
                          <w:t>6.2</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BE582C4" w14:textId="77777777" w:rsidR="00BD041C" w:rsidRDefault="00BD041C" w:rsidP="00BD041C">
                        <w:r>
                          <w:rPr>
                            <w:color w:val="000000"/>
                          </w:rPr>
                          <w:t>6.0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ED65D76" w14:textId="77777777" w:rsidR="00BD041C" w:rsidRDefault="00BD041C" w:rsidP="00BD041C">
                        <w:r>
                          <w:rPr>
                            <w:color w:val="000000"/>
                          </w:rPr>
                          <w:t>6.7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CC63EB" w14:textId="77777777" w:rsidR="00BD041C" w:rsidRDefault="00BD041C" w:rsidP="00BD041C">
                        <w:r>
                          <w:rPr>
                            <w:color w:val="000000"/>
                          </w:rPr>
                          <w:t>6.89</w:t>
                        </w:r>
                      </w:p>
                    </w:tc>
                  </w:tr>
                  <w:tr w:rsidR="00BD041C" w14:paraId="6622B19B"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A74D86C" w14:textId="77777777" w:rsidR="00BD041C" w:rsidRDefault="00BD041C" w:rsidP="00BD041C">
                        <w:r>
                          <w:rPr>
                            <w:color w:val="000000"/>
                          </w:rPr>
                          <w:t>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F9F5D68" w14:textId="77777777" w:rsidR="00BD041C" w:rsidRDefault="00BD041C" w:rsidP="00BD041C">
                        <w:r>
                          <w:rPr>
                            <w:color w:val="000000"/>
                          </w:rPr>
                          <w:t>5.9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CF4522" w14:textId="77777777" w:rsidR="00BD041C" w:rsidRDefault="00BD041C" w:rsidP="00BD041C">
                        <w:r>
                          <w:rPr>
                            <w:color w:val="000000"/>
                          </w:rPr>
                          <w:t>5.9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07D6" w14:textId="77777777" w:rsidR="00BD041C" w:rsidRDefault="00BD041C" w:rsidP="00BD041C">
                        <w:r>
                          <w:rPr>
                            <w:color w:val="000000"/>
                          </w:rPr>
                          <w:t>6.4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E57874" w14:textId="77777777" w:rsidR="00BD041C" w:rsidRDefault="00BD041C" w:rsidP="00BD041C">
                        <w:r>
                          <w:rPr>
                            <w:color w:val="000000"/>
                          </w:rPr>
                          <w:t>6.3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4AE091" w14:textId="77777777" w:rsidR="00BD041C" w:rsidRDefault="00BD041C" w:rsidP="00BD041C">
                        <w:r>
                          <w:rPr>
                            <w:color w:val="000000"/>
                          </w:rPr>
                          <w:t>6.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6960021" w14:textId="77777777" w:rsidR="00BD041C" w:rsidRDefault="00BD041C" w:rsidP="00BD041C">
                        <w:r>
                          <w:rPr>
                            <w:color w:val="000000"/>
                          </w:rPr>
                          <w:t>6.5</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38FC994" w14:textId="77777777" w:rsidR="00BD041C" w:rsidRDefault="00BD041C" w:rsidP="00BD041C">
                        <w:r>
                          <w:rPr>
                            <w:color w:val="000000"/>
                          </w:rPr>
                          <w:t>7.0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E351991" w14:textId="77777777" w:rsidR="00BD041C" w:rsidRDefault="00BD041C" w:rsidP="00BD041C">
                        <w:r>
                          <w:rPr>
                            <w:color w:val="000000"/>
                          </w:rPr>
                          <w:t>7.18</w:t>
                        </w:r>
                      </w:p>
                    </w:tc>
                  </w:tr>
                  <w:tr w:rsidR="00BD041C" w14:paraId="33CF8A83"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0470A8" w14:textId="77777777" w:rsidR="00BD041C" w:rsidRDefault="00BD041C" w:rsidP="00BD041C">
                        <w:r>
                          <w:rPr>
                            <w:color w:val="000000"/>
                          </w:rPr>
                          <w:t>1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162C5B5" w14:textId="77777777" w:rsidR="00BD041C" w:rsidRDefault="00BD041C" w:rsidP="00BD041C">
                        <w:r>
                          <w:rPr>
                            <w:color w:val="000000"/>
                          </w:rPr>
                          <w:t>6.2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5478114" w14:textId="77777777" w:rsidR="00BD041C" w:rsidRDefault="00BD041C" w:rsidP="00BD041C">
                        <w:r>
                          <w:rPr>
                            <w:color w:val="000000"/>
                          </w:rPr>
                          <w:t>6.6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32FAB51" w14:textId="77777777" w:rsidR="00BD041C" w:rsidRDefault="00BD041C" w:rsidP="00BD041C">
                        <w:r>
                          <w:rPr>
                            <w:color w:val="000000"/>
                          </w:rPr>
                          <w:t>7.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6CC0E1B" w14:textId="77777777" w:rsidR="00BD041C" w:rsidRDefault="00BD041C" w:rsidP="00BD041C">
                        <w:r>
                          <w:rPr>
                            <w:color w:val="000000"/>
                          </w:rPr>
                          <w:t>7.04</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45E6D0" w14:textId="77777777" w:rsidR="00BD041C" w:rsidRDefault="00BD041C" w:rsidP="00BD041C">
                        <w:r>
                          <w:rPr>
                            <w:color w:val="000000"/>
                          </w:rPr>
                          <w:t>7.2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B4C4ED" w14:textId="77777777" w:rsidR="00BD041C" w:rsidRDefault="00BD041C" w:rsidP="00BD041C">
                        <w:r>
                          <w:rPr>
                            <w:color w:val="000000"/>
                          </w:rPr>
                          <w:t>7.7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AF3B29C" w14:textId="77777777" w:rsidR="00BD041C" w:rsidRDefault="00BD041C" w:rsidP="00BD041C">
                        <w:r>
                          <w:rPr>
                            <w:color w:val="000000"/>
                          </w:rPr>
                          <w:t>7.6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217BD8D" w14:textId="77777777" w:rsidR="00BD041C" w:rsidRDefault="00BD041C" w:rsidP="00BD041C">
                        <w:r>
                          <w:rPr>
                            <w:color w:val="000000"/>
                          </w:rPr>
                          <w:t>7.79</w:t>
                        </w:r>
                      </w:p>
                    </w:tc>
                  </w:tr>
                  <w:tr w:rsidR="00BD041C" w14:paraId="45E9A032"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C019796" w14:textId="77777777" w:rsidR="00BD041C" w:rsidRDefault="00BD041C" w:rsidP="00BD041C">
                        <w:r>
                          <w:rPr>
                            <w:color w:val="000000"/>
                          </w:rPr>
                          <w:t>1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42120B9" w14:textId="77777777" w:rsidR="00BD041C" w:rsidRDefault="00BD041C" w:rsidP="00BD041C">
                        <w:r>
                          <w:rPr>
                            <w:color w:val="000000"/>
                          </w:rPr>
                          <w:t>7.02</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5F11AC5" w14:textId="77777777" w:rsidR="00BD041C" w:rsidRDefault="00BD041C" w:rsidP="00BD041C">
                        <w:r>
                          <w:rPr>
                            <w:color w:val="000000"/>
                          </w:rPr>
                          <w:t>7.3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CEEF" w14:textId="77777777" w:rsidR="00BD041C" w:rsidRDefault="00BD041C" w:rsidP="00BD041C">
                        <w:r>
                          <w:rPr>
                            <w:color w:val="000000"/>
                          </w:rPr>
                          <w:t>7.4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3BB78B8" w14:textId="77777777" w:rsidR="00BD041C" w:rsidRDefault="00BD041C" w:rsidP="00BD041C">
                        <w:r>
                          <w:rPr>
                            <w:color w:val="000000"/>
                          </w:rPr>
                          <w:t>7.5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A131923" w14:textId="77777777" w:rsidR="00BD041C" w:rsidRDefault="00BD041C" w:rsidP="00BD041C">
                        <w:r>
                          <w:rPr>
                            <w:color w:val="000000"/>
                          </w:rPr>
                          <w:t>7.9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9B83BF1" w14:textId="77777777" w:rsidR="00BD041C" w:rsidRDefault="00BD041C" w:rsidP="00BD041C">
                        <w:r>
                          <w:rPr>
                            <w:color w:val="000000"/>
                          </w:rPr>
                          <w:t>8.0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E05981" w14:textId="77777777" w:rsidR="00BD041C" w:rsidRDefault="00BD041C" w:rsidP="00BD041C">
                        <w:r>
                          <w:rPr>
                            <w:color w:val="000000"/>
                          </w:rPr>
                          <w:t>8.1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8D6723F" w14:textId="77777777" w:rsidR="00BD041C" w:rsidRDefault="00BD041C" w:rsidP="00BD041C">
                        <w:r>
                          <w:rPr>
                            <w:color w:val="000000"/>
                          </w:rPr>
                          <w:t>8.37</w:t>
                        </w:r>
                      </w:p>
                    </w:tc>
                  </w:tr>
                  <w:tr w:rsidR="00BD041C" w14:paraId="77F1B816"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2EB378AE" w14:textId="77777777" w:rsidR="00BD041C" w:rsidRDefault="00BD041C" w:rsidP="00BD041C">
                        <w:r>
                          <w:rPr>
                            <w:color w:val="000000"/>
                          </w:rPr>
                          <w:t>1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6296EDF" w14:textId="77777777" w:rsidR="00BD041C" w:rsidRDefault="00BD041C" w:rsidP="00BD041C">
                        <w:r>
                          <w:rPr>
                            <w:color w:val="000000"/>
                          </w:rPr>
                          <w:t>7.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8F3BAC" w14:textId="77777777" w:rsidR="00BD041C" w:rsidRDefault="00BD041C" w:rsidP="00BD041C">
                        <w:r>
                          <w:rPr>
                            <w:color w:val="000000"/>
                          </w:rPr>
                          <w:t>8.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F12D73" w14:textId="77777777" w:rsidR="00BD041C" w:rsidRDefault="00BD041C" w:rsidP="00BD041C">
                        <w:r>
                          <w:rPr>
                            <w:color w:val="000000"/>
                          </w:rPr>
                          <w:t>8.3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A6940E9" w14:textId="77777777" w:rsidR="00BD041C" w:rsidRDefault="00BD041C" w:rsidP="00BD041C">
                        <w:r>
                          <w:rPr>
                            <w:color w:val="000000"/>
                          </w:rPr>
                          <w:t>8.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2EC03F6" w14:textId="77777777" w:rsidR="00BD041C" w:rsidRDefault="00BD041C" w:rsidP="00BD041C">
                        <w:r>
                          <w:rPr>
                            <w:color w:val="000000"/>
                          </w:rPr>
                          <w:t>8.89</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0BB9F" w14:textId="77777777" w:rsidR="00BD041C" w:rsidRDefault="00BD041C" w:rsidP="00BD041C">
                        <w:r>
                          <w:rPr>
                            <w:color w:val="000000"/>
                          </w:rPr>
                          <w:t>8.84</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610AB8FF" w14:textId="77777777" w:rsidR="00BD041C" w:rsidRDefault="00BD041C" w:rsidP="00BD041C">
                        <w:r>
                          <w:rPr>
                            <w:color w:val="000000"/>
                          </w:rPr>
                          <w:t>9.0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800C0" w14:textId="77777777" w:rsidR="00BD041C" w:rsidRDefault="00BD041C" w:rsidP="00BD041C">
                        <w:r>
                          <w:rPr>
                            <w:color w:val="000000"/>
                          </w:rPr>
                          <w:t>8.92</w:t>
                        </w:r>
                      </w:p>
                    </w:tc>
                  </w:tr>
                  <w:tr w:rsidR="00BD041C" w14:paraId="0E8D4488"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02B64" w14:textId="77777777" w:rsidR="00BD041C" w:rsidRDefault="00BD041C" w:rsidP="00BD041C">
                        <w:r>
                          <w:rPr>
                            <w:color w:val="000000"/>
                          </w:rPr>
                          <w:t>20</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FD577F" w14:textId="77777777" w:rsidR="00BD041C" w:rsidRDefault="00BD041C" w:rsidP="00BD041C">
                        <w:r>
                          <w:rPr>
                            <w:color w:val="000000"/>
                          </w:rPr>
                          <w:t>8.4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3127782" w14:textId="77777777" w:rsidR="00BD041C" w:rsidRDefault="00BD041C" w:rsidP="00BD041C">
                        <w:r>
                          <w:rPr>
                            <w:color w:val="000000"/>
                          </w:rPr>
                          <w:t>8.7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67F7DF0" w14:textId="77777777" w:rsidR="00BD041C" w:rsidRDefault="00BD041C" w:rsidP="00BD041C">
                        <w:r>
                          <w:rPr>
                            <w:color w:val="000000"/>
                          </w:rPr>
                          <w:t>9.3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40F0D25" w14:textId="77777777" w:rsidR="00BD041C" w:rsidRDefault="00BD041C" w:rsidP="00BD041C">
                        <w:r>
                          <w:rPr>
                            <w:color w:val="000000"/>
                          </w:rPr>
                          <w:t>9.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0781DAE" w14:textId="77777777" w:rsidR="00BD041C" w:rsidRDefault="00BD041C" w:rsidP="00BD041C">
                        <w:r>
                          <w:rPr>
                            <w:color w:val="000000"/>
                          </w:rPr>
                          <w:t>9.4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B1782DD" w14:textId="77777777" w:rsidR="00BD041C" w:rsidRDefault="00BD041C" w:rsidP="00BD041C">
                        <w:r>
                          <w:rPr>
                            <w:color w:val="000000"/>
                          </w:rPr>
                          <w:t>9.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0042C48" w14:textId="77777777" w:rsidR="00BD041C" w:rsidRDefault="00BD041C" w:rsidP="00BD041C">
                        <w:r>
                          <w:rPr>
                            <w:color w:val="000000"/>
                          </w:rPr>
                          <w:t>9.6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B239163" w14:textId="77777777" w:rsidR="00BD041C" w:rsidRDefault="00BD041C" w:rsidP="00BD041C">
                        <w:r>
                          <w:rPr>
                            <w:color w:val="000000"/>
                          </w:rPr>
                          <w:t>9.66</w:t>
                        </w:r>
                      </w:p>
                    </w:tc>
                  </w:tr>
                  <w:tr w:rsidR="00BD041C" w14:paraId="43093F57"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8AC668" w14:textId="77777777" w:rsidR="00BD041C" w:rsidRDefault="00BD041C" w:rsidP="00BD041C">
                        <w:r>
                          <w:rPr>
                            <w:color w:val="000000"/>
                          </w:rPr>
                          <w:t>2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2EA7C0A" w14:textId="77777777" w:rsidR="00BD041C" w:rsidRDefault="00BD041C" w:rsidP="00BD041C">
                        <w:r>
                          <w:rPr>
                            <w:color w:val="000000"/>
                          </w:rPr>
                          <w:t>9.6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8A579EE" w14:textId="77777777" w:rsidR="00BD041C" w:rsidRDefault="00BD041C" w:rsidP="00BD041C">
                        <w:r>
                          <w:rPr>
                            <w:color w:val="000000"/>
                          </w:rPr>
                          <w:t>10.0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F436153" w14:textId="77777777" w:rsidR="00BD041C" w:rsidRDefault="00BD041C" w:rsidP="00BD041C">
                        <w:r>
                          <w:rPr>
                            <w:color w:val="000000"/>
                          </w:rPr>
                          <w:t>9.7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6F97A07" w14:textId="77777777" w:rsidR="00BD041C" w:rsidRDefault="00BD041C" w:rsidP="00BD041C">
                        <w:r>
                          <w:rPr>
                            <w:color w:val="000000"/>
                          </w:rPr>
                          <w:t>9.9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BCB4652" w14:textId="77777777" w:rsidR="00BD041C" w:rsidRDefault="00BD041C" w:rsidP="00BD041C">
                        <w:r>
                          <w:rPr>
                            <w:color w:val="000000"/>
                          </w:rPr>
                          <w:t>10.38</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558139" w14:textId="77777777" w:rsidR="00BD041C" w:rsidRDefault="00BD041C" w:rsidP="00BD041C">
                        <w:r>
                          <w:rPr>
                            <w:color w:val="000000"/>
                          </w:rPr>
                          <w:t>10.17</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4B1B7C" w14:textId="77777777" w:rsidR="00BD041C" w:rsidRDefault="00BD041C" w:rsidP="00BD041C">
                        <w:r>
                          <w:rPr>
                            <w:color w:val="000000"/>
                          </w:rPr>
                          <w:t>10.3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B6A2B3A" w14:textId="77777777" w:rsidR="00BD041C" w:rsidRDefault="00BD041C" w:rsidP="00BD041C">
                        <w:r>
                          <w:rPr>
                            <w:color w:val="000000"/>
                          </w:rPr>
                          <w:t>10.43</w:t>
                        </w:r>
                      </w:p>
                    </w:tc>
                  </w:tr>
                </w:tbl>
                <w:p w14:paraId="54CFBC54" w14:textId="77777777" w:rsidR="00BD041C" w:rsidRDefault="00BD041C" w:rsidP="00BD041C">
                  <w:pPr>
                    <w:rPr>
                      <w:rFonts w:ascii="Calibri" w:eastAsiaTheme="minorHAnsi" w:hAnsi="Calibri" w:cs="Calibri"/>
                    </w:rPr>
                  </w:pPr>
                </w:p>
              </w:tc>
            </w:tr>
          </w:tbl>
          <w:p w14:paraId="7465AF24" w14:textId="77777777" w:rsidR="00BD041C" w:rsidRDefault="00BD041C">
            <w:pPr>
              <w:rPr>
                <w:b/>
                <w:bCs/>
                <w:u w:val="single"/>
                <w:lang w:val="en-GB"/>
              </w:rPr>
            </w:pPr>
          </w:p>
        </w:tc>
      </w:tr>
      <w:tr w:rsidR="00C13A72" w14:paraId="44872C3B" w14:textId="77777777">
        <w:tc>
          <w:tcPr>
            <w:tcW w:w="1413" w:type="dxa"/>
          </w:tcPr>
          <w:p w14:paraId="2F3B9D08" w14:textId="77777777" w:rsidR="00C13A72" w:rsidRDefault="00772B77">
            <w:pPr>
              <w:rPr>
                <w:szCs w:val="20"/>
              </w:rPr>
            </w:pPr>
            <w:r>
              <w:rPr>
                <w:rFonts w:hint="eastAsia"/>
                <w:szCs w:val="20"/>
              </w:rPr>
              <w:lastRenderedPageBreak/>
              <w:t>[12]</w:t>
            </w:r>
          </w:p>
        </w:tc>
        <w:tc>
          <w:tcPr>
            <w:tcW w:w="7894" w:type="dxa"/>
          </w:tcPr>
          <w:p w14:paraId="1D03FC1F" w14:textId="77777777" w:rsidR="00C13A72" w:rsidRDefault="00772B77">
            <w:pPr>
              <w:tabs>
                <w:tab w:val="left" w:pos="1701"/>
              </w:tabs>
              <w:overflowPunct w:val="0"/>
              <w:snapToGrid/>
              <w:ind w:left="1701" w:hanging="1701"/>
              <w:textAlignment w:val="baseline"/>
              <w:rPr>
                <w:rFonts w:ascii="Arial" w:hAnsi="Arial"/>
                <w:b/>
                <w:bCs/>
                <w:sz w:val="20"/>
                <w:szCs w:val="20"/>
                <w:lang w:eastAsia="ja-JP"/>
              </w:rPr>
            </w:pPr>
            <w:bookmarkStart w:id="25" w:name="_Toc61623409"/>
            <w:r>
              <w:rPr>
                <w:rFonts w:ascii="Arial" w:hAnsi="Arial"/>
                <w:b/>
                <w:bCs/>
                <w:sz w:val="20"/>
                <w:szCs w:val="20"/>
                <w:lang w:eastAsia="ja-JP"/>
              </w:rPr>
              <w:t xml:space="preserve">Observation 3 According with simulations using 16-QAM with 2 repetitions, for the largest TBS entries the required sinr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5"/>
          </w:p>
          <w:p w14:paraId="3CEBFE4A" w14:textId="77777777" w:rsidR="00C13A72" w:rsidRDefault="00C13A72">
            <w:pPr>
              <w:tabs>
                <w:tab w:val="left" w:pos="1701"/>
              </w:tabs>
              <w:overflowPunct w:val="0"/>
              <w:snapToGrid/>
              <w:ind w:left="1701" w:hanging="1701"/>
              <w:textAlignment w:val="baseline"/>
              <w:rPr>
                <w:rFonts w:ascii="Arial" w:hAnsi="Arial"/>
                <w:b/>
                <w:bCs/>
                <w:sz w:val="20"/>
                <w:szCs w:val="20"/>
                <w:lang w:eastAsia="ja-JP"/>
              </w:rPr>
            </w:pPr>
          </w:p>
        </w:tc>
      </w:tr>
    </w:tbl>
    <w:p w14:paraId="10B8BAFD" w14:textId="77777777" w:rsidR="00C13A72" w:rsidRDefault="00C13A72"/>
    <w:p w14:paraId="19EA3070" w14:textId="77777777" w:rsidR="004139FF" w:rsidRDefault="004139FF" w:rsidP="00D16237">
      <w:pPr>
        <w:pStyle w:val="4"/>
      </w:pPr>
      <w:r>
        <w:rPr>
          <w:rFonts w:hint="eastAsia"/>
        </w:rPr>
        <w:t>Round-1 proposals and discussion</w:t>
      </w:r>
    </w:p>
    <w:p w14:paraId="4850F8D3" w14:textId="77777777" w:rsidR="004139FF" w:rsidRDefault="004139FF"/>
    <w:p w14:paraId="6566A312" w14:textId="77777777" w:rsidR="00C13A72" w:rsidRDefault="00772B77">
      <w:r>
        <w:rPr>
          <w:rFonts w:hint="eastAsia"/>
        </w:rPr>
        <w:t xml:space="preserve">On whether 2 repetitions can be used for </w:t>
      </w:r>
      <w:r>
        <w:t>downlink 16-QAM, there are following proposals:</w:t>
      </w:r>
    </w:p>
    <w:p w14:paraId="2D8AE360"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44419AB0"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sidR="00F11F4C">
        <w:rPr>
          <w:rFonts w:ascii="Times New Roman" w:hAnsi="Times New Roman" w:cs="Times New Roman"/>
          <w:sz w:val="22"/>
        </w:rPr>
        <w:t>, Lenovo, Moto</w:t>
      </w:r>
    </w:p>
    <w:p w14:paraId="23D83059"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37C39B14" w14:textId="77777777" w:rsidR="00C13A72" w:rsidRDefault="00772B77">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14:paraId="66211273" w14:textId="77777777" w:rsidR="00C13A72" w:rsidRDefault="00772B77">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14:paraId="1DCDAADC"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76206EAB" w14:textId="77777777" w:rsidR="00C13A72" w:rsidRDefault="00772B77">
      <w:r>
        <w:t>Based on the inputs, the following is proposed</w:t>
      </w:r>
    </w:p>
    <w:p w14:paraId="55429187" w14:textId="77777777" w:rsidR="00C13A72" w:rsidRDefault="00772B77">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14:paraId="75D5C82C" w14:textId="77777777" w:rsidR="00C13A72" w:rsidRDefault="00772B77">
      <w:r>
        <w:rPr>
          <w:rFonts w:hint="eastAsia"/>
        </w:rPr>
        <w:t>There is also proposal</w:t>
      </w:r>
      <w:r>
        <w:t xml:space="preserve"> </w:t>
      </w:r>
      <w:r>
        <w:rPr>
          <w:rFonts w:hint="eastAsia"/>
        </w:rPr>
        <w:t xml:space="preserve">that 16-QAM is only for NPDSCH scheduled from a DCI with CRC scrambled by C-RNTI. </w:t>
      </w:r>
      <w:r>
        <w:t>Then it is proposed:</w:t>
      </w:r>
    </w:p>
    <w:p w14:paraId="256D41E9"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14:paraId="6B866048" w14:textId="77777777" w:rsidR="00C13A72" w:rsidRDefault="00772B77">
      <w:pPr>
        <w:pStyle w:val="af6"/>
        <w:numPr>
          <w:ilvl w:val="0"/>
          <w:numId w:val="10"/>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14:paraId="1D28A5CA"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7A4226CE" w14:textId="77777777">
        <w:tc>
          <w:tcPr>
            <w:tcW w:w="1838" w:type="dxa"/>
          </w:tcPr>
          <w:p w14:paraId="3B6D0522" w14:textId="77777777" w:rsidR="00C13A72" w:rsidRDefault="00772B77">
            <w:pPr>
              <w:rPr>
                <w:szCs w:val="20"/>
              </w:rPr>
            </w:pPr>
            <w:r>
              <w:rPr>
                <w:rFonts w:hint="eastAsia"/>
                <w:szCs w:val="20"/>
              </w:rPr>
              <w:t>Comp</w:t>
            </w:r>
            <w:r>
              <w:rPr>
                <w:szCs w:val="20"/>
              </w:rPr>
              <w:t>anies</w:t>
            </w:r>
          </w:p>
        </w:tc>
        <w:tc>
          <w:tcPr>
            <w:tcW w:w="7469" w:type="dxa"/>
          </w:tcPr>
          <w:p w14:paraId="606ABF84" w14:textId="77777777" w:rsidR="00C13A72" w:rsidRDefault="00772B77">
            <w:pPr>
              <w:rPr>
                <w:szCs w:val="20"/>
              </w:rPr>
            </w:pPr>
            <w:r>
              <w:rPr>
                <w:rFonts w:hint="eastAsia"/>
                <w:szCs w:val="20"/>
              </w:rPr>
              <w:t>Comments</w:t>
            </w:r>
          </w:p>
        </w:tc>
      </w:tr>
      <w:tr w:rsidR="00C13A72" w14:paraId="4845D6F4" w14:textId="77777777">
        <w:tc>
          <w:tcPr>
            <w:tcW w:w="1838" w:type="dxa"/>
          </w:tcPr>
          <w:p w14:paraId="56D7B6B4" w14:textId="77777777" w:rsidR="00C13A72" w:rsidRDefault="00772B77">
            <w:pPr>
              <w:rPr>
                <w:szCs w:val="20"/>
                <w:lang w:eastAsia="zh-CN"/>
              </w:rPr>
            </w:pPr>
            <w:r>
              <w:rPr>
                <w:rFonts w:hint="eastAsia"/>
                <w:szCs w:val="20"/>
                <w:lang w:eastAsia="zh-CN"/>
              </w:rPr>
              <w:lastRenderedPageBreak/>
              <w:t>L</w:t>
            </w:r>
            <w:r>
              <w:rPr>
                <w:szCs w:val="20"/>
                <w:lang w:eastAsia="zh-CN"/>
              </w:rPr>
              <w:t>enovo&amp;MotoM</w:t>
            </w:r>
          </w:p>
        </w:tc>
        <w:tc>
          <w:tcPr>
            <w:tcW w:w="7469" w:type="dxa"/>
          </w:tcPr>
          <w:p w14:paraId="2C88F9A0" w14:textId="77777777" w:rsidR="00C13A72" w:rsidRDefault="00772B77">
            <w:pPr>
              <w:rPr>
                <w:szCs w:val="20"/>
                <w:lang w:eastAsia="zh-CN"/>
              </w:rPr>
            </w:pPr>
            <w:r>
              <w:rPr>
                <w:szCs w:val="20"/>
                <w:lang w:eastAsia="zh-CN"/>
              </w:rPr>
              <w:t>For proposal 5, our preference is support repetition of 2, the performance gain is verified in Rel.13 eMTC. At least we should get conclusion based on further results.</w:t>
            </w:r>
          </w:p>
          <w:p w14:paraId="1DDD27A0" w14:textId="77777777" w:rsidR="00C13A72" w:rsidRDefault="00772B77">
            <w:pPr>
              <w:rPr>
                <w:szCs w:val="20"/>
                <w:lang w:eastAsia="zh-CN"/>
              </w:rPr>
            </w:pPr>
            <w:r>
              <w:rPr>
                <w:szCs w:val="20"/>
                <w:lang w:eastAsia="zh-CN"/>
              </w:rPr>
              <w:t>Support proposal 6.</w:t>
            </w:r>
          </w:p>
        </w:tc>
      </w:tr>
      <w:tr w:rsidR="00C13A72" w14:paraId="59299BBB" w14:textId="77777777">
        <w:tc>
          <w:tcPr>
            <w:tcW w:w="1838" w:type="dxa"/>
          </w:tcPr>
          <w:p w14:paraId="3A542077" w14:textId="77777777" w:rsidR="00C13A72" w:rsidRDefault="00772B77">
            <w:pPr>
              <w:rPr>
                <w:szCs w:val="20"/>
              </w:rPr>
            </w:pPr>
            <w:r>
              <w:rPr>
                <w:color w:val="0070C0"/>
                <w:szCs w:val="20"/>
              </w:rPr>
              <w:t>Ericsson</w:t>
            </w:r>
          </w:p>
        </w:tc>
        <w:tc>
          <w:tcPr>
            <w:tcW w:w="7469" w:type="dxa"/>
          </w:tcPr>
          <w:p w14:paraId="486E3631" w14:textId="77777777" w:rsidR="00C13A72" w:rsidRDefault="00772B77">
            <w:pPr>
              <w:rPr>
                <w:color w:val="0070C0"/>
                <w:szCs w:val="20"/>
              </w:rPr>
            </w:pPr>
            <w:r>
              <w:rPr>
                <w:color w:val="0070C0"/>
                <w:szCs w:val="20"/>
              </w:rPr>
              <w:t>On Proposal 5:</w:t>
            </w:r>
          </w:p>
          <w:p w14:paraId="4721E226" w14:textId="77777777" w:rsidR="00C13A72" w:rsidRDefault="00772B77">
            <w:pPr>
              <w:rPr>
                <w:color w:val="0070C0"/>
                <w:szCs w:val="20"/>
              </w:rPr>
            </w:pPr>
            <w:r>
              <w:rPr>
                <w:color w:val="0070C0"/>
                <w:szCs w:val="20"/>
              </w:rPr>
              <w:t xml:space="preserve">We are not supportive until the required sinr range for the use-case(s) of using 16-QAM with 2 repetitions has been analyzed as to determine its suitability, and we also need discuss potential impacts on the channel quality reporting if the 2 repetitions case for 16-QAM were supported. </w:t>
            </w:r>
          </w:p>
          <w:p w14:paraId="79ED984E" w14:textId="77777777" w:rsidR="00C13A72" w:rsidRDefault="00C13A72">
            <w:pPr>
              <w:rPr>
                <w:color w:val="0070C0"/>
                <w:szCs w:val="20"/>
              </w:rPr>
            </w:pPr>
          </w:p>
          <w:p w14:paraId="2AF8D3A3" w14:textId="77777777" w:rsidR="00C13A72" w:rsidRDefault="00772B77">
            <w:pPr>
              <w:rPr>
                <w:color w:val="0070C0"/>
                <w:szCs w:val="20"/>
              </w:rPr>
            </w:pPr>
            <w:r>
              <w:rPr>
                <w:color w:val="0070C0"/>
                <w:szCs w:val="20"/>
              </w:rPr>
              <w:t>On Proposal 6:</w:t>
            </w:r>
          </w:p>
          <w:p w14:paraId="26DBCBE3" w14:textId="77777777" w:rsidR="00C13A72" w:rsidRDefault="00772B77">
            <w:pPr>
              <w:rPr>
                <w:szCs w:val="20"/>
              </w:rPr>
            </w:pPr>
            <w:r>
              <w:rPr>
                <w:color w:val="0070C0"/>
                <w:szCs w:val="20"/>
              </w:rPr>
              <w:t>We are ok.</w:t>
            </w:r>
          </w:p>
        </w:tc>
      </w:tr>
      <w:tr w:rsidR="00C13A72" w14:paraId="4108612E" w14:textId="77777777">
        <w:tc>
          <w:tcPr>
            <w:tcW w:w="1838" w:type="dxa"/>
          </w:tcPr>
          <w:p w14:paraId="2C482DBA" w14:textId="77777777" w:rsidR="00C13A72" w:rsidRDefault="00772B77">
            <w:pPr>
              <w:rPr>
                <w:szCs w:val="20"/>
                <w:lang w:eastAsia="zh-CN"/>
              </w:rPr>
            </w:pPr>
            <w:r>
              <w:rPr>
                <w:szCs w:val="20"/>
                <w:lang w:eastAsia="zh-CN"/>
              </w:rPr>
              <w:t>Nokia, NSB</w:t>
            </w:r>
          </w:p>
        </w:tc>
        <w:tc>
          <w:tcPr>
            <w:tcW w:w="7469" w:type="dxa"/>
          </w:tcPr>
          <w:p w14:paraId="680EF569" w14:textId="77777777" w:rsidR="00C13A72" w:rsidRDefault="00772B77">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14:paraId="20E9A9DE" w14:textId="77777777" w:rsidR="00C13A72" w:rsidRDefault="00772B77">
            <w:pPr>
              <w:rPr>
                <w:szCs w:val="20"/>
                <w:lang w:eastAsia="zh-CN"/>
              </w:rPr>
            </w:pPr>
            <w:r>
              <w:rPr>
                <w:szCs w:val="20"/>
                <w:lang w:eastAsia="zh-CN"/>
              </w:rPr>
              <w:t>We are fine with proposal 6.</w:t>
            </w:r>
          </w:p>
          <w:p w14:paraId="3F2672A1" w14:textId="77777777" w:rsidR="00C13A72" w:rsidRDefault="00C13A72">
            <w:pPr>
              <w:rPr>
                <w:szCs w:val="20"/>
                <w:lang w:eastAsia="zh-CN"/>
              </w:rPr>
            </w:pPr>
          </w:p>
        </w:tc>
      </w:tr>
      <w:tr w:rsidR="00C13A72" w14:paraId="406FA8CD" w14:textId="77777777">
        <w:tc>
          <w:tcPr>
            <w:tcW w:w="1838" w:type="dxa"/>
          </w:tcPr>
          <w:p w14:paraId="7985019E" w14:textId="77777777" w:rsidR="00C13A72" w:rsidRDefault="00772B77">
            <w:pPr>
              <w:rPr>
                <w:szCs w:val="20"/>
                <w:lang w:eastAsia="zh-CN"/>
              </w:rPr>
            </w:pPr>
            <w:r>
              <w:rPr>
                <w:szCs w:val="20"/>
                <w:lang w:eastAsia="zh-CN"/>
              </w:rPr>
              <w:t>Qualcomm</w:t>
            </w:r>
          </w:p>
        </w:tc>
        <w:tc>
          <w:tcPr>
            <w:tcW w:w="7469" w:type="dxa"/>
          </w:tcPr>
          <w:p w14:paraId="7E9BF76A" w14:textId="77777777" w:rsidR="00C13A72" w:rsidRDefault="00772B77">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C13A72" w14:paraId="26F8480F" w14:textId="77777777">
        <w:tc>
          <w:tcPr>
            <w:tcW w:w="1838" w:type="dxa"/>
          </w:tcPr>
          <w:p w14:paraId="16AB8DBA"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4E68D676" w14:textId="77777777" w:rsidR="00C13A72" w:rsidRDefault="00772B77">
            <w:pPr>
              <w:rPr>
                <w:szCs w:val="20"/>
                <w:lang w:eastAsia="zh-CN"/>
              </w:rPr>
            </w:pPr>
            <w:r>
              <w:rPr>
                <w:szCs w:val="20"/>
                <w:lang w:eastAsia="zh-CN"/>
              </w:rPr>
              <w:t>Support proposal 5 and 6. And we can also add the same FFS as the uplink, i.e. FFS: Applicability of 16-QAM for PUR or EDT.</w:t>
            </w:r>
          </w:p>
        </w:tc>
      </w:tr>
      <w:tr w:rsidR="00C13A72" w14:paraId="0ED0A8CA" w14:textId="77777777">
        <w:tc>
          <w:tcPr>
            <w:tcW w:w="1838" w:type="dxa"/>
          </w:tcPr>
          <w:p w14:paraId="1DF11D1A" w14:textId="77777777" w:rsidR="00C13A72" w:rsidRDefault="00772B77">
            <w:pPr>
              <w:rPr>
                <w:szCs w:val="20"/>
                <w:lang w:eastAsia="zh-CN"/>
              </w:rPr>
            </w:pPr>
            <w:r>
              <w:rPr>
                <w:szCs w:val="20"/>
                <w:lang w:eastAsia="zh-CN"/>
              </w:rPr>
              <w:t>MTK</w:t>
            </w:r>
          </w:p>
        </w:tc>
        <w:tc>
          <w:tcPr>
            <w:tcW w:w="7469" w:type="dxa"/>
          </w:tcPr>
          <w:p w14:paraId="45F62405" w14:textId="77777777" w:rsidR="00C13A72" w:rsidRDefault="00772B77">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chose 16QAM without repetition to get better performance. </w:t>
            </w:r>
          </w:p>
        </w:tc>
      </w:tr>
      <w:tr w:rsidR="00C13A72" w14:paraId="48B9FDDF" w14:textId="77777777">
        <w:tc>
          <w:tcPr>
            <w:tcW w:w="1838" w:type="dxa"/>
          </w:tcPr>
          <w:p w14:paraId="75E8001B" w14:textId="77777777" w:rsidR="00C13A72" w:rsidRDefault="00772B77">
            <w:pPr>
              <w:rPr>
                <w:szCs w:val="20"/>
                <w:lang w:eastAsia="zh-CN"/>
              </w:rPr>
            </w:pPr>
            <w:r>
              <w:rPr>
                <w:rFonts w:hint="eastAsia"/>
                <w:szCs w:val="20"/>
                <w:lang w:eastAsia="zh-CN"/>
              </w:rPr>
              <w:t>ZTE,sanechips</w:t>
            </w:r>
          </w:p>
        </w:tc>
        <w:tc>
          <w:tcPr>
            <w:tcW w:w="7469" w:type="dxa"/>
          </w:tcPr>
          <w:p w14:paraId="60590AE3" w14:textId="77777777" w:rsidR="00C13A72" w:rsidRDefault="00772B77">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14:paraId="530382B3" w14:textId="77777777" w:rsidR="00C13A72" w:rsidRDefault="00772B77">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14:paraId="224D1C9F" w14:textId="77777777" w:rsidR="00C13A72" w:rsidRDefault="00C13A72"/>
    <w:p w14:paraId="034FB39E" w14:textId="77777777" w:rsidR="00766285" w:rsidRDefault="00766285">
      <w:r>
        <w:rPr>
          <w:rFonts w:hint="eastAsia"/>
        </w:rPr>
        <w:t>The following has been achieved:</w:t>
      </w:r>
    </w:p>
    <w:p w14:paraId="23AA5C30" w14:textId="77777777" w:rsidR="00766285" w:rsidRPr="00A0406A" w:rsidRDefault="00766285" w:rsidP="00766285">
      <w:pPr>
        <w:rPr>
          <w:rFonts w:cs="Times"/>
          <w:b/>
          <w:bCs/>
          <w:szCs w:val="20"/>
          <w:lang w:eastAsia="zh-CN"/>
        </w:rPr>
      </w:pPr>
      <w:r w:rsidRPr="00A0406A">
        <w:rPr>
          <w:rFonts w:cs="Times"/>
          <w:b/>
          <w:bCs/>
          <w:szCs w:val="20"/>
          <w:highlight w:val="green"/>
          <w:lang w:eastAsia="zh-CN"/>
        </w:rPr>
        <w:t>Agreement</w:t>
      </w:r>
    </w:p>
    <w:p w14:paraId="599F6239" w14:textId="77777777" w:rsidR="00766285" w:rsidRPr="00A0406A" w:rsidRDefault="00766285" w:rsidP="00766285">
      <w:pPr>
        <w:rPr>
          <w:rFonts w:cs="Times"/>
          <w:bCs/>
          <w:szCs w:val="20"/>
          <w:lang w:eastAsia="zh-CN"/>
        </w:rPr>
      </w:pPr>
      <w:r w:rsidRPr="00A0406A">
        <w:rPr>
          <w:rFonts w:cs="Times"/>
          <w:bCs/>
          <w:szCs w:val="20"/>
          <w:lang w:eastAsia="zh-CN"/>
        </w:rPr>
        <w:t>DL 16-QAM is applicable for NPDSCH scheduled from a DCI with CRC scrambled by C-RNTI.</w:t>
      </w:r>
    </w:p>
    <w:p w14:paraId="52880BCF"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4839DBA4"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FFS: Applicability of 16-QAM for PUR.</w:t>
      </w:r>
    </w:p>
    <w:p w14:paraId="6EABFB71" w14:textId="77777777" w:rsidR="00766285" w:rsidRDefault="00766285"/>
    <w:p w14:paraId="56DA0839" w14:textId="77777777" w:rsidR="004139FF" w:rsidRDefault="004139FF" w:rsidP="00D16237">
      <w:pPr>
        <w:pStyle w:val="4"/>
      </w:pPr>
      <w:r>
        <w:rPr>
          <w:rFonts w:hint="eastAsia"/>
        </w:rPr>
        <w:t>Round-</w:t>
      </w:r>
      <w:r>
        <w:t>2</w:t>
      </w:r>
      <w:r>
        <w:rPr>
          <w:rFonts w:hint="eastAsia"/>
        </w:rPr>
        <w:t xml:space="preserve"> proposals and discussion</w:t>
      </w:r>
    </w:p>
    <w:p w14:paraId="057A5B63" w14:textId="77777777" w:rsidR="004366C5" w:rsidRDefault="004366C5" w:rsidP="004366C5">
      <w:r>
        <w:rPr>
          <w:rFonts w:hint="eastAsia"/>
        </w:rPr>
        <w:t xml:space="preserve">On whether 2 repetitions can be used for </w:t>
      </w:r>
      <w:r>
        <w:t>downlink 16-QAM, there are following proposals:</w:t>
      </w:r>
    </w:p>
    <w:p w14:paraId="42108EED" w14:textId="77777777" w:rsidR="004366C5" w:rsidRDefault="004366C5" w:rsidP="004366C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1047E926" w14:textId="77777777" w:rsidR="004366C5" w:rsidRDefault="004366C5" w:rsidP="004366C5">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14:paraId="31C8227C" w14:textId="77777777" w:rsidR="004366C5" w:rsidRDefault="004366C5" w:rsidP="004366C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65DFB40E" w14:textId="77777777" w:rsidR="004366C5" w:rsidRDefault="004366C5" w:rsidP="004366C5">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14:paraId="520B6217" w14:textId="77777777" w:rsidR="004366C5" w:rsidRDefault="004366C5" w:rsidP="004366C5">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lastRenderedPageBreak/>
        <w:t>F</w:t>
      </w:r>
      <w:r>
        <w:rPr>
          <w:rFonts w:ascii="Times New Roman" w:hAnsi="Times New Roman" w:cs="Times New Roman"/>
          <w:sz w:val="22"/>
        </w:rPr>
        <w:t>urther analysis on suitability based on simulation</w:t>
      </w:r>
    </w:p>
    <w:p w14:paraId="19BEE081" w14:textId="77777777" w:rsidR="004366C5" w:rsidRDefault="004366C5" w:rsidP="004366C5">
      <w:pPr>
        <w:pStyle w:val="af6"/>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4AB767AA" w14:textId="77777777" w:rsidR="00224A46" w:rsidRDefault="00224A46">
      <w:r>
        <w:rPr>
          <w:rFonts w:hint="eastAsia"/>
        </w:rPr>
        <w:t>The following can be observed from simulations of companies:</w:t>
      </w:r>
    </w:p>
    <w:p w14:paraId="7910C470" w14:textId="77777777" w:rsidR="007943FA" w:rsidRDefault="004C7549"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the same resources and TBS, QPSK without repetition is better than 16QAM with 2 repetitions with </w:t>
      </w:r>
      <w:r w:rsidR="0036122E">
        <w:rPr>
          <w:rFonts w:ascii="Times New Roman" w:hAnsi="Times New Roman" w:cs="Times New Roman"/>
          <w:sz w:val="22"/>
        </w:rPr>
        <w:t>1.3dB~</w:t>
      </w:r>
      <w:r>
        <w:rPr>
          <w:rFonts w:ascii="Times New Roman" w:hAnsi="Times New Roman" w:cs="Times New Roman"/>
          <w:sz w:val="22"/>
        </w:rPr>
        <w:t>3dB gap. [2]</w:t>
      </w:r>
      <w:r w:rsidR="004F7D4F">
        <w:rPr>
          <w:rFonts w:ascii="Times New Roman" w:hAnsi="Times New Roman" w:cs="Times New Roman"/>
          <w:sz w:val="22"/>
        </w:rPr>
        <w:t>[5]</w:t>
      </w:r>
      <w:r w:rsidR="008D4E4A">
        <w:rPr>
          <w:rFonts w:ascii="Times New Roman" w:hAnsi="Times New Roman" w:cs="Times New Roman"/>
          <w:sz w:val="22"/>
        </w:rPr>
        <w:t>[8]</w:t>
      </w:r>
    </w:p>
    <w:p w14:paraId="134CFB2B" w14:textId="77777777" w:rsidR="00476A2D" w:rsidRDefault="00476A2D"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16QAM with 2 repetitions, the data rate can be increased by </w:t>
      </w:r>
      <w:r w:rsidR="0081137D">
        <w:rPr>
          <w:rFonts w:ascii="Times New Roman" w:hAnsi="Times New Roman" w:cs="Times New Roman"/>
          <w:sz w:val="22"/>
        </w:rPr>
        <w:t>20</w:t>
      </w:r>
      <w:r>
        <w:rPr>
          <w:rFonts w:ascii="Times New Roman" w:hAnsi="Times New Roman" w:cs="Times New Roman"/>
          <w:sz w:val="22"/>
        </w:rPr>
        <w:t>%</w:t>
      </w:r>
      <w:r w:rsidR="0081137D">
        <w:rPr>
          <w:rFonts w:ascii="Times New Roman" w:hAnsi="Times New Roman" w:cs="Times New Roman"/>
          <w:sz w:val="22"/>
        </w:rPr>
        <w:t>~50%</w:t>
      </w:r>
      <w:r>
        <w:rPr>
          <w:rFonts w:ascii="Times New Roman" w:hAnsi="Times New Roman" w:cs="Times New Roman"/>
          <w:sz w:val="22"/>
        </w:rPr>
        <w:t xml:space="preserve"> compared with QPSK for some SNR level.</w:t>
      </w:r>
      <w:r w:rsidR="00F22165">
        <w:rPr>
          <w:rFonts w:ascii="Times New Roman" w:hAnsi="Times New Roman" w:cs="Times New Roman"/>
          <w:sz w:val="22"/>
        </w:rPr>
        <w:t xml:space="preserve"> [3]</w:t>
      </w:r>
    </w:p>
    <w:p w14:paraId="0B4C6B7A" w14:textId="77777777" w:rsidR="009747AB" w:rsidRDefault="00BD4443"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O</w:t>
      </w:r>
      <w:r w:rsidR="009747AB" w:rsidRPr="009747AB">
        <w:rPr>
          <w:rFonts w:ascii="Times New Roman" w:hAnsi="Times New Roman" w:cs="Times New Roman"/>
          <w:sz w:val="22"/>
        </w:rPr>
        <w:t xml:space="preserve">nly the largest TBS entries may be the use-case for </w:t>
      </w:r>
      <w:r w:rsidR="009747AB">
        <w:rPr>
          <w:rFonts w:ascii="Times New Roman" w:hAnsi="Times New Roman" w:cs="Times New Roman"/>
          <w:sz w:val="22"/>
        </w:rPr>
        <w:t>16QAM with 2 repetitions. [9]</w:t>
      </w:r>
    </w:p>
    <w:p w14:paraId="0DC3EC68" w14:textId="77777777" w:rsidR="00BD4443" w:rsidRDefault="00BD4443" w:rsidP="00BD4443">
      <w:pPr>
        <w:pStyle w:val="af6"/>
        <w:numPr>
          <w:ilvl w:val="0"/>
          <w:numId w:val="10"/>
        </w:numPr>
        <w:spacing w:after="120"/>
        <w:rPr>
          <w:rFonts w:ascii="Times New Roman" w:hAnsi="Times New Roman" w:cs="Times New Roman"/>
          <w:sz w:val="22"/>
        </w:rPr>
      </w:pPr>
      <w:r>
        <w:rPr>
          <w:rFonts w:ascii="Times New Roman" w:hAnsi="Times New Roman" w:cs="Times New Roman"/>
          <w:sz w:val="22"/>
        </w:rPr>
        <w:t xml:space="preserve">For 16QAM with 2 repetitions, </w:t>
      </w:r>
      <w:r w:rsidR="00DF7EF7">
        <w:rPr>
          <w:rFonts w:ascii="Times New Roman" w:hAnsi="Times New Roman" w:cs="Times New Roman"/>
          <w:sz w:val="22"/>
        </w:rPr>
        <w:t xml:space="preserve">for </w:t>
      </w:r>
      <w:r>
        <w:rPr>
          <w:rFonts w:ascii="Times New Roman" w:hAnsi="Times New Roman" w:cs="Times New Roman"/>
          <w:sz w:val="22"/>
        </w:rPr>
        <w:t>t</w:t>
      </w:r>
      <w:r w:rsidRPr="00BD4443">
        <w:rPr>
          <w:rFonts w:ascii="Times New Roman" w:hAnsi="Times New Roman" w:cs="Times New Roman"/>
          <w:sz w:val="22"/>
        </w:rPr>
        <w:t xml:space="preserve">he largest TBS entries the required </w:t>
      </w:r>
      <w:r w:rsidR="00DF7EF7">
        <w:rPr>
          <w:rFonts w:ascii="Times New Roman" w:hAnsi="Times New Roman" w:cs="Times New Roman"/>
          <w:sz w:val="22"/>
        </w:rPr>
        <w:t>SINR</w:t>
      </w:r>
      <w:r w:rsidRPr="00BD4443">
        <w:rPr>
          <w:rFonts w:ascii="Times New Roman" w:hAnsi="Times New Roman" w:cs="Times New Roman"/>
          <w:sz w:val="22"/>
        </w:rPr>
        <w:t xml:space="preserve"> is in the range from ⁓ 6.45 dB to ⁓ 10.43 dB</w:t>
      </w:r>
      <w:r w:rsidR="00DF7EF7">
        <w:rPr>
          <w:rFonts w:ascii="Times New Roman" w:hAnsi="Times New Roman" w:cs="Times New Roman"/>
          <w:sz w:val="22"/>
        </w:rPr>
        <w:t>, under which 16QAM without repetition can be used. [9]</w:t>
      </w:r>
    </w:p>
    <w:p w14:paraId="30511764" w14:textId="77777777" w:rsidR="00224A46" w:rsidRDefault="00224A46"/>
    <w:p w14:paraId="31FB275A" w14:textId="77777777" w:rsidR="004139FF" w:rsidRDefault="00B450F3">
      <w:r>
        <w:rPr>
          <w:rFonts w:hint="eastAsia"/>
        </w:rPr>
        <w:t>Based on the inputs, the following is proposed:</w:t>
      </w:r>
    </w:p>
    <w:p w14:paraId="0B21813D" w14:textId="77777777" w:rsidR="007B76B2" w:rsidRDefault="007B76B2" w:rsidP="007B76B2">
      <w:pPr>
        <w:pStyle w:val="a6"/>
        <w:jc w:val="both"/>
        <w:rPr>
          <w:sz w:val="22"/>
        </w:rPr>
      </w:pPr>
      <w:r>
        <w:rPr>
          <w:sz w:val="22"/>
        </w:rPr>
        <w:t>Proposal 5.1</w:t>
      </w:r>
      <w:r w:rsidR="00CC2E2F">
        <w:rPr>
          <w:sz w:val="22"/>
        </w:rPr>
        <w:t>: Down-selection on whether r</w:t>
      </w:r>
      <w:r>
        <w:rPr>
          <w:sz w:val="22"/>
        </w:rPr>
        <w:t>epetition of 2 is supported for 16-QAM in downlink.</w:t>
      </w:r>
    </w:p>
    <w:p w14:paraId="1F67B6F6" w14:textId="77777777" w:rsidR="00B450F3" w:rsidRDefault="00B450F3"/>
    <w:p w14:paraId="68E2BEE0" w14:textId="77777777" w:rsidR="000E0870" w:rsidRDefault="000E0870" w:rsidP="000E0870">
      <w:r>
        <w:rPr>
          <w:rFonts w:hint="eastAsia"/>
        </w:rPr>
        <w:t xml:space="preserve">Please input your </w:t>
      </w:r>
      <w:r w:rsidR="00593B5C">
        <w:t xml:space="preserve">further </w:t>
      </w:r>
      <w:r>
        <w:rPr>
          <w:rFonts w:hint="eastAsia"/>
        </w:rPr>
        <w:t xml:space="preserve">comments for the </w:t>
      </w:r>
      <w:r w:rsidR="00593B5C">
        <w:t>down-selection</w:t>
      </w:r>
      <w:r>
        <w:rPr>
          <w:rFonts w:hint="eastAsia"/>
        </w:rPr>
        <w:t>:</w:t>
      </w:r>
    </w:p>
    <w:tbl>
      <w:tblPr>
        <w:tblStyle w:val="af0"/>
        <w:tblW w:w="0" w:type="auto"/>
        <w:tblLook w:val="04A0" w:firstRow="1" w:lastRow="0" w:firstColumn="1" w:lastColumn="0" w:noHBand="0" w:noVBand="1"/>
      </w:tblPr>
      <w:tblGrid>
        <w:gridCol w:w="1838"/>
        <w:gridCol w:w="7469"/>
      </w:tblGrid>
      <w:tr w:rsidR="000E0870" w14:paraId="79067135" w14:textId="77777777" w:rsidTr="00A12383">
        <w:tc>
          <w:tcPr>
            <w:tcW w:w="1838" w:type="dxa"/>
          </w:tcPr>
          <w:p w14:paraId="5DC18A77" w14:textId="77777777" w:rsidR="000E0870" w:rsidRDefault="000E0870" w:rsidP="00A12383">
            <w:pPr>
              <w:rPr>
                <w:szCs w:val="20"/>
              </w:rPr>
            </w:pPr>
            <w:r>
              <w:rPr>
                <w:rFonts w:hint="eastAsia"/>
                <w:szCs w:val="20"/>
              </w:rPr>
              <w:t>Comp</w:t>
            </w:r>
            <w:r>
              <w:rPr>
                <w:szCs w:val="20"/>
              </w:rPr>
              <w:t>anies</w:t>
            </w:r>
          </w:p>
        </w:tc>
        <w:tc>
          <w:tcPr>
            <w:tcW w:w="7469" w:type="dxa"/>
          </w:tcPr>
          <w:p w14:paraId="64E9D111" w14:textId="77777777" w:rsidR="000E0870" w:rsidRDefault="000E0870" w:rsidP="00A12383">
            <w:pPr>
              <w:rPr>
                <w:szCs w:val="20"/>
              </w:rPr>
            </w:pPr>
            <w:r>
              <w:rPr>
                <w:rFonts w:hint="eastAsia"/>
                <w:szCs w:val="20"/>
              </w:rPr>
              <w:t>Comments</w:t>
            </w:r>
          </w:p>
        </w:tc>
      </w:tr>
      <w:tr w:rsidR="000E0870" w14:paraId="71991C43" w14:textId="77777777" w:rsidTr="00A12383">
        <w:tc>
          <w:tcPr>
            <w:tcW w:w="1838" w:type="dxa"/>
          </w:tcPr>
          <w:p w14:paraId="0731FE03" w14:textId="77777777" w:rsidR="000E0870" w:rsidRDefault="00433FB8" w:rsidP="00A12383">
            <w:pPr>
              <w:rPr>
                <w:szCs w:val="20"/>
                <w:lang w:eastAsia="zh-CN"/>
              </w:rPr>
            </w:pPr>
            <w:r>
              <w:rPr>
                <w:rFonts w:hint="eastAsia"/>
                <w:szCs w:val="20"/>
                <w:lang w:eastAsia="zh-CN"/>
              </w:rPr>
              <w:t>L</w:t>
            </w:r>
            <w:r>
              <w:rPr>
                <w:szCs w:val="20"/>
                <w:lang w:eastAsia="zh-CN"/>
              </w:rPr>
              <w:t>enovo, MotoM</w:t>
            </w:r>
          </w:p>
        </w:tc>
        <w:tc>
          <w:tcPr>
            <w:tcW w:w="7469" w:type="dxa"/>
          </w:tcPr>
          <w:p w14:paraId="23EA6107" w14:textId="77777777" w:rsidR="000E0870" w:rsidRDefault="00433FB8" w:rsidP="00A56C5F">
            <w:pPr>
              <w:rPr>
                <w:szCs w:val="20"/>
                <w:lang w:eastAsia="zh-CN"/>
              </w:rPr>
            </w:pPr>
            <w:r>
              <w:rPr>
                <w:szCs w:val="20"/>
                <w:lang w:eastAsia="zh-CN"/>
              </w:rPr>
              <w:t xml:space="preserve">Based on the simulation result, we can see the benefit of repetition even with 16QAM. </w:t>
            </w:r>
            <w:r w:rsidR="00E627B6">
              <w:rPr>
                <w:szCs w:val="20"/>
                <w:lang w:eastAsia="zh-CN"/>
              </w:rPr>
              <w:t xml:space="preserve">If </w:t>
            </w:r>
            <w:r>
              <w:rPr>
                <w:szCs w:val="20"/>
                <w:lang w:eastAsia="zh-CN"/>
              </w:rPr>
              <w:t>we have extra-states/field</w:t>
            </w:r>
            <w:r w:rsidR="00817F41">
              <w:rPr>
                <w:szCs w:val="20"/>
                <w:lang w:eastAsia="zh-CN"/>
              </w:rPr>
              <w:t>s</w:t>
            </w:r>
            <w:r>
              <w:rPr>
                <w:szCs w:val="20"/>
                <w:lang w:eastAsia="zh-CN"/>
              </w:rPr>
              <w:t xml:space="preserve"> in DCI to indicate the 16QAM&amp;Repetition number, we can consider to support.</w:t>
            </w:r>
          </w:p>
        </w:tc>
      </w:tr>
      <w:tr w:rsidR="000E0870" w14:paraId="3A46991F" w14:textId="77777777" w:rsidTr="00A12383">
        <w:tc>
          <w:tcPr>
            <w:tcW w:w="1838" w:type="dxa"/>
          </w:tcPr>
          <w:p w14:paraId="19DE2490" w14:textId="3D88A224" w:rsidR="000E0870" w:rsidRDefault="004577A7" w:rsidP="00A12383">
            <w:pPr>
              <w:rPr>
                <w:szCs w:val="20"/>
              </w:rPr>
            </w:pPr>
            <w:r>
              <w:rPr>
                <w:color w:val="0070C0"/>
                <w:szCs w:val="20"/>
              </w:rPr>
              <w:t>Ericsson</w:t>
            </w:r>
          </w:p>
        </w:tc>
        <w:tc>
          <w:tcPr>
            <w:tcW w:w="7469" w:type="dxa"/>
          </w:tcPr>
          <w:p w14:paraId="7A2D6347" w14:textId="54C00588" w:rsidR="000E0870" w:rsidRDefault="004577A7" w:rsidP="00A12383">
            <w:pPr>
              <w:rPr>
                <w:szCs w:val="20"/>
              </w:rPr>
            </w:pPr>
            <w:r>
              <w:rPr>
                <w:color w:val="0070C0"/>
                <w:szCs w:val="20"/>
              </w:rPr>
              <w:t xml:space="preserve">We are not supportive </w:t>
            </w:r>
            <w:r w:rsidR="00E21839">
              <w:rPr>
                <w:color w:val="0070C0"/>
                <w:szCs w:val="20"/>
              </w:rPr>
              <w:t xml:space="preserve">of using 2 repetitions for 16-QAM in DL </w:t>
            </w:r>
            <w:r>
              <w:rPr>
                <w:color w:val="0070C0"/>
                <w:szCs w:val="20"/>
              </w:rPr>
              <w:t>until the required sinr range for the use-case(s) has been analyzed as to determine its suitability</w:t>
            </w:r>
            <w:r w:rsidR="00E21839">
              <w:rPr>
                <w:color w:val="0070C0"/>
                <w:szCs w:val="20"/>
              </w:rPr>
              <w:t xml:space="preserve">. Moreover, </w:t>
            </w:r>
            <w:r>
              <w:rPr>
                <w:color w:val="0070C0"/>
                <w:szCs w:val="20"/>
              </w:rPr>
              <w:t xml:space="preserve">we also need </w:t>
            </w:r>
            <w:r w:rsidR="00E21839">
              <w:rPr>
                <w:color w:val="0070C0"/>
                <w:szCs w:val="20"/>
              </w:rPr>
              <w:t xml:space="preserve">to </w:t>
            </w:r>
            <w:r>
              <w:rPr>
                <w:color w:val="0070C0"/>
                <w:szCs w:val="20"/>
              </w:rPr>
              <w:t xml:space="preserve">discuss </w:t>
            </w:r>
            <w:r w:rsidR="00E21839">
              <w:rPr>
                <w:color w:val="0070C0"/>
                <w:szCs w:val="20"/>
              </w:rPr>
              <w:t xml:space="preserve">the </w:t>
            </w:r>
            <w:r>
              <w:rPr>
                <w:color w:val="0070C0"/>
                <w:szCs w:val="20"/>
              </w:rPr>
              <w:t>potential impacts on the channel quality reporting if the 2 repetitions case for 16-QAM were supported.</w:t>
            </w:r>
          </w:p>
        </w:tc>
      </w:tr>
      <w:tr w:rsidR="00735BD9" w14:paraId="60EB794B" w14:textId="77777777" w:rsidTr="00A12383">
        <w:tc>
          <w:tcPr>
            <w:tcW w:w="1838" w:type="dxa"/>
          </w:tcPr>
          <w:p w14:paraId="416D1DB1" w14:textId="5A2EE823" w:rsidR="00735BD9" w:rsidRDefault="00735BD9" w:rsidP="00735BD9">
            <w:pPr>
              <w:rPr>
                <w:szCs w:val="20"/>
                <w:lang w:eastAsia="zh-CN"/>
              </w:rPr>
            </w:pPr>
            <w:r>
              <w:rPr>
                <w:szCs w:val="20"/>
              </w:rPr>
              <w:t>MTK</w:t>
            </w:r>
          </w:p>
        </w:tc>
        <w:tc>
          <w:tcPr>
            <w:tcW w:w="7469" w:type="dxa"/>
          </w:tcPr>
          <w:p w14:paraId="1218EA91" w14:textId="548C6E0A" w:rsidR="00735BD9" w:rsidRDefault="00735BD9" w:rsidP="00735BD9">
            <w:pPr>
              <w:rPr>
                <w:szCs w:val="20"/>
                <w:lang w:eastAsia="zh-CN"/>
              </w:rPr>
            </w:pPr>
            <w:r>
              <w:rPr>
                <w:szCs w:val="20"/>
              </w:rPr>
              <w:t>We insist repetition of 2 is unnecessary for 16QAM in downlink. Regarding one of above observations “</w:t>
            </w:r>
            <w:r w:rsidRPr="00692C38">
              <w:rPr>
                <w:szCs w:val="20"/>
                <w:highlight w:val="yellow"/>
              </w:rPr>
              <w:t>With 16QAM with 2 repetitions, the data rate can be increased by 20%~50% compared with QPSK for some SNR level. [3]</w:t>
            </w:r>
            <w:r>
              <w:rPr>
                <w:szCs w:val="20"/>
              </w:rPr>
              <w:t>”, the benefit is data rate increase, however if it compares with 16QAM without repetition, the benefit maybe disappear or be n</w:t>
            </w:r>
            <w:r w:rsidRPr="00FB6100">
              <w:rPr>
                <w:szCs w:val="20"/>
              </w:rPr>
              <w:t>egligible</w:t>
            </w:r>
            <w:r>
              <w:rPr>
                <w:szCs w:val="20"/>
              </w:rPr>
              <w:t>.</w:t>
            </w:r>
          </w:p>
        </w:tc>
      </w:tr>
      <w:tr w:rsidR="004824EE" w14:paraId="1A1C94A5" w14:textId="77777777" w:rsidTr="00A12383">
        <w:tc>
          <w:tcPr>
            <w:tcW w:w="1838" w:type="dxa"/>
          </w:tcPr>
          <w:p w14:paraId="357F96FC" w14:textId="6148AFD1" w:rsidR="004824EE" w:rsidRDefault="004824EE" w:rsidP="004824EE">
            <w:pPr>
              <w:rPr>
                <w:szCs w:val="20"/>
              </w:rPr>
            </w:pPr>
            <w:r>
              <w:rPr>
                <w:lang w:val="es-MX"/>
              </w:rPr>
              <w:t>Huawei, HiSilicon</w:t>
            </w:r>
          </w:p>
        </w:tc>
        <w:tc>
          <w:tcPr>
            <w:tcW w:w="7469" w:type="dxa"/>
          </w:tcPr>
          <w:p w14:paraId="7AD00A00" w14:textId="0F110422" w:rsidR="004824EE" w:rsidRDefault="004824EE" w:rsidP="004824EE">
            <w:pPr>
              <w:rPr>
                <w:szCs w:val="20"/>
              </w:rPr>
            </w:pPr>
            <w:r>
              <w:rPr>
                <w:szCs w:val="20"/>
              </w:rPr>
              <w:t xml:space="preserve">Support </w:t>
            </w:r>
            <w:r>
              <w:rPr>
                <w:rFonts w:hint="eastAsia"/>
                <w:szCs w:val="20"/>
                <w:lang w:eastAsia="zh-CN"/>
              </w:rPr>
              <w:t>to</w:t>
            </w:r>
            <w:r>
              <w:rPr>
                <w:szCs w:val="20"/>
                <w:lang w:eastAsia="zh-CN"/>
              </w:rPr>
              <w:t xml:space="preserve"> not use 2 repetitions</w:t>
            </w:r>
          </w:p>
        </w:tc>
      </w:tr>
    </w:tbl>
    <w:p w14:paraId="44990A10" w14:textId="77777777" w:rsidR="004139FF" w:rsidRDefault="004139FF"/>
    <w:p w14:paraId="3E23DD28" w14:textId="77777777" w:rsidR="00C13A72" w:rsidRDefault="00772B77">
      <w:pPr>
        <w:pStyle w:val="2"/>
        <w:rPr>
          <w:lang w:eastAsia="zh-CN"/>
        </w:rPr>
      </w:pPr>
      <w:r>
        <w:rPr>
          <w:lang w:eastAsia="zh-CN"/>
        </w:rPr>
        <w:t xml:space="preserve">Support of </w:t>
      </w:r>
      <w:r>
        <w:rPr>
          <w:rFonts w:hint="eastAsia"/>
          <w:lang w:eastAsia="zh-CN"/>
        </w:rPr>
        <w:t xml:space="preserve">16QAM for NB-IoT </w:t>
      </w:r>
      <w:r>
        <w:rPr>
          <w:lang w:eastAsia="zh-CN"/>
        </w:rPr>
        <w:t>uplink</w:t>
      </w:r>
    </w:p>
    <w:p w14:paraId="00E81D1B" w14:textId="77777777" w:rsidR="00C13A72" w:rsidRDefault="00772B77" w:rsidP="00CC596D">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14:paraId="63B1328E" w14:textId="77777777" w:rsidR="00C13A72" w:rsidRDefault="00772B77">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C13A72" w14:paraId="0E8C9E71" w14:textId="77777777">
        <w:tc>
          <w:tcPr>
            <w:tcW w:w="1838" w:type="dxa"/>
          </w:tcPr>
          <w:p w14:paraId="1FED4FB3" w14:textId="77777777" w:rsidR="00C13A72" w:rsidRDefault="00772B77">
            <w:pPr>
              <w:rPr>
                <w:szCs w:val="20"/>
              </w:rPr>
            </w:pPr>
            <w:r>
              <w:rPr>
                <w:rFonts w:hint="eastAsia"/>
                <w:szCs w:val="20"/>
              </w:rPr>
              <w:t>S</w:t>
            </w:r>
            <w:r>
              <w:rPr>
                <w:szCs w:val="20"/>
              </w:rPr>
              <w:t>ourcing</w:t>
            </w:r>
          </w:p>
        </w:tc>
        <w:tc>
          <w:tcPr>
            <w:tcW w:w="7469" w:type="dxa"/>
          </w:tcPr>
          <w:p w14:paraId="6E174A5C" w14:textId="77777777" w:rsidR="00C13A72" w:rsidRDefault="00772B77">
            <w:pPr>
              <w:rPr>
                <w:szCs w:val="20"/>
              </w:rPr>
            </w:pPr>
            <w:r>
              <w:rPr>
                <w:szCs w:val="20"/>
              </w:rPr>
              <w:t>P</w:t>
            </w:r>
            <w:r>
              <w:rPr>
                <w:rFonts w:hint="eastAsia"/>
                <w:szCs w:val="20"/>
              </w:rPr>
              <w:t>roposal</w:t>
            </w:r>
            <w:r>
              <w:rPr>
                <w:szCs w:val="20"/>
              </w:rPr>
              <w:t>s</w:t>
            </w:r>
          </w:p>
        </w:tc>
      </w:tr>
      <w:tr w:rsidR="00C13A72" w14:paraId="3D2BC579" w14:textId="77777777">
        <w:tc>
          <w:tcPr>
            <w:tcW w:w="1838" w:type="dxa"/>
          </w:tcPr>
          <w:p w14:paraId="43A701A2" w14:textId="77777777" w:rsidR="00C13A72" w:rsidRDefault="00772B77">
            <w:pPr>
              <w:rPr>
                <w:szCs w:val="20"/>
              </w:rPr>
            </w:pPr>
            <w:r>
              <w:rPr>
                <w:rFonts w:hint="eastAsia"/>
                <w:szCs w:val="20"/>
              </w:rPr>
              <w:t>[2]</w:t>
            </w:r>
          </w:p>
        </w:tc>
        <w:tc>
          <w:tcPr>
            <w:tcW w:w="7469" w:type="dxa"/>
          </w:tcPr>
          <w:p w14:paraId="78F6809C" w14:textId="77777777" w:rsidR="00C13A72" w:rsidRDefault="00772B77">
            <w:pPr>
              <w:pStyle w:val="a8"/>
              <w:rPr>
                <w:sz w:val="22"/>
              </w:rPr>
            </w:pPr>
            <w:r>
              <w:rPr>
                <w:b/>
                <w:sz w:val="22"/>
              </w:rPr>
              <w:t>Proposal 5: Confirm the working assumption below to support 16-QAM in UL.</w:t>
            </w:r>
          </w:p>
          <w:p w14:paraId="23B0DBEE" w14:textId="77777777" w:rsidR="00C13A72" w:rsidRDefault="00772B77">
            <w:pPr>
              <w:wordWrap w:val="0"/>
              <w:rPr>
                <w:b/>
              </w:rPr>
            </w:pPr>
            <w:r>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479"/>
              <w:gridCol w:w="563"/>
              <w:gridCol w:w="563"/>
              <w:gridCol w:w="563"/>
              <w:gridCol w:w="563"/>
              <w:gridCol w:w="563"/>
              <w:gridCol w:w="563"/>
              <w:gridCol w:w="590"/>
            </w:tblGrid>
            <w:tr w:rsidR="00C13A72" w14:paraId="258A5C7C" w14:textId="77777777">
              <w:trPr>
                <w:cantSplit/>
                <w:jc w:val="center"/>
              </w:trPr>
              <w:tc>
                <w:tcPr>
                  <w:tcW w:w="652" w:type="dxa"/>
                  <w:vMerge w:val="restart"/>
                  <w:tcBorders>
                    <w:right w:val="double" w:sz="4" w:space="0" w:color="auto"/>
                  </w:tcBorders>
                  <w:shd w:val="clear" w:color="auto" w:fill="E0E0E0"/>
                  <w:vAlign w:val="center"/>
                </w:tcPr>
                <w:p w14:paraId="52F20BA8" w14:textId="77777777" w:rsidR="00C13A72" w:rsidRDefault="00772B77">
                  <w:pPr>
                    <w:pStyle w:val="TAH"/>
                    <w:rPr>
                      <w:rFonts w:cs="Arial"/>
                      <w:szCs w:val="18"/>
                      <w:lang w:eastAsia="en-US"/>
                    </w:rPr>
                  </w:pPr>
                  <w:r>
                    <w:rPr>
                      <w:rFonts w:cs="Arial"/>
                      <w:position w:val="-10"/>
                      <w:szCs w:val="18"/>
                      <w:lang w:eastAsia="en-US"/>
                    </w:rPr>
                    <w:object w:dxaOrig="420" w:dyaOrig="285" w14:anchorId="1890ECA9">
                      <v:shape id="_x0000_i1031" type="#_x0000_t75" style="width:20.95pt;height:13.45pt" o:ole="">
                        <v:imagedata r:id="rId10" o:title=""/>
                      </v:shape>
                      <o:OLEObject Type="Embed" ProgID="Equation.3" ShapeID="_x0000_i1031" DrawAspect="Content" ObjectID="_1673717574" r:id="rId33"/>
                    </w:object>
                  </w:r>
                </w:p>
              </w:tc>
              <w:tc>
                <w:tcPr>
                  <w:tcW w:w="4446" w:type="dxa"/>
                  <w:gridSpan w:val="8"/>
                  <w:tcBorders>
                    <w:left w:val="double" w:sz="4" w:space="0" w:color="auto"/>
                  </w:tcBorders>
                  <w:shd w:val="clear" w:color="auto" w:fill="E0E0E0"/>
                  <w:vAlign w:val="center"/>
                </w:tcPr>
                <w:p w14:paraId="2AB60FD6" w14:textId="77777777" w:rsidR="00C13A72" w:rsidRDefault="00772B77">
                  <w:pPr>
                    <w:pStyle w:val="TAH"/>
                    <w:rPr>
                      <w:rFonts w:cs="Arial"/>
                      <w:szCs w:val="18"/>
                      <w:lang w:eastAsia="en-US"/>
                    </w:rPr>
                  </w:pPr>
                  <w:r>
                    <w:rPr>
                      <w:position w:val="-12"/>
                      <w:lang w:eastAsia="en-US"/>
                    </w:rPr>
                    <w:object w:dxaOrig="420" w:dyaOrig="420" w14:anchorId="0AD3BBC1">
                      <v:shape id="_x0000_i1032" type="#_x0000_t75" style="width:20.95pt;height:20.95pt" o:ole="">
                        <v:imagedata r:id="rId34" o:title=""/>
                      </v:shape>
                      <o:OLEObject Type="Embed" ProgID="Equation.DSMT4" ShapeID="_x0000_i1032" DrawAspect="Content" ObjectID="_1673717575" r:id="rId35"/>
                    </w:object>
                  </w:r>
                </w:p>
              </w:tc>
            </w:tr>
            <w:tr w:rsidR="00C13A72" w14:paraId="7F5218FA" w14:textId="77777777">
              <w:trPr>
                <w:cantSplit/>
                <w:jc w:val="center"/>
              </w:trPr>
              <w:tc>
                <w:tcPr>
                  <w:tcW w:w="652" w:type="dxa"/>
                  <w:vMerge/>
                  <w:tcBorders>
                    <w:bottom w:val="double" w:sz="4" w:space="0" w:color="auto"/>
                    <w:right w:val="double" w:sz="4" w:space="0" w:color="auto"/>
                  </w:tcBorders>
                  <w:shd w:val="clear" w:color="auto" w:fill="E0E0E0"/>
                  <w:vAlign w:val="center"/>
                </w:tcPr>
                <w:p w14:paraId="480ACF6C"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1C43BEC"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403BB6D5"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E1EB03"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6F019F90"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2C535079"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134300DC"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C84B5AB" w14:textId="77777777" w:rsidR="00C13A72" w:rsidRDefault="00772B77">
                  <w:pPr>
                    <w:pStyle w:val="TAH"/>
                    <w:rPr>
                      <w:rFonts w:cs="Arial"/>
                      <w:szCs w:val="18"/>
                      <w:lang w:eastAsia="en-US"/>
                    </w:rPr>
                  </w:pPr>
                  <w:r>
                    <w:rPr>
                      <w:rFonts w:cs="Arial"/>
                      <w:szCs w:val="18"/>
                      <w:lang w:eastAsia="en-US"/>
                    </w:rPr>
                    <w:t>6</w:t>
                  </w:r>
                </w:p>
              </w:tc>
              <w:tc>
                <w:tcPr>
                  <w:tcW w:w="562" w:type="dxa"/>
                  <w:tcBorders>
                    <w:bottom w:val="double" w:sz="4" w:space="0" w:color="auto"/>
                  </w:tcBorders>
                  <w:shd w:val="clear" w:color="auto" w:fill="E0E0E0"/>
                  <w:vAlign w:val="center"/>
                </w:tcPr>
                <w:p w14:paraId="5A3A0802" w14:textId="77777777" w:rsidR="00C13A72" w:rsidRDefault="00772B77">
                  <w:pPr>
                    <w:pStyle w:val="TAH"/>
                    <w:rPr>
                      <w:rFonts w:cs="Arial"/>
                      <w:szCs w:val="18"/>
                      <w:lang w:eastAsia="en-US"/>
                    </w:rPr>
                  </w:pPr>
                  <w:r>
                    <w:rPr>
                      <w:rFonts w:cs="Arial"/>
                      <w:szCs w:val="18"/>
                      <w:lang w:eastAsia="en-US"/>
                    </w:rPr>
                    <w:t>7</w:t>
                  </w:r>
                </w:p>
              </w:tc>
            </w:tr>
            <w:tr w:rsidR="00C13A72" w14:paraId="277520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B953060" w14:textId="77777777" w:rsidR="00C13A72" w:rsidRDefault="00772B77">
                  <w:pPr>
                    <w:pStyle w:val="a9"/>
                    <w:spacing w:after="0"/>
                    <w:jc w:val="center"/>
                    <w:rPr>
                      <w:rFonts w:eastAsia="Times New Roman"/>
                      <w:sz w:val="16"/>
                      <w:szCs w:val="16"/>
                      <w:lang w:eastAsia="en-US"/>
                    </w:rPr>
                  </w:pPr>
                  <w:r>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756D8898" w14:textId="77777777" w:rsidR="00C13A72" w:rsidRDefault="00772B77">
                  <w:pPr>
                    <w:pStyle w:val="a9"/>
                    <w:spacing w:after="0"/>
                    <w:jc w:val="center"/>
                    <w:rPr>
                      <w:rFonts w:eastAsia="Times New Roman"/>
                      <w:sz w:val="16"/>
                      <w:szCs w:val="16"/>
                      <w:lang w:eastAsia="en-US"/>
                    </w:rPr>
                  </w:pPr>
                  <w:r>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061E387E" w14:textId="77777777" w:rsidR="00C13A72" w:rsidRDefault="00772B77">
                  <w:pPr>
                    <w:pStyle w:val="a9"/>
                    <w:spacing w:after="0"/>
                    <w:jc w:val="center"/>
                    <w:rPr>
                      <w:rFonts w:eastAsia="Times New Roman"/>
                      <w:sz w:val="16"/>
                      <w:szCs w:val="16"/>
                      <w:lang w:eastAsia="en-US"/>
                    </w:rPr>
                  </w:pPr>
                  <w:r>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5069E442" w14:textId="77777777" w:rsidR="00C13A72" w:rsidRDefault="00772B77">
                  <w:pPr>
                    <w:pStyle w:val="a9"/>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09669172" w14:textId="77777777" w:rsidR="00C13A72" w:rsidRDefault="00772B77">
                  <w:pPr>
                    <w:pStyle w:val="a9"/>
                    <w:spacing w:after="0"/>
                    <w:jc w:val="center"/>
                    <w:rPr>
                      <w:rFonts w:eastAsia="Times New Roman"/>
                      <w:sz w:val="16"/>
                      <w:szCs w:val="16"/>
                    </w:rPr>
                  </w:pPr>
                  <w:r>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3EE6713F" w14:textId="77777777" w:rsidR="00C13A72" w:rsidRDefault="00772B77">
                  <w:pPr>
                    <w:pStyle w:val="a9"/>
                    <w:spacing w:after="0"/>
                    <w:jc w:val="center"/>
                    <w:rPr>
                      <w:rFonts w:eastAsia="Times New Roman"/>
                      <w:sz w:val="16"/>
                      <w:szCs w:val="16"/>
                      <w:lang w:eastAsia="en-US"/>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9934585" w14:textId="77777777" w:rsidR="00C13A72" w:rsidRDefault="00772B77">
                  <w:pPr>
                    <w:pStyle w:val="a9"/>
                    <w:spacing w:after="0"/>
                    <w:jc w:val="center"/>
                    <w:rPr>
                      <w:rFonts w:eastAsia="Times New Roman"/>
                      <w:sz w:val="16"/>
                      <w:szCs w:val="16"/>
                      <w:lang w:eastAsia="en-US"/>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11DECBAC" w14:textId="77777777" w:rsidR="00C13A72" w:rsidRDefault="00772B77">
                  <w:pPr>
                    <w:pStyle w:val="a9"/>
                    <w:spacing w:after="0"/>
                    <w:jc w:val="center"/>
                    <w:rPr>
                      <w:rFonts w:eastAsia="Times New Roman"/>
                      <w:sz w:val="16"/>
                      <w:szCs w:val="16"/>
                      <w:lang w:eastAsia="en-US"/>
                    </w:rPr>
                  </w:pPr>
                  <w:r>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B383C7C" w14:textId="77777777" w:rsidR="00C13A72" w:rsidRDefault="00C13A72">
                  <w:pPr>
                    <w:pStyle w:val="a9"/>
                    <w:spacing w:after="0"/>
                    <w:jc w:val="center"/>
                    <w:rPr>
                      <w:rFonts w:eastAsia="Times New Roman"/>
                      <w:sz w:val="16"/>
                      <w:szCs w:val="16"/>
                      <w:lang w:eastAsia="en-US"/>
                    </w:rPr>
                  </w:pPr>
                </w:p>
              </w:tc>
            </w:tr>
            <w:tr w:rsidR="00C13A72" w14:paraId="12FF9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37E54E2" w14:textId="77777777" w:rsidR="00C13A72" w:rsidRDefault="00772B77">
                  <w:pPr>
                    <w:pStyle w:val="a9"/>
                    <w:spacing w:after="0"/>
                    <w:jc w:val="center"/>
                    <w:rPr>
                      <w:rFonts w:eastAsia="Times New Roman"/>
                      <w:sz w:val="16"/>
                      <w:szCs w:val="16"/>
                      <w:lang w:eastAsia="en-US"/>
                    </w:rPr>
                  </w:pPr>
                  <w:r>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308B41F0" w14:textId="77777777" w:rsidR="00C13A72" w:rsidRDefault="00772B77">
                  <w:pPr>
                    <w:pStyle w:val="a9"/>
                    <w:spacing w:after="0"/>
                    <w:jc w:val="center"/>
                    <w:rPr>
                      <w:rFonts w:eastAsia="Times New Roman"/>
                      <w:sz w:val="16"/>
                      <w:szCs w:val="16"/>
                      <w:lang w:eastAsia="en-US"/>
                    </w:rPr>
                  </w:pPr>
                  <w:r>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96D53E0" w14:textId="77777777" w:rsidR="00C13A72" w:rsidRDefault="00772B77">
                  <w:pPr>
                    <w:pStyle w:val="a9"/>
                    <w:spacing w:after="0"/>
                    <w:jc w:val="center"/>
                    <w:rPr>
                      <w:rFonts w:eastAsia="Times New Roman"/>
                      <w:sz w:val="16"/>
                      <w:szCs w:val="16"/>
                      <w:lang w:eastAsia="en-US"/>
                    </w:rPr>
                  </w:pPr>
                  <w:r>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2237A15A" w14:textId="77777777" w:rsidR="00C13A72" w:rsidRDefault="00772B77">
                  <w:pPr>
                    <w:pStyle w:val="a9"/>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B35BF87" w14:textId="77777777" w:rsidR="00C13A72" w:rsidRDefault="00772B77">
                  <w:pPr>
                    <w:pStyle w:val="a9"/>
                    <w:spacing w:after="0"/>
                    <w:jc w:val="center"/>
                    <w:rPr>
                      <w:rFonts w:eastAsia="Times New Roman"/>
                      <w:sz w:val="16"/>
                      <w:szCs w:val="16"/>
                    </w:rPr>
                  </w:pPr>
                  <w:r>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80182F8" w14:textId="77777777" w:rsidR="00C13A72" w:rsidRDefault="00772B77">
                  <w:pPr>
                    <w:pStyle w:val="a9"/>
                    <w:spacing w:after="0"/>
                    <w:jc w:val="center"/>
                    <w:rPr>
                      <w:rFonts w:eastAsia="Times New Roman"/>
                      <w:sz w:val="16"/>
                      <w:szCs w:val="16"/>
                      <w:lang w:eastAsia="en-US"/>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1D0A57A3" w14:textId="77777777" w:rsidR="00C13A72" w:rsidRDefault="00772B77">
                  <w:pPr>
                    <w:pStyle w:val="a9"/>
                    <w:spacing w:after="0"/>
                    <w:jc w:val="center"/>
                    <w:rPr>
                      <w:sz w:val="16"/>
                      <w:szCs w:val="16"/>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30D0BF23" w14:textId="77777777" w:rsidR="00C13A72" w:rsidRDefault="00772B77">
                  <w:pPr>
                    <w:pStyle w:val="a9"/>
                    <w:spacing w:after="0"/>
                    <w:jc w:val="center"/>
                    <w:rPr>
                      <w:rFonts w:eastAsia="Times New Roman"/>
                      <w:sz w:val="16"/>
                      <w:szCs w:val="16"/>
                      <w:lang w:eastAsia="en-US"/>
                    </w:rPr>
                  </w:pPr>
                  <w:r>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53418106" w14:textId="77777777" w:rsidR="00C13A72" w:rsidRDefault="00C13A72">
                  <w:pPr>
                    <w:pStyle w:val="a9"/>
                    <w:spacing w:after="0"/>
                    <w:jc w:val="center"/>
                    <w:rPr>
                      <w:rFonts w:eastAsia="Times New Roman"/>
                      <w:sz w:val="16"/>
                      <w:szCs w:val="16"/>
                      <w:lang w:eastAsia="en-US"/>
                    </w:rPr>
                  </w:pPr>
                </w:p>
              </w:tc>
            </w:tr>
            <w:tr w:rsidR="00C13A72" w14:paraId="0F5E75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37C9762" w14:textId="77777777" w:rsidR="00C13A72" w:rsidRDefault="00772B77">
                  <w:pPr>
                    <w:pStyle w:val="a9"/>
                    <w:spacing w:after="0"/>
                    <w:jc w:val="center"/>
                    <w:rPr>
                      <w:rFonts w:eastAsia="Times New Roman"/>
                      <w:sz w:val="16"/>
                      <w:szCs w:val="16"/>
                      <w:lang w:eastAsia="en-US"/>
                    </w:rPr>
                  </w:pPr>
                  <w:r>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0DC8742E" w14:textId="77777777" w:rsidR="00C13A72" w:rsidRDefault="00772B77">
                  <w:pPr>
                    <w:pStyle w:val="a9"/>
                    <w:spacing w:after="0"/>
                    <w:jc w:val="center"/>
                    <w:rPr>
                      <w:rFonts w:eastAsia="Times New Roman"/>
                      <w:sz w:val="16"/>
                      <w:szCs w:val="16"/>
                      <w:lang w:eastAsia="en-US"/>
                    </w:rPr>
                  </w:pPr>
                  <w:r>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E1DB9A3" w14:textId="77777777" w:rsidR="00C13A72" w:rsidRDefault="00772B77">
                  <w:pPr>
                    <w:pStyle w:val="a9"/>
                    <w:spacing w:after="0"/>
                    <w:jc w:val="center"/>
                    <w:rPr>
                      <w:rFonts w:eastAsia="Times New Roman"/>
                      <w:sz w:val="16"/>
                      <w:szCs w:val="16"/>
                      <w:lang w:eastAsia="en-US"/>
                    </w:rPr>
                  </w:pPr>
                  <w:r>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35679382" w14:textId="77777777" w:rsidR="00C13A72" w:rsidRDefault="00772B77">
                  <w:pPr>
                    <w:pStyle w:val="a9"/>
                    <w:spacing w:after="0"/>
                    <w:jc w:val="center"/>
                    <w:rPr>
                      <w:rFonts w:eastAsia="Times New Roman"/>
                      <w:sz w:val="16"/>
                      <w:szCs w:val="16"/>
                      <w:lang w:eastAsia="en-US"/>
                    </w:rPr>
                  </w:pPr>
                  <w:r>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6192AE47" w14:textId="77777777" w:rsidR="00C13A72" w:rsidRDefault="00772B77">
                  <w:pPr>
                    <w:pStyle w:val="a9"/>
                    <w:spacing w:after="0"/>
                    <w:jc w:val="center"/>
                    <w:rPr>
                      <w:rFonts w:eastAsia="Times New Roman"/>
                      <w:sz w:val="16"/>
                      <w:szCs w:val="16"/>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5334C1A5" w14:textId="77777777" w:rsidR="00C13A72" w:rsidRDefault="00772B77">
                  <w:pPr>
                    <w:pStyle w:val="a9"/>
                    <w:spacing w:after="0"/>
                    <w:jc w:val="center"/>
                    <w:rPr>
                      <w:rFonts w:eastAsia="Times New Roman"/>
                      <w:sz w:val="16"/>
                      <w:szCs w:val="16"/>
                      <w:lang w:eastAsia="en-US"/>
                    </w:rPr>
                  </w:pPr>
                  <w:r>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9F5A757" w14:textId="77777777" w:rsidR="00C13A72" w:rsidRDefault="00772B77">
                  <w:pPr>
                    <w:pStyle w:val="a9"/>
                    <w:spacing w:after="0"/>
                    <w:jc w:val="center"/>
                    <w:rPr>
                      <w:sz w:val="16"/>
                      <w:szCs w:val="16"/>
                    </w:rPr>
                  </w:pPr>
                  <w:r>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50218A9F" w14:textId="77777777" w:rsidR="00C13A72" w:rsidRDefault="00772B77">
                  <w:pPr>
                    <w:pStyle w:val="a9"/>
                    <w:spacing w:after="0"/>
                    <w:jc w:val="center"/>
                    <w:rPr>
                      <w:sz w:val="16"/>
                      <w:szCs w:val="16"/>
                    </w:rPr>
                  </w:pPr>
                  <w:r>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1CFE3AF" w14:textId="77777777" w:rsidR="00C13A72" w:rsidRDefault="00C13A72">
                  <w:pPr>
                    <w:pStyle w:val="a9"/>
                    <w:spacing w:after="0"/>
                    <w:jc w:val="center"/>
                    <w:rPr>
                      <w:rFonts w:eastAsia="Times New Roman"/>
                      <w:sz w:val="16"/>
                      <w:szCs w:val="16"/>
                      <w:lang w:eastAsia="en-US"/>
                    </w:rPr>
                  </w:pPr>
                </w:p>
              </w:tc>
            </w:tr>
            <w:tr w:rsidR="00C13A72" w14:paraId="0A1263AA"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5E0197D" w14:textId="77777777" w:rsidR="00C13A72" w:rsidRDefault="00772B77">
                  <w:pPr>
                    <w:pStyle w:val="a9"/>
                    <w:spacing w:after="0"/>
                    <w:jc w:val="center"/>
                    <w:rPr>
                      <w:rFonts w:eastAsia="Times New Roman"/>
                      <w:sz w:val="16"/>
                      <w:szCs w:val="16"/>
                      <w:lang w:eastAsia="en-US"/>
                    </w:rPr>
                  </w:pPr>
                  <w:r>
                    <w:rPr>
                      <w:sz w:val="16"/>
                      <w:szCs w:val="16"/>
                    </w:rPr>
                    <w:lastRenderedPageBreak/>
                    <w:t>17</w:t>
                  </w:r>
                </w:p>
              </w:tc>
              <w:tc>
                <w:tcPr>
                  <w:tcW w:w="0" w:type="auto"/>
                  <w:tcBorders>
                    <w:top w:val="single" w:sz="4" w:space="0" w:color="auto"/>
                    <w:left w:val="double" w:sz="4" w:space="0" w:color="auto"/>
                    <w:bottom w:val="single" w:sz="4" w:space="0" w:color="auto"/>
                    <w:right w:val="single" w:sz="4" w:space="0" w:color="auto"/>
                  </w:tcBorders>
                </w:tcPr>
                <w:p w14:paraId="713E8FF2" w14:textId="77777777" w:rsidR="00C13A72" w:rsidRDefault="00772B77">
                  <w:pPr>
                    <w:pStyle w:val="a9"/>
                    <w:spacing w:after="0"/>
                    <w:jc w:val="center"/>
                    <w:rPr>
                      <w:rFonts w:eastAsia="Times New Roman"/>
                      <w:sz w:val="16"/>
                      <w:szCs w:val="16"/>
                      <w:lang w:eastAsia="en-US"/>
                    </w:rPr>
                  </w:pPr>
                  <w:r>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8253852" w14:textId="77777777" w:rsidR="00C13A72" w:rsidRDefault="00772B77">
                  <w:pPr>
                    <w:pStyle w:val="a9"/>
                    <w:spacing w:after="0"/>
                    <w:jc w:val="center"/>
                    <w:rPr>
                      <w:rFonts w:eastAsia="Times New Roman"/>
                      <w:sz w:val="16"/>
                      <w:szCs w:val="16"/>
                      <w:lang w:eastAsia="en-US"/>
                    </w:rPr>
                  </w:pPr>
                  <w:r>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16EE4994" w14:textId="77777777" w:rsidR="00C13A72" w:rsidRDefault="00772B77">
                  <w:pPr>
                    <w:pStyle w:val="a9"/>
                    <w:spacing w:after="0"/>
                    <w:jc w:val="center"/>
                    <w:rPr>
                      <w:rFonts w:eastAsia="Times New Roman"/>
                      <w:sz w:val="16"/>
                      <w:szCs w:val="16"/>
                      <w:lang w:eastAsia="en-US"/>
                    </w:rPr>
                  </w:pPr>
                  <w:r>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E89778D" w14:textId="77777777" w:rsidR="00C13A72" w:rsidRDefault="00772B77">
                  <w:pPr>
                    <w:pStyle w:val="a9"/>
                    <w:spacing w:after="0"/>
                    <w:jc w:val="center"/>
                    <w:rPr>
                      <w:rFonts w:eastAsia="Times New Roman"/>
                      <w:sz w:val="16"/>
                      <w:szCs w:val="16"/>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ABC2C53" w14:textId="77777777" w:rsidR="00C13A72" w:rsidRDefault="00772B77">
                  <w:pPr>
                    <w:pStyle w:val="a9"/>
                    <w:spacing w:after="0"/>
                    <w:jc w:val="center"/>
                    <w:rPr>
                      <w:rFonts w:eastAsia="Times New Roman"/>
                      <w:sz w:val="16"/>
                      <w:szCs w:val="16"/>
                      <w:lang w:eastAsia="en-US"/>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6FFD264B" w14:textId="77777777" w:rsidR="00C13A72" w:rsidRDefault="00772B77">
                  <w:pPr>
                    <w:pStyle w:val="a9"/>
                    <w:spacing w:after="0"/>
                    <w:jc w:val="center"/>
                    <w:rPr>
                      <w:sz w:val="16"/>
                      <w:szCs w:val="16"/>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5DB309A6"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860FA1" w14:textId="77777777" w:rsidR="00C13A72" w:rsidRDefault="00C13A72">
                  <w:pPr>
                    <w:pStyle w:val="a9"/>
                    <w:spacing w:after="0"/>
                    <w:jc w:val="center"/>
                    <w:rPr>
                      <w:rFonts w:eastAsia="Times New Roman"/>
                      <w:sz w:val="16"/>
                      <w:szCs w:val="16"/>
                      <w:lang w:eastAsia="en-US"/>
                    </w:rPr>
                  </w:pPr>
                </w:p>
              </w:tc>
            </w:tr>
            <w:tr w:rsidR="00C13A72" w14:paraId="2C0DC4A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E8631DE" w14:textId="77777777" w:rsidR="00C13A72" w:rsidRDefault="00772B77">
                  <w:pPr>
                    <w:pStyle w:val="a9"/>
                    <w:spacing w:after="0"/>
                    <w:jc w:val="center"/>
                    <w:rPr>
                      <w:rFonts w:eastAsia="Times New Roman"/>
                      <w:sz w:val="16"/>
                      <w:szCs w:val="16"/>
                      <w:lang w:eastAsia="en-US"/>
                    </w:rPr>
                  </w:pPr>
                  <w:r>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7D340BEE" w14:textId="77777777" w:rsidR="00C13A72" w:rsidRDefault="00772B77">
                  <w:pPr>
                    <w:pStyle w:val="a9"/>
                    <w:spacing w:after="0"/>
                    <w:jc w:val="center"/>
                    <w:rPr>
                      <w:rFonts w:eastAsia="Times New Roman"/>
                      <w:sz w:val="16"/>
                      <w:szCs w:val="16"/>
                      <w:lang w:eastAsia="en-US"/>
                    </w:rPr>
                  </w:pPr>
                  <w:r>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50BA9415" w14:textId="77777777" w:rsidR="00C13A72" w:rsidRDefault="00772B77">
                  <w:pPr>
                    <w:pStyle w:val="a9"/>
                    <w:spacing w:after="0"/>
                    <w:jc w:val="center"/>
                    <w:rPr>
                      <w:rFonts w:eastAsia="Times New Roman"/>
                      <w:sz w:val="16"/>
                      <w:szCs w:val="16"/>
                      <w:lang w:eastAsia="en-US"/>
                    </w:rPr>
                  </w:pPr>
                  <w:r>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20CFD5C1" w14:textId="77777777" w:rsidR="00C13A72" w:rsidRDefault="00772B77">
                  <w:pPr>
                    <w:pStyle w:val="a9"/>
                    <w:spacing w:after="0"/>
                    <w:jc w:val="center"/>
                    <w:rPr>
                      <w:rFonts w:eastAsia="Times New Roman"/>
                      <w:sz w:val="16"/>
                      <w:szCs w:val="16"/>
                      <w:lang w:eastAsia="en-US"/>
                    </w:rPr>
                  </w:pPr>
                  <w:r>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04804B5" w14:textId="77777777" w:rsidR="00C13A72" w:rsidRDefault="00772B77">
                  <w:pPr>
                    <w:pStyle w:val="a9"/>
                    <w:spacing w:after="0"/>
                    <w:jc w:val="center"/>
                    <w:rPr>
                      <w:rFonts w:eastAsia="Times New Roman"/>
                      <w:sz w:val="16"/>
                      <w:szCs w:val="16"/>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45E98B6A" w14:textId="77777777" w:rsidR="00C13A72" w:rsidRDefault="00772B77">
                  <w:pPr>
                    <w:pStyle w:val="a9"/>
                    <w:spacing w:after="0"/>
                    <w:jc w:val="center"/>
                    <w:rPr>
                      <w:rFonts w:eastAsia="Times New Roman"/>
                      <w:sz w:val="16"/>
                      <w:szCs w:val="16"/>
                      <w:lang w:eastAsia="en-US"/>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2B963E6C" w14:textId="77777777" w:rsidR="00C13A72" w:rsidRDefault="00772B77">
                  <w:pPr>
                    <w:pStyle w:val="a9"/>
                    <w:spacing w:after="0"/>
                    <w:jc w:val="center"/>
                    <w:rPr>
                      <w:sz w:val="16"/>
                      <w:szCs w:val="16"/>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DE571B4"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647D046" w14:textId="77777777" w:rsidR="00C13A72" w:rsidRDefault="00C13A72">
                  <w:pPr>
                    <w:pStyle w:val="a9"/>
                    <w:spacing w:after="0"/>
                    <w:jc w:val="center"/>
                    <w:rPr>
                      <w:rFonts w:eastAsia="Times New Roman"/>
                      <w:sz w:val="16"/>
                      <w:szCs w:val="16"/>
                      <w:lang w:eastAsia="en-US"/>
                    </w:rPr>
                  </w:pPr>
                </w:p>
              </w:tc>
            </w:tr>
            <w:tr w:rsidR="00C13A72" w14:paraId="4E91473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73E0F7D" w14:textId="77777777" w:rsidR="00C13A72" w:rsidRDefault="00772B77">
                  <w:pPr>
                    <w:pStyle w:val="a9"/>
                    <w:spacing w:after="0"/>
                    <w:jc w:val="center"/>
                    <w:rPr>
                      <w:rFonts w:eastAsia="Times New Roman"/>
                      <w:sz w:val="16"/>
                      <w:szCs w:val="16"/>
                      <w:lang w:eastAsia="en-US"/>
                    </w:rPr>
                  </w:pPr>
                  <w:r>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12E4F991" w14:textId="77777777" w:rsidR="00C13A72" w:rsidRDefault="00772B77">
                  <w:pPr>
                    <w:pStyle w:val="a9"/>
                    <w:spacing w:after="0"/>
                    <w:jc w:val="center"/>
                    <w:rPr>
                      <w:rFonts w:eastAsia="Times New Roman"/>
                      <w:sz w:val="16"/>
                      <w:szCs w:val="16"/>
                      <w:lang w:eastAsia="en-US"/>
                    </w:rPr>
                  </w:pPr>
                  <w:r>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7546EA44" w14:textId="77777777" w:rsidR="00C13A72" w:rsidRDefault="00772B77">
                  <w:pPr>
                    <w:pStyle w:val="a9"/>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3C96348E" w14:textId="77777777" w:rsidR="00C13A72" w:rsidRDefault="00772B77">
                  <w:pPr>
                    <w:pStyle w:val="a9"/>
                    <w:spacing w:after="0"/>
                    <w:jc w:val="center"/>
                    <w:rPr>
                      <w:rFonts w:eastAsia="Times New Roman"/>
                      <w:sz w:val="16"/>
                      <w:szCs w:val="16"/>
                      <w:lang w:eastAsia="en-US"/>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96AFD2E" w14:textId="77777777" w:rsidR="00C13A72" w:rsidRDefault="00772B77">
                  <w:pPr>
                    <w:pStyle w:val="a9"/>
                    <w:spacing w:after="0"/>
                    <w:jc w:val="center"/>
                    <w:rPr>
                      <w:rFonts w:eastAsia="Times New Roman"/>
                      <w:sz w:val="16"/>
                      <w:szCs w:val="16"/>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7FC67F" w14:textId="77777777" w:rsidR="00C13A72" w:rsidRDefault="00772B77">
                  <w:pPr>
                    <w:pStyle w:val="a9"/>
                    <w:spacing w:after="0"/>
                    <w:jc w:val="center"/>
                    <w:rPr>
                      <w:rFonts w:eastAsia="Times New Roman"/>
                      <w:sz w:val="16"/>
                      <w:szCs w:val="16"/>
                      <w:lang w:eastAsia="en-US"/>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68EEC87B" w14:textId="77777777" w:rsidR="00C13A72" w:rsidRDefault="00772B77">
                  <w:pPr>
                    <w:pStyle w:val="a9"/>
                    <w:spacing w:after="0"/>
                    <w:jc w:val="center"/>
                    <w:rPr>
                      <w:sz w:val="16"/>
                      <w:szCs w:val="16"/>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B8E086D"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02E60D1A" w14:textId="77777777" w:rsidR="00C13A72" w:rsidRDefault="00C13A72">
                  <w:pPr>
                    <w:pStyle w:val="a9"/>
                    <w:spacing w:after="0"/>
                    <w:jc w:val="center"/>
                    <w:rPr>
                      <w:rFonts w:eastAsia="Times New Roman"/>
                      <w:sz w:val="16"/>
                      <w:szCs w:val="16"/>
                      <w:lang w:eastAsia="en-US"/>
                    </w:rPr>
                  </w:pPr>
                </w:p>
              </w:tc>
            </w:tr>
            <w:tr w:rsidR="00C13A72" w14:paraId="342614E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6658EE7" w14:textId="77777777" w:rsidR="00C13A72" w:rsidRDefault="00772B77">
                  <w:pPr>
                    <w:pStyle w:val="a9"/>
                    <w:spacing w:after="0"/>
                    <w:jc w:val="center"/>
                    <w:rPr>
                      <w:rFonts w:eastAsia="Times New Roman"/>
                      <w:sz w:val="16"/>
                      <w:szCs w:val="16"/>
                      <w:lang w:eastAsia="en-US"/>
                    </w:rPr>
                  </w:pPr>
                  <w:r>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71280BCE" w14:textId="77777777" w:rsidR="00C13A72" w:rsidRDefault="00772B77">
                  <w:pPr>
                    <w:pStyle w:val="a9"/>
                    <w:spacing w:after="0"/>
                    <w:jc w:val="center"/>
                    <w:rPr>
                      <w:rFonts w:eastAsia="Times New Roman"/>
                      <w:sz w:val="16"/>
                      <w:szCs w:val="16"/>
                      <w:lang w:eastAsia="en-US"/>
                    </w:rPr>
                  </w:pPr>
                  <w:r>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2859E083" w14:textId="77777777" w:rsidR="00C13A72" w:rsidRDefault="00772B77">
                  <w:pPr>
                    <w:pStyle w:val="a9"/>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B06D30A" w14:textId="77777777" w:rsidR="00C13A72" w:rsidRDefault="00772B77">
                  <w:pPr>
                    <w:pStyle w:val="a9"/>
                    <w:spacing w:after="0"/>
                    <w:jc w:val="center"/>
                    <w:rPr>
                      <w:rFonts w:eastAsia="Times New Roman"/>
                      <w:sz w:val="16"/>
                      <w:szCs w:val="16"/>
                      <w:lang w:eastAsia="en-US"/>
                    </w:rPr>
                  </w:pPr>
                  <w:r>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6FDAEB1D" w14:textId="77777777" w:rsidR="00C13A72" w:rsidRDefault="00772B77">
                  <w:pPr>
                    <w:pStyle w:val="a9"/>
                    <w:spacing w:after="0"/>
                    <w:jc w:val="center"/>
                    <w:rPr>
                      <w:rFonts w:eastAsia="Times New Roman"/>
                      <w:sz w:val="16"/>
                      <w:szCs w:val="16"/>
                    </w:rPr>
                  </w:pPr>
                  <w:r>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C7AB87D" w14:textId="77777777" w:rsidR="00C13A72" w:rsidRDefault="00772B77">
                  <w:pPr>
                    <w:pStyle w:val="a9"/>
                    <w:spacing w:after="0"/>
                    <w:jc w:val="center"/>
                    <w:rPr>
                      <w:rFonts w:eastAsia="Times New Roman"/>
                      <w:sz w:val="16"/>
                      <w:szCs w:val="16"/>
                      <w:lang w:eastAsia="en-US"/>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B045E1D" w14:textId="77777777" w:rsidR="00C13A72" w:rsidRDefault="00C13A72">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019B5C0D"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0270636" w14:textId="77777777" w:rsidR="00C13A72" w:rsidRDefault="00C13A72">
                  <w:pPr>
                    <w:pStyle w:val="a9"/>
                    <w:spacing w:after="0"/>
                    <w:jc w:val="center"/>
                    <w:rPr>
                      <w:rFonts w:eastAsia="Times New Roman"/>
                      <w:sz w:val="16"/>
                      <w:szCs w:val="16"/>
                      <w:lang w:eastAsia="en-US"/>
                    </w:rPr>
                  </w:pPr>
                </w:p>
              </w:tc>
            </w:tr>
            <w:tr w:rsidR="00C13A72" w14:paraId="24F11E70"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3FC5AE0" w14:textId="77777777" w:rsidR="00C13A72" w:rsidRDefault="00772B77">
                  <w:pPr>
                    <w:pStyle w:val="a9"/>
                    <w:spacing w:after="0"/>
                    <w:jc w:val="center"/>
                    <w:rPr>
                      <w:rFonts w:eastAsia="Times New Roman"/>
                      <w:sz w:val="16"/>
                      <w:szCs w:val="16"/>
                      <w:lang w:eastAsia="en-US"/>
                    </w:rPr>
                  </w:pPr>
                  <w:r>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73371A5D" w14:textId="77777777" w:rsidR="00C13A72" w:rsidRDefault="00772B77">
                  <w:pPr>
                    <w:pStyle w:val="a9"/>
                    <w:spacing w:after="0"/>
                    <w:jc w:val="center"/>
                    <w:rPr>
                      <w:rFonts w:eastAsia="Times New Roman"/>
                      <w:sz w:val="16"/>
                      <w:szCs w:val="16"/>
                      <w:lang w:eastAsia="en-US"/>
                    </w:rPr>
                  </w:pPr>
                  <w:r>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3FB5D92" w14:textId="77777777" w:rsidR="00C13A72" w:rsidRDefault="00772B77">
                  <w:pPr>
                    <w:pStyle w:val="a9"/>
                    <w:spacing w:after="0"/>
                    <w:jc w:val="center"/>
                    <w:rPr>
                      <w:rFonts w:eastAsia="Times New Roman"/>
                      <w:sz w:val="16"/>
                      <w:szCs w:val="16"/>
                      <w:lang w:eastAsia="en-US"/>
                    </w:rPr>
                  </w:pPr>
                  <w:r>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7D416035" w14:textId="77777777" w:rsidR="00C13A72" w:rsidRDefault="00772B77">
                  <w:pPr>
                    <w:pStyle w:val="a9"/>
                    <w:spacing w:after="0"/>
                    <w:jc w:val="center"/>
                    <w:rPr>
                      <w:rFonts w:eastAsia="Times New Roman"/>
                      <w:sz w:val="16"/>
                      <w:szCs w:val="16"/>
                      <w:lang w:eastAsia="en-US"/>
                    </w:rPr>
                  </w:pPr>
                  <w:r>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5014DDF8" w14:textId="77777777" w:rsidR="00C13A72" w:rsidRDefault="00772B77">
                  <w:pPr>
                    <w:pStyle w:val="a9"/>
                    <w:spacing w:after="0"/>
                    <w:jc w:val="center"/>
                    <w:rPr>
                      <w:rFonts w:eastAsia="Times New Roman"/>
                      <w:sz w:val="16"/>
                      <w:szCs w:val="16"/>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B9451BA" w14:textId="77777777" w:rsidR="00C13A72" w:rsidRDefault="00772B77">
                  <w:pPr>
                    <w:pStyle w:val="a9"/>
                    <w:spacing w:after="0"/>
                    <w:jc w:val="center"/>
                    <w:rPr>
                      <w:rFonts w:eastAsia="Times New Roman"/>
                      <w:sz w:val="16"/>
                      <w:szCs w:val="16"/>
                      <w:lang w:eastAsia="en-US"/>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14103639" w14:textId="77777777" w:rsidR="00C13A72" w:rsidRDefault="00C13A72">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4CFCE087" w14:textId="77777777"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1C3E813F" w14:textId="77777777" w:rsidR="00C13A72" w:rsidRDefault="00C13A72">
                  <w:pPr>
                    <w:pStyle w:val="a9"/>
                    <w:spacing w:after="0"/>
                    <w:jc w:val="center"/>
                    <w:rPr>
                      <w:rFonts w:eastAsia="Times New Roman"/>
                      <w:sz w:val="16"/>
                      <w:szCs w:val="16"/>
                      <w:lang w:eastAsia="en-US"/>
                    </w:rPr>
                  </w:pPr>
                </w:p>
              </w:tc>
            </w:tr>
          </w:tbl>
          <w:p w14:paraId="51296C47" w14:textId="77777777" w:rsidR="00C13A72" w:rsidRDefault="00C13A72">
            <w:pPr>
              <w:rPr>
                <w:szCs w:val="20"/>
              </w:rPr>
            </w:pPr>
          </w:p>
        </w:tc>
      </w:tr>
      <w:tr w:rsidR="00C13A72" w:rsidRPr="00FA33AB" w14:paraId="23F17D22" w14:textId="77777777">
        <w:tc>
          <w:tcPr>
            <w:tcW w:w="1838" w:type="dxa"/>
          </w:tcPr>
          <w:p w14:paraId="53437917" w14:textId="77777777" w:rsidR="00C13A72" w:rsidRDefault="00772B77">
            <w:pPr>
              <w:rPr>
                <w:szCs w:val="20"/>
              </w:rPr>
            </w:pPr>
            <w:r>
              <w:rPr>
                <w:rFonts w:hint="eastAsia"/>
                <w:szCs w:val="20"/>
              </w:rPr>
              <w:lastRenderedPageBreak/>
              <w:t>[3]</w:t>
            </w:r>
          </w:p>
        </w:tc>
        <w:tc>
          <w:tcPr>
            <w:tcW w:w="7469" w:type="dxa"/>
          </w:tcPr>
          <w:p w14:paraId="5E8941CB" w14:textId="77777777" w:rsidR="00C13A72" w:rsidRDefault="00772B77">
            <w:pPr>
              <w:rPr>
                <w:b/>
                <w:bCs/>
                <w:lang w:eastAsia="en-GB"/>
              </w:rPr>
            </w:pPr>
            <w:r>
              <w:rPr>
                <w:b/>
                <w:bCs/>
                <w:lang w:eastAsia="en-GB"/>
              </w:rPr>
              <w:t>Proposal 13: Confirm the following working assumptions from RAN1#103-e –</w:t>
            </w:r>
          </w:p>
          <w:p w14:paraId="52ADEBCD" w14:textId="77777777" w:rsidR="00C13A72" w:rsidRDefault="00772B77">
            <w:pPr>
              <w:numPr>
                <w:ilvl w:val="0"/>
                <w:numId w:val="11"/>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13A72" w14:paraId="2BE46179" w14:textId="77777777">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53BF641"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8631334"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RU</w:t>
                  </w:r>
                </w:p>
              </w:tc>
            </w:tr>
            <w:tr w:rsidR="00C13A72" w14:paraId="5B12510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737C1F8B"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D3075C"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9CE5BF7"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CAB033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7A687A8"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AF007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6B287A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A0C4155"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3331DF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223BADC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BB0C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ACA3A6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2F0F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6727EB"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7316C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3C75F4"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85DFF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ECF34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3D8C4A" w14:textId="77777777" w:rsidR="00C13A72" w:rsidRDefault="00C13A72">
                  <w:pPr>
                    <w:adjustRightInd/>
                    <w:spacing w:after="0"/>
                    <w:jc w:val="center"/>
                    <w:rPr>
                      <w:rFonts w:ascii="Times" w:eastAsia="Batang" w:hAnsi="Times" w:cs="Times"/>
                      <w:sz w:val="16"/>
                      <w:szCs w:val="16"/>
                    </w:rPr>
                  </w:pPr>
                </w:p>
              </w:tc>
            </w:tr>
            <w:tr w:rsidR="00C13A72" w14:paraId="397F5D2F"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867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5B0A4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A65F7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A96D57"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D467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A3568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3B165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D4E24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F942AB" w14:textId="77777777" w:rsidR="00C13A72" w:rsidRDefault="00C13A72">
                  <w:pPr>
                    <w:adjustRightInd/>
                    <w:spacing w:after="0"/>
                    <w:jc w:val="center"/>
                    <w:rPr>
                      <w:rFonts w:ascii="Times" w:eastAsia="Batang" w:hAnsi="Times" w:cs="Times"/>
                      <w:sz w:val="16"/>
                      <w:szCs w:val="16"/>
                    </w:rPr>
                  </w:pPr>
                </w:p>
              </w:tc>
            </w:tr>
            <w:tr w:rsidR="00C13A72" w14:paraId="05A564F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269D5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F784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571C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CA345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47842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A70C5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0420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423F8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8C7D09" w14:textId="77777777" w:rsidR="00C13A72" w:rsidRDefault="00C13A72">
                  <w:pPr>
                    <w:adjustRightInd/>
                    <w:spacing w:after="0"/>
                    <w:jc w:val="center"/>
                    <w:rPr>
                      <w:rFonts w:ascii="Times" w:eastAsia="Batang" w:hAnsi="Times" w:cs="Times"/>
                      <w:sz w:val="16"/>
                      <w:szCs w:val="16"/>
                      <w:lang w:eastAsia="ko-KR"/>
                    </w:rPr>
                  </w:pPr>
                </w:p>
              </w:tc>
            </w:tr>
            <w:tr w:rsidR="00C13A72" w14:paraId="1A0D2E70"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51F0F0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9066D5"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C5A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C0639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9CE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23CBE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13ED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3CE17"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60CFD" w14:textId="77777777" w:rsidR="00C13A72" w:rsidRDefault="00C13A72">
                  <w:pPr>
                    <w:adjustRightInd/>
                    <w:spacing w:after="0"/>
                    <w:jc w:val="center"/>
                    <w:rPr>
                      <w:rFonts w:ascii="Times" w:eastAsia="Batang" w:hAnsi="Times" w:cs="Times"/>
                      <w:sz w:val="16"/>
                      <w:szCs w:val="16"/>
                    </w:rPr>
                  </w:pPr>
                </w:p>
              </w:tc>
            </w:tr>
            <w:tr w:rsidR="00C13A72" w14:paraId="1E78B5CB"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6BB411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BC4D3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A421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65EC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9E936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8A40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D06D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F5AC8C"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9629C" w14:textId="77777777" w:rsidR="00C13A72" w:rsidRDefault="00C13A72">
                  <w:pPr>
                    <w:adjustRightInd/>
                    <w:spacing w:after="0"/>
                    <w:jc w:val="center"/>
                    <w:rPr>
                      <w:rFonts w:ascii="Times" w:eastAsia="Batang" w:hAnsi="Times" w:cs="Times"/>
                      <w:sz w:val="16"/>
                      <w:szCs w:val="16"/>
                    </w:rPr>
                  </w:pPr>
                </w:p>
              </w:tc>
            </w:tr>
            <w:tr w:rsidR="00C13A72" w14:paraId="0E9FC15C"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E2E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8F878E"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50470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C19583"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917E6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AA4D7E"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B7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5B9870"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F3EB8A" w14:textId="77777777" w:rsidR="00C13A72" w:rsidRDefault="00C13A72">
                  <w:pPr>
                    <w:adjustRightInd/>
                    <w:spacing w:after="0"/>
                    <w:jc w:val="center"/>
                    <w:rPr>
                      <w:rFonts w:ascii="Times" w:eastAsia="Batang" w:hAnsi="Times" w:cs="Times"/>
                      <w:sz w:val="16"/>
                      <w:szCs w:val="16"/>
                    </w:rPr>
                  </w:pPr>
                </w:p>
              </w:tc>
            </w:tr>
            <w:tr w:rsidR="00C13A72" w14:paraId="689ED8E1"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1C9B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A164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5500A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07BBC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A727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C71907"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17DF70"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E38083"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C5FD9B" w14:textId="77777777" w:rsidR="00C13A72" w:rsidRDefault="00C13A72">
                  <w:pPr>
                    <w:adjustRightInd/>
                    <w:spacing w:after="0"/>
                    <w:jc w:val="center"/>
                    <w:rPr>
                      <w:rFonts w:ascii="Times" w:eastAsia="Batang" w:hAnsi="Times" w:cs="Times"/>
                      <w:sz w:val="16"/>
                      <w:szCs w:val="16"/>
                    </w:rPr>
                  </w:pPr>
                </w:p>
              </w:tc>
            </w:tr>
            <w:tr w:rsidR="00C13A72" w14:paraId="0B9FEA9A"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F32B1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82AA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183B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4162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1BA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8B563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76BCBE"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33932C"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A1EA23" w14:textId="77777777" w:rsidR="00C13A72" w:rsidRDefault="00C13A72">
                  <w:pPr>
                    <w:adjustRightInd/>
                    <w:spacing w:after="0"/>
                    <w:jc w:val="center"/>
                    <w:rPr>
                      <w:rFonts w:ascii="Times" w:eastAsia="Batang" w:hAnsi="Times" w:cs="Times"/>
                      <w:sz w:val="16"/>
                      <w:szCs w:val="16"/>
                    </w:rPr>
                  </w:pPr>
                </w:p>
              </w:tc>
            </w:tr>
          </w:tbl>
          <w:p w14:paraId="10F7DE08" w14:textId="77777777" w:rsidR="00C13A72" w:rsidRDefault="00772B77">
            <w:pPr>
              <w:rPr>
                <w:b/>
                <w:bCs/>
                <w:lang w:eastAsia="en-GB"/>
              </w:rPr>
            </w:pPr>
            <w:r>
              <w:rPr>
                <w:b/>
                <w:bCs/>
                <w:lang w:eastAsia="en-GB"/>
              </w:rPr>
              <w:t>Proposal 14: For uplink, select the following TBS values –</w:t>
            </w:r>
          </w:p>
          <w:p w14:paraId="100D825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5, I_RU=6 : TBS=2472</w:t>
            </w:r>
          </w:p>
          <w:p w14:paraId="714E2E9A"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RU=6 : TBS=2536</w:t>
            </w:r>
          </w:p>
          <w:p w14:paraId="5F5EB27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9, I_RU=5 : TBS=2536</w:t>
            </w:r>
          </w:p>
          <w:p w14:paraId="4EF18E6B" w14:textId="77777777" w:rsidR="00C13A72" w:rsidRDefault="00C13A72">
            <w:pPr>
              <w:rPr>
                <w:szCs w:val="20"/>
                <w:lang w:val="sv-SE"/>
              </w:rPr>
            </w:pPr>
          </w:p>
        </w:tc>
      </w:tr>
      <w:tr w:rsidR="00C13A72" w14:paraId="7980E31A" w14:textId="77777777">
        <w:tc>
          <w:tcPr>
            <w:tcW w:w="1838" w:type="dxa"/>
          </w:tcPr>
          <w:p w14:paraId="025A482A" w14:textId="77777777" w:rsidR="00C13A72" w:rsidRDefault="00772B77">
            <w:pPr>
              <w:rPr>
                <w:szCs w:val="20"/>
              </w:rPr>
            </w:pPr>
            <w:r>
              <w:rPr>
                <w:rFonts w:hint="eastAsia"/>
                <w:szCs w:val="20"/>
              </w:rPr>
              <w:t>[4]</w:t>
            </w:r>
          </w:p>
        </w:tc>
        <w:tc>
          <w:tcPr>
            <w:tcW w:w="7469" w:type="dxa"/>
          </w:tcPr>
          <w:p w14:paraId="5C8F1952" w14:textId="77777777" w:rsidR="00C13A72" w:rsidRDefault="00C13A72">
            <w:pPr>
              <w:rPr>
                <w:szCs w:val="20"/>
              </w:rPr>
            </w:pPr>
          </w:p>
          <w:p w14:paraId="78CB431E" w14:textId="77777777" w:rsidR="00C13A72" w:rsidRDefault="00772B77">
            <w:pPr>
              <w:jc w:val="center"/>
              <w:rPr>
                <w:sz w:val="20"/>
                <w:szCs w:val="20"/>
                <w:lang w:eastAsia="zh-CN"/>
              </w:rPr>
            </w:pPr>
            <w:r>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C13A72" w14:paraId="3B45D770"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DACF0F" w14:textId="77777777" w:rsidR="00C13A72" w:rsidRDefault="00772B77">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464159" w14:textId="77777777" w:rsidR="00C13A72" w:rsidRDefault="00772B77">
                  <w:pPr>
                    <w:keepNext/>
                    <w:overflowPunct w:val="0"/>
                    <w:jc w:val="center"/>
                    <w:rPr>
                      <w:b/>
                      <w:bCs/>
                      <w:sz w:val="18"/>
                      <w:szCs w:val="18"/>
                    </w:rPr>
                  </w:pPr>
                  <w:r>
                    <w:rPr>
                      <w:b/>
                      <w:bCs/>
                      <w:position w:val="-12"/>
                      <w:sz w:val="18"/>
                      <w:szCs w:val="18"/>
                    </w:rPr>
                    <w:t>I_RU</w:t>
                  </w:r>
                </w:p>
              </w:tc>
            </w:tr>
            <w:tr w:rsidR="00C13A72" w14:paraId="7F0BC127"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166B0F1" w14:textId="77777777" w:rsidR="00C13A72" w:rsidRDefault="00C13A72">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9ECB71"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EF893D"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70D0A4"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00D135"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66CFD9"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4084DB"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735BB45" w14:textId="77777777" w:rsidR="00C13A72" w:rsidRDefault="00772B77">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35E2DB0" w14:textId="77777777" w:rsidR="00C13A72" w:rsidRDefault="00772B77">
                  <w:pPr>
                    <w:keepNext/>
                    <w:overflowPunct w:val="0"/>
                    <w:jc w:val="center"/>
                    <w:rPr>
                      <w:b/>
                      <w:bCs/>
                      <w:sz w:val="18"/>
                      <w:szCs w:val="18"/>
                    </w:rPr>
                  </w:pPr>
                  <w:r>
                    <w:rPr>
                      <w:b/>
                      <w:bCs/>
                      <w:sz w:val="18"/>
                      <w:szCs w:val="18"/>
                    </w:rPr>
                    <w:t>7</w:t>
                  </w:r>
                </w:p>
              </w:tc>
            </w:tr>
            <w:tr w:rsidR="00C13A72" w14:paraId="475C6BE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0FDFE11" w14:textId="77777777" w:rsidR="00C13A72" w:rsidRDefault="00772B77">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88042" w14:textId="77777777" w:rsidR="00C13A72" w:rsidRDefault="00772B77">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2D32A8" w14:textId="77777777" w:rsidR="00C13A72" w:rsidRDefault="00772B77">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D0B5E"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A9FD69" w14:textId="77777777" w:rsidR="00C13A72" w:rsidRDefault="00772B77">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6B970A" w14:textId="77777777" w:rsidR="00C13A72" w:rsidRDefault="00772B77">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8E11B5" w14:textId="77777777" w:rsidR="00C13A72" w:rsidRDefault="00772B77">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A13A3" w14:textId="77777777" w:rsidR="00C13A72" w:rsidRDefault="00772B77">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19E0279D" w14:textId="77777777" w:rsidR="00C13A72" w:rsidRDefault="00C13A72">
                  <w:pPr>
                    <w:overflowPunct w:val="0"/>
                    <w:jc w:val="center"/>
                    <w:rPr>
                      <w:sz w:val="16"/>
                      <w:szCs w:val="16"/>
                    </w:rPr>
                  </w:pPr>
                </w:p>
              </w:tc>
            </w:tr>
            <w:tr w:rsidR="00C13A72" w14:paraId="3FCD943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FA37945" w14:textId="77777777" w:rsidR="00C13A72" w:rsidRDefault="00772B77">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70206F" w14:textId="77777777" w:rsidR="00C13A72" w:rsidRDefault="00772B77">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93065" w14:textId="77777777" w:rsidR="00C13A72" w:rsidRDefault="00772B77">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E26615"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33A34" w14:textId="77777777" w:rsidR="00C13A72" w:rsidRDefault="00772B77">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8C990F" w14:textId="77777777" w:rsidR="00C13A72" w:rsidRDefault="00772B77">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D8A8D1" w14:textId="77777777" w:rsidR="00C13A72" w:rsidRDefault="00772B77">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D14800" w14:textId="77777777" w:rsidR="00C13A72" w:rsidRDefault="00772B77">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CC3D4F5" w14:textId="77777777" w:rsidR="00C13A72" w:rsidRDefault="00C13A72">
                  <w:pPr>
                    <w:overflowPunct w:val="0"/>
                    <w:jc w:val="center"/>
                    <w:rPr>
                      <w:sz w:val="16"/>
                      <w:szCs w:val="16"/>
                    </w:rPr>
                  </w:pPr>
                </w:p>
              </w:tc>
            </w:tr>
            <w:tr w:rsidR="00C13A72" w14:paraId="13249C4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CBCF52D" w14:textId="77777777" w:rsidR="00C13A72" w:rsidRDefault="00772B77">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169359" w14:textId="77777777" w:rsidR="00C13A72" w:rsidRDefault="00772B77">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1F6232" w14:textId="77777777" w:rsidR="00C13A72" w:rsidRDefault="00772B77">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070018" w14:textId="77777777" w:rsidR="00C13A72" w:rsidRDefault="00772B77">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9B49B9" w14:textId="77777777" w:rsidR="00C13A72" w:rsidRDefault="00772B77">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8101C" w14:textId="77777777" w:rsidR="00C13A72" w:rsidRDefault="00772B77">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3EB161" w14:textId="77777777" w:rsidR="00C13A72" w:rsidRDefault="00772B77">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279A5A" w14:textId="77777777" w:rsidR="00C13A72" w:rsidRDefault="00772B77">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C592671" w14:textId="77777777" w:rsidR="00C13A72" w:rsidRDefault="00C13A72">
                  <w:pPr>
                    <w:overflowPunct w:val="0"/>
                    <w:jc w:val="center"/>
                    <w:rPr>
                      <w:sz w:val="16"/>
                      <w:szCs w:val="16"/>
                      <w:lang w:eastAsia="ko-KR"/>
                    </w:rPr>
                  </w:pPr>
                </w:p>
              </w:tc>
            </w:tr>
            <w:tr w:rsidR="00C13A72" w14:paraId="51D50FDF"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E8C712F" w14:textId="77777777" w:rsidR="00C13A72" w:rsidRDefault="00772B77">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DF2204" w14:textId="77777777" w:rsidR="00C13A72" w:rsidRDefault="00772B77">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28DCBA" w14:textId="77777777" w:rsidR="00C13A72" w:rsidRDefault="00772B77">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A8AD5B" w14:textId="77777777" w:rsidR="00C13A72" w:rsidRDefault="00772B77">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F311C" w14:textId="77777777" w:rsidR="00C13A72" w:rsidRDefault="00772B77">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DBC9B9" w14:textId="77777777" w:rsidR="00C13A72" w:rsidRDefault="00772B77">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D6B425" w14:textId="77777777" w:rsidR="00C13A72" w:rsidRDefault="00772B77">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9C58A"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ABE74C" w14:textId="77777777" w:rsidR="00C13A72" w:rsidRDefault="00C13A72">
                  <w:pPr>
                    <w:overflowPunct w:val="0"/>
                    <w:jc w:val="center"/>
                    <w:rPr>
                      <w:sz w:val="16"/>
                      <w:szCs w:val="16"/>
                    </w:rPr>
                  </w:pPr>
                </w:p>
              </w:tc>
            </w:tr>
            <w:tr w:rsidR="00C13A72" w14:paraId="0D03ADE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5CEBFDD" w14:textId="77777777" w:rsidR="00C13A72" w:rsidRDefault="00772B77">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A38A08" w14:textId="77777777" w:rsidR="00C13A72" w:rsidRDefault="00772B77">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F31B69" w14:textId="77777777" w:rsidR="00C13A72" w:rsidRDefault="00772B77">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F886D" w14:textId="77777777" w:rsidR="00C13A72" w:rsidRDefault="00772B77">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D18C0D" w14:textId="77777777" w:rsidR="00C13A72" w:rsidRDefault="00772B77">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68904" w14:textId="77777777" w:rsidR="00C13A72" w:rsidRDefault="00772B77">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F3446E" w14:textId="77777777" w:rsidR="00C13A72" w:rsidRDefault="00772B77">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9511F7"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ADF210C" w14:textId="77777777" w:rsidR="00C13A72" w:rsidRDefault="00C13A72">
                  <w:pPr>
                    <w:overflowPunct w:val="0"/>
                    <w:jc w:val="center"/>
                    <w:rPr>
                      <w:sz w:val="16"/>
                      <w:szCs w:val="16"/>
                    </w:rPr>
                  </w:pPr>
                </w:p>
              </w:tc>
            </w:tr>
            <w:tr w:rsidR="00C13A72" w14:paraId="365194FD"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133BADB" w14:textId="77777777" w:rsidR="00C13A72" w:rsidRDefault="00772B77">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943D07" w14:textId="77777777" w:rsidR="00C13A72" w:rsidRDefault="00772B77">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F5E460"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46FE82" w14:textId="77777777" w:rsidR="00C13A72" w:rsidRDefault="00772B77">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9E8D93" w14:textId="77777777" w:rsidR="00C13A72" w:rsidRDefault="00772B77">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AA4421" w14:textId="77777777" w:rsidR="00C13A72" w:rsidRDefault="00772B77">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4660E" w14:textId="77777777" w:rsidR="00C13A72" w:rsidRDefault="00772B77">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CBE62D"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B4A23F1" w14:textId="77777777" w:rsidR="00C13A72" w:rsidRDefault="00C13A72">
                  <w:pPr>
                    <w:overflowPunct w:val="0"/>
                    <w:jc w:val="center"/>
                    <w:rPr>
                      <w:sz w:val="16"/>
                      <w:szCs w:val="16"/>
                    </w:rPr>
                  </w:pPr>
                </w:p>
              </w:tc>
            </w:tr>
            <w:tr w:rsidR="00C13A72" w14:paraId="67CE122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2CD8FD7" w14:textId="77777777" w:rsidR="00C13A72" w:rsidRDefault="00772B77">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141474" w14:textId="77777777" w:rsidR="00C13A72" w:rsidRDefault="00772B77">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18EF7"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B677FD" w14:textId="77777777" w:rsidR="00C13A72" w:rsidRDefault="00772B77">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261216" w14:textId="77777777" w:rsidR="00C13A72" w:rsidRDefault="00772B77">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907C22" w14:textId="77777777" w:rsidR="00C13A72" w:rsidRDefault="00772B77">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6E949"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60738D"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3DE6DA" w14:textId="77777777" w:rsidR="00C13A72" w:rsidRDefault="00C13A72">
                  <w:pPr>
                    <w:overflowPunct w:val="0"/>
                    <w:jc w:val="center"/>
                    <w:rPr>
                      <w:sz w:val="16"/>
                      <w:szCs w:val="16"/>
                    </w:rPr>
                  </w:pPr>
                </w:p>
              </w:tc>
            </w:tr>
            <w:tr w:rsidR="00C13A72" w14:paraId="722A787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79A937E" w14:textId="77777777" w:rsidR="00C13A72" w:rsidRDefault="00772B77">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192D41" w14:textId="77777777" w:rsidR="00C13A72" w:rsidRDefault="00772B77">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E9E058" w14:textId="77777777" w:rsidR="00C13A72" w:rsidRDefault="00772B77">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505F9E" w14:textId="77777777" w:rsidR="00C13A72" w:rsidRDefault="00772B77">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710D76" w14:textId="77777777" w:rsidR="00C13A72" w:rsidRDefault="00772B77">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E3246" w14:textId="77777777" w:rsidR="00C13A72" w:rsidRDefault="00772B77">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7B6911"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7A8F83"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3E0625E" w14:textId="77777777" w:rsidR="00C13A72" w:rsidRDefault="00C13A72">
                  <w:pPr>
                    <w:overflowPunct w:val="0"/>
                    <w:jc w:val="center"/>
                    <w:rPr>
                      <w:sz w:val="16"/>
                      <w:szCs w:val="16"/>
                    </w:rPr>
                  </w:pPr>
                </w:p>
              </w:tc>
            </w:tr>
          </w:tbl>
          <w:p w14:paraId="625BDED8" w14:textId="77777777" w:rsidR="00C13A72" w:rsidRDefault="00C13A72">
            <w:pPr>
              <w:rPr>
                <w:szCs w:val="20"/>
              </w:rPr>
            </w:pPr>
          </w:p>
        </w:tc>
      </w:tr>
      <w:tr w:rsidR="00C13A72" w14:paraId="0385A696" w14:textId="77777777">
        <w:tc>
          <w:tcPr>
            <w:tcW w:w="1838" w:type="dxa"/>
          </w:tcPr>
          <w:p w14:paraId="60954618" w14:textId="77777777" w:rsidR="00C13A72" w:rsidRDefault="00772B77">
            <w:pPr>
              <w:rPr>
                <w:szCs w:val="20"/>
              </w:rPr>
            </w:pPr>
            <w:r>
              <w:rPr>
                <w:rFonts w:hint="eastAsia"/>
                <w:szCs w:val="20"/>
              </w:rPr>
              <w:t>[8]</w:t>
            </w:r>
          </w:p>
        </w:tc>
        <w:tc>
          <w:tcPr>
            <w:tcW w:w="7469" w:type="dxa"/>
          </w:tcPr>
          <w:p w14:paraId="59AEE50D" w14:textId="77777777" w:rsidR="00C13A72" w:rsidRDefault="00772B77">
            <w:pPr>
              <w:rPr>
                <w:b/>
                <w:bCs/>
              </w:rPr>
            </w:pPr>
            <w:r>
              <w:rPr>
                <w:b/>
                <w:bCs/>
                <w:u w:val="single"/>
              </w:rPr>
              <w:t>Proposal 15:</w:t>
            </w:r>
            <w:r>
              <w:rPr>
                <w:b/>
                <w:bCs/>
              </w:rPr>
              <w:t xml:space="preserve"> Confirm the WA on the NPUSCH TBS table, with the following changes:</w:t>
            </w:r>
          </w:p>
          <w:p w14:paraId="259617DD" w14:textId="77777777" w:rsidR="00C13A72" w:rsidRDefault="00772B77">
            <w:pPr>
              <w:pStyle w:val="af6"/>
              <w:numPr>
                <w:ilvl w:val="0"/>
                <w:numId w:val="21"/>
              </w:numPr>
              <w:overflowPunct w:val="0"/>
              <w:autoSpaceDE w:val="0"/>
              <w:autoSpaceDN w:val="0"/>
              <w:adjustRightInd w:val="0"/>
              <w:spacing w:after="180"/>
              <w:contextualSpacing/>
              <w:jc w:val="left"/>
              <w:textAlignment w:val="baseline"/>
              <w:rPr>
                <w:b/>
                <w:bCs/>
              </w:rPr>
            </w:pPr>
            <w:r>
              <w:rPr>
                <w:b/>
                <w:bCs/>
              </w:rPr>
              <w:t>[2536] is replaced by 2536</w:t>
            </w:r>
          </w:p>
          <w:p w14:paraId="0A1E4198" w14:textId="77777777" w:rsidR="00C13A72" w:rsidRDefault="00772B77">
            <w:pPr>
              <w:pStyle w:val="af6"/>
              <w:numPr>
                <w:ilvl w:val="0"/>
                <w:numId w:val="21"/>
              </w:numPr>
              <w:overflowPunct w:val="0"/>
              <w:autoSpaceDE w:val="0"/>
              <w:autoSpaceDN w:val="0"/>
              <w:adjustRightInd w:val="0"/>
              <w:spacing w:after="180"/>
              <w:contextualSpacing/>
              <w:jc w:val="left"/>
              <w:textAlignment w:val="baseline"/>
              <w:rPr>
                <w:b/>
                <w:bCs/>
              </w:rPr>
            </w:pPr>
            <w:r>
              <w:rPr>
                <w:b/>
                <w:bCs/>
              </w:rPr>
              <w:t>[2472, 2536] is replaced by 2472</w:t>
            </w:r>
          </w:p>
          <w:p w14:paraId="45C7228F" w14:textId="77777777" w:rsidR="00C13A72" w:rsidRDefault="00C13A72">
            <w:pPr>
              <w:rPr>
                <w:szCs w:val="20"/>
              </w:rPr>
            </w:pPr>
          </w:p>
        </w:tc>
      </w:tr>
      <w:tr w:rsidR="00C13A72" w14:paraId="1DBFCF1A" w14:textId="77777777">
        <w:tc>
          <w:tcPr>
            <w:tcW w:w="1838" w:type="dxa"/>
          </w:tcPr>
          <w:p w14:paraId="39548BC7" w14:textId="77777777" w:rsidR="00C13A72" w:rsidRDefault="00772B77">
            <w:pPr>
              <w:rPr>
                <w:szCs w:val="20"/>
              </w:rPr>
            </w:pPr>
            <w:r>
              <w:rPr>
                <w:rFonts w:hint="eastAsia"/>
                <w:szCs w:val="20"/>
              </w:rPr>
              <w:t>[9]</w:t>
            </w:r>
          </w:p>
        </w:tc>
        <w:tc>
          <w:tcPr>
            <w:tcW w:w="7469" w:type="dxa"/>
          </w:tcPr>
          <w:p w14:paraId="7B832F79"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6"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6"/>
          </w:p>
          <w:p w14:paraId="72C14185"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7" w:name="_Toc61448955"/>
            <w:r>
              <w:rPr>
                <w:rFonts w:ascii="Arial" w:hAnsi="Arial"/>
                <w:b/>
                <w:bCs/>
                <w:sz w:val="20"/>
                <w:szCs w:val="20"/>
                <w:lang w:val="en-GB" w:eastAsia="zh-CN"/>
              </w:rPr>
              <w:t xml:space="preserve">Proposal 15 Confirm the Working Assumption for UL </w:t>
            </w:r>
            <w:bookmarkStart w:id="28" w:name="_Hlk58501397"/>
            <w:r>
              <w:rPr>
                <w:rFonts w:ascii="Arial" w:hAnsi="Arial"/>
                <w:b/>
                <w:bCs/>
                <w:sz w:val="20"/>
                <w:szCs w:val="20"/>
                <w:lang w:val="en-GB" w:eastAsia="zh-CN"/>
              </w:rPr>
              <w:t xml:space="preserve">to support a 12-subcarrier allocation </w:t>
            </w:r>
            <w:bookmarkEnd w:id="28"/>
            <w:r>
              <w:rPr>
                <w:rFonts w:ascii="Arial" w:hAnsi="Arial"/>
                <w:b/>
                <w:bCs/>
                <w:sz w:val="20"/>
                <w:szCs w:val="20"/>
                <w:lang w:val="en-GB" w:eastAsia="zh-CN"/>
              </w:rPr>
              <w:t>using 16-QAM for NPUSCH Format 1.</w:t>
            </w:r>
            <w:bookmarkEnd w:id="27"/>
          </w:p>
          <w:p w14:paraId="7AFB8239" w14:textId="77777777" w:rsidR="00C13A72" w:rsidRDefault="00C13A72">
            <w:pPr>
              <w:rPr>
                <w:szCs w:val="20"/>
                <w:lang w:val="en-GB"/>
              </w:rPr>
            </w:pPr>
          </w:p>
        </w:tc>
      </w:tr>
      <w:tr w:rsidR="00C13A72" w14:paraId="047C8A50" w14:textId="77777777">
        <w:tc>
          <w:tcPr>
            <w:tcW w:w="1838" w:type="dxa"/>
          </w:tcPr>
          <w:p w14:paraId="6278DECD" w14:textId="77777777" w:rsidR="00C13A72" w:rsidRDefault="00772B77">
            <w:pPr>
              <w:rPr>
                <w:szCs w:val="20"/>
              </w:rPr>
            </w:pPr>
            <w:r>
              <w:rPr>
                <w:rFonts w:hint="eastAsia"/>
                <w:szCs w:val="20"/>
              </w:rPr>
              <w:lastRenderedPageBreak/>
              <w:t>[12]</w:t>
            </w:r>
          </w:p>
        </w:tc>
        <w:tc>
          <w:tcPr>
            <w:tcW w:w="7469" w:type="dxa"/>
          </w:tcPr>
          <w:p w14:paraId="52084DD1" w14:textId="77777777" w:rsidR="00C13A72" w:rsidRDefault="00772B77">
            <w:pPr>
              <w:pStyle w:val="Observation"/>
              <w:numPr>
                <w:ilvl w:val="0"/>
                <w:numId w:val="0"/>
              </w:numPr>
              <w:ind w:left="360" w:hanging="360"/>
            </w:pPr>
            <w:bookmarkStart w:id="29" w:name="_Toc61623410"/>
            <w:r>
              <w:rPr>
                <w:lang w:val="en-US"/>
              </w:rPr>
              <w:t xml:space="preserve">Observation 4 </w:t>
            </w:r>
            <w:r>
              <w:t>Based on simulation results the Working Assumption for UL can be confirmed supporting a 12-subcarrier allocation using 16-QAM for NPUSCH Format 1</w:t>
            </w:r>
            <w:bookmarkEnd w:id="29"/>
          </w:p>
          <w:p w14:paraId="239E219F" w14:textId="77777777" w:rsidR="00C13A72" w:rsidRDefault="00C13A72">
            <w:pPr>
              <w:rPr>
                <w:szCs w:val="20"/>
                <w:lang w:val="en-GB"/>
              </w:rPr>
            </w:pPr>
          </w:p>
        </w:tc>
      </w:tr>
    </w:tbl>
    <w:p w14:paraId="38D2BF5B" w14:textId="77777777" w:rsidR="00C13A72" w:rsidRDefault="00C13A72"/>
    <w:p w14:paraId="0803EAEA" w14:textId="77777777" w:rsidR="0027669D" w:rsidRDefault="0027669D" w:rsidP="0027669D">
      <w:pPr>
        <w:pStyle w:val="4"/>
      </w:pPr>
      <w:r>
        <w:rPr>
          <w:rFonts w:hint="eastAsia"/>
        </w:rPr>
        <w:t>Round-</w:t>
      </w:r>
      <w:r>
        <w:t>1</w:t>
      </w:r>
      <w:r>
        <w:rPr>
          <w:rFonts w:hint="eastAsia"/>
        </w:rPr>
        <w:t xml:space="preserve"> proposals and discussion</w:t>
      </w:r>
    </w:p>
    <w:p w14:paraId="1957D938" w14:textId="77777777" w:rsidR="00C13A72" w:rsidRDefault="00772B77">
      <w:r>
        <w:t>All companies agree to confirm the working assumption, therefore, the following is proposed:</w:t>
      </w:r>
    </w:p>
    <w:p w14:paraId="5A34F463"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14:paraId="3C9058E6" w14:textId="77777777" w:rsidR="00C13A72" w:rsidRDefault="00772B77">
      <w:pPr>
        <w:pStyle w:val="af6"/>
        <w:numPr>
          <w:ilvl w:val="0"/>
          <w:numId w:val="17"/>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C13A72" w14:paraId="61871C69"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8AF4EB8" w14:textId="77777777" w:rsidR="00C13A72" w:rsidRDefault="00772B77">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86B902E" w14:textId="77777777" w:rsidR="00C13A72" w:rsidRDefault="00772B77">
            <w:pPr>
              <w:keepNext/>
              <w:overflowPunct w:val="0"/>
              <w:jc w:val="center"/>
              <w:rPr>
                <w:rFonts w:cs="Times"/>
                <w:b/>
                <w:bCs/>
                <w:sz w:val="18"/>
                <w:szCs w:val="18"/>
              </w:rPr>
            </w:pPr>
            <w:r>
              <w:rPr>
                <w:rFonts w:cs="Times"/>
                <w:b/>
                <w:bCs/>
                <w:position w:val="-12"/>
                <w:sz w:val="18"/>
                <w:szCs w:val="18"/>
              </w:rPr>
              <w:t>I_RU</w:t>
            </w:r>
          </w:p>
        </w:tc>
      </w:tr>
      <w:tr w:rsidR="00C13A72" w14:paraId="4DC02BF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759D0F9" w14:textId="77777777" w:rsidR="00C13A72" w:rsidRDefault="00C13A72">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BB2985A" w14:textId="77777777" w:rsidR="00C13A72" w:rsidRDefault="00772B77">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8BA1DE" w14:textId="77777777" w:rsidR="00C13A72" w:rsidRDefault="00772B77">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0CD8E27" w14:textId="77777777" w:rsidR="00C13A72" w:rsidRDefault="00772B77">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D3331A" w14:textId="77777777" w:rsidR="00C13A72" w:rsidRDefault="00772B77">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5C4A7B" w14:textId="77777777" w:rsidR="00C13A72" w:rsidRDefault="00772B77">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A228F3" w14:textId="77777777" w:rsidR="00C13A72" w:rsidRDefault="00772B77">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C09CB10" w14:textId="77777777" w:rsidR="00C13A72" w:rsidRDefault="00772B77">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EC02E62" w14:textId="77777777" w:rsidR="00C13A72" w:rsidRDefault="00772B77">
            <w:pPr>
              <w:keepNext/>
              <w:overflowPunct w:val="0"/>
              <w:jc w:val="center"/>
              <w:rPr>
                <w:rFonts w:cs="Times"/>
                <w:b/>
                <w:bCs/>
                <w:sz w:val="18"/>
                <w:szCs w:val="18"/>
              </w:rPr>
            </w:pPr>
            <w:r>
              <w:rPr>
                <w:rFonts w:cs="Times"/>
                <w:b/>
                <w:bCs/>
                <w:sz w:val="18"/>
                <w:szCs w:val="18"/>
              </w:rPr>
              <w:t>7</w:t>
            </w:r>
          </w:p>
        </w:tc>
      </w:tr>
      <w:tr w:rsidR="00C13A72" w14:paraId="4875B01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0634558" w14:textId="77777777" w:rsidR="00C13A72" w:rsidRDefault="00772B77">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683E06" w14:textId="77777777" w:rsidR="00C13A72" w:rsidRDefault="00772B77">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04C16" w14:textId="77777777" w:rsidR="00C13A72" w:rsidRDefault="00772B77">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13D503"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DFB8F1" w14:textId="77777777" w:rsidR="00C13A72" w:rsidRDefault="00772B77">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C6E245" w14:textId="77777777" w:rsidR="00C13A72" w:rsidRDefault="00772B77">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E36069" w14:textId="77777777" w:rsidR="00C13A72" w:rsidRDefault="00772B77">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4F672FC" w14:textId="77777777" w:rsidR="00C13A72" w:rsidRDefault="00772B77">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DA61B64" w14:textId="77777777" w:rsidR="00C13A72" w:rsidRDefault="00C13A72">
            <w:pPr>
              <w:overflowPunct w:val="0"/>
              <w:jc w:val="center"/>
              <w:rPr>
                <w:rFonts w:cs="Times"/>
                <w:sz w:val="16"/>
                <w:szCs w:val="16"/>
              </w:rPr>
            </w:pPr>
          </w:p>
        </w:tc>
      </w:tr>
      <w:tr w:rsidR="00C13A72" w14:paraId="6A7C9D5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5F1E169" w14:textId="77777777" w:rsidR="00C13A72" w:rsidRDefault="00772B77">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15EAD" w14:textId="77777777" w:rsidR="00C13A72" w:rsidRDefault="00772B77">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79CB0C" w14:textId="77777777" w:rsidR="00C13A72" w:rsidRDefault="00772B77">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6F47AE"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1D9A27" w14:textId="77777777" w:rsidR="00C13A72" w:rsidRDefault="00772B77">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FB000" w14:textId="77777777" w:rsidR="00C13A72" w:rsidRDefault="00772B77">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F9DB4" w14:textId="77777777" w:rsidR="00C13A72" w:rsidRDefault="00772B77">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51FAF3" w14:textId="77777777" w:rsidR="00C13A72" w:rsidRDefault="00772B77">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152014" w14:textId="77777777" w:rsidR="00C13A72" w:rsidRDefault="00C13A72">
            <w:pPr>
              <w:overflowPunct w:val="0"/>
              <w:jc w:val="center"/>
              <w:rPr>
                <w:rFonts w:cs="Times"/>
                <w:sz w:val="16"/>
                <w:szCs w:val="16"/>
              </w:rPr>
            </w:pPr>
          </w:p>
        </w:tc>
      </w:tr>
      <w:tr w:rsidR="00C13A72" w14:paraId="4B2821C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9AE13E3" w14:textId="77777777" w:rsidR="00C13A72" w:rsidRDefault="00772B77">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3DC528" w14:textId="77777777" w:rsidR="00C13A72" w:rsidRDefault="00772B77">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C15343" w14:textId="77777777" w:rsidR="00C13A72" w:rsidRDefault="00772B77">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A43955" w14:textId="77777777" w:rsidR="00C13A72" w:rsidRDefault="00772B77">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3865CA" w14:textId="77777777" w:rsidR="00C13A72" w:rsidRDefault="00772B77">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A5F682" w14:textId="77777777" w:rsidR="00C13A72" w:rsidRDefault="00772B77">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EECA4B" w14:textId="77777777" w:rsidR="00C13A72" w:rsidRDefault="00772B77">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D37CC1"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5EC53" w14:textId="77777777" w:rsidR="00C13A72" w:rsidRDefault="00C13A72">
            <w:pPr>
              <w:overflowPunct w:val="0"/>
              <w:jc w:val="center"/>
              <w:rPr>
                <w:rFonts w:cs="Times"/>
                <w:sz w:val="16"/>
                <w:szCs w:val="16"/>
                <w:lang w:eastAsia="ko-KR"/>
              </w:rPr>
            </w:pPr>
          </w:p>
        </w:tc>
      </w:tr>
      <w:tr w:rsidR="00C13A72" w14:paraId="53F5DA23"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A5231D" w14:textId="77777777" w:rsidR="00C13A72" w:rsidRDefault="00772B77">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FC7C" w14:textId="77777777" w:rsidR="00C13A72" w:rsidRDefault="00772B77">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22D892" w14:textId="77777777" w:rsidR="00C13A72" w:rsidRDefault="00772B77">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DB235E" w14:textId="77777777" w:rsidR="00C13A72" w:rsidRDefault="00772B77">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E8AE2E" w14:textId="77777777" w:rsidR="00C13A72" w:rsidRDefault="00772B77">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6EFD2A" w14:textId="77777777" w:rsidR="00C13A72" w:rsidRDefault="00772B77">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F32806" w14:textId="77777777" w:rsidR="00C13A72" w:rsidRDefault="00772B77">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33A15"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8118C" w14:textId="77777777" w:rsidR="00C13A72" w:rsidRDefault="00C13A72">
            <w:pPr>
              <w:overflowPunct w:val="0"/>
              <w:jc w:val="center"/>
              <w:rPr>
                <w:rFonts w:cs="Times"/>
                <w:sz w:val="16"/>
                <w:szCs w:val="16"/>
              </w:rPr>
            </w:pPr>
          </w:p>
        </w:tc>
      </w:tr>
      <w:tr w:rsidR="00C13A72" w14:paraId="6D87530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9BE45FC" w14:textId="77777777" w:rsidR="00C13A72" w:rsidRDefault="00772B77">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8FA326" w14:textId="77777777" w:rsidR="00C13A72" w:rsidRDefault="00772B77">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72B10A" w14:textId="77777777" w:rsidR="00C13A72" w:rsidRDefault="00772B77">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E8401" w14:textId="77777777" w:rsidR="00C13A72" w:rsidRDefault="00772B77">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AFD1F" w14:textId="77777777" w:rsidR="00C13A72" w:rsidRDefault="00772B77">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6D512C" w14:textId="77777777" w:rsidR="00C13A72" w:rsidRDefault="00772B77">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CFE6B1" w14:textId="77777777" w:rsidR="00C13A72" w:rsidRDefault="00772B77">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D1E8BF"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DAB60F" w14:textId="77777777" w:rsidR="00C13A72" w:rsidRDefault="00C13A72">
            <w:pPr>
              <w:overflowPunct w:val="0"/>
              <w:jc w:val="center"/>
              <w:rPr>
                <w:rFonts w:cs="Times"/>
                <w:sz w:val="16"/>
                <w:szCs w:val="16"/>
              </w:rPr>
            </w:pPr>
          </w:p>
        </w:tc>
      </w:tr>
      <w:tr w:rsidR="00C13A72" w14:paraId="12A41107"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8873C7" w14:textId="77777777" w:rsidR="00C13A72" w:rsidRDefault="00772B77">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CE8378" w14:textId="77777777" w:rsidR="00C13A72" w:rsidRDefault="00772B77">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9654E7"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44189A" w14:textId="77777777" w:rsidR="00C13A72" w:rsidRDefault="00772B77">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70C15D" w14:textId="77777777" w:rsidR="00C13A72" w:rsidRDefault="00772B77">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B6B22D" w14:textId="77777777" w:rsidR="00C13A72" w:rsidRDefault="00772B77">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DE3453"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8A3509"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16EC9" w14:textId="77777777" w:rsidR="00C13A72" w:rsidRDefault="00C13A72">
            <w:pPr>
              <w:overflowPunct w:val="0"/>
              <w:jc w:val="center"/>
              <w:rPr>
                <w:rFonts w:cs="Times"/>
                <w:sz w:val="16"/>
                <w:szCs w:val="16"/>
              </w:rPr>
            </w:pPr>
          </w:p>
        </w:tc>
      </w:tr>
      <w:tr w:rsidR="00C13A72" w14:paraId="26A22E8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B2E04B2" w14:textId="77777777" w:rsidR="00C13A72" w:rsidRDefault="00772B77">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77019E" w14:textId="77777777" w:rsidR="00C13A72" w:rsidRDefault="00772B77">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860C40"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90C4DA" w14:textId="77777777" w:rsidR="00C13A72" w:rsidRDefault="00772B77">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DC8B41" w14:textId="77777777" w:rsidR="00C13A72" w:rsidRDefault="00772B77">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D70EF7" w14:textId="77777777" w:rsidR="00C13A72" w:rsidRDefault="00772B77">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65BEBE"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5374E2"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B7F797" w14:textId="77777777" w:rsidR="00C13A72" w:rsidRDefault="00C13A72">
            <w:pPr>
              <w:overflowPunct w:val="0"/>
              <w:jc w:val="center"/>
              <w:rPr>
                <w:rFonts w:cs="Times"/>
                <w:sz w:val="16"/>
                <w:szCs w:val="16"/>
              </w:rPr>
            </w:pPr>
          </w:p>
        </w:tc>
      </w:tr>
      <w:tr w:rsidR="00C13A72" w14:paraId="1A91E64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6DECBC1" w14:textId="77777777" w:rsidR="00C13A72" w:rsidRDefault="00772B77">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C3B6A21" w14:textId="77777777" w:rsidR="00C13A72" w:rsidRDefault="00772B77">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63449D" w14:textId="77777777" w:rsidR="00C13A72" w:rsidRDefault="00772B77">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4BFF99" w14:textId="77777777" w:rsidR="00C13A72" w:rsidRDefault="00772B77">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994BC6" w14:textId="77777777" w:rsidR="00C13A72" w:rsidRDefault="00772B77">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CD7CD" w14:textId="77777777" w:rsidR="00C13A72" w:rsidRDefault="00772B77">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EFAA64"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D688CC8"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D8EF4" w14:textId="77777777" w:rsidR="00C13A72" w:rsidRDefault="00C13A72">
            <w:pPr>
              <w:overflowPunct w:val="0"/>
              <w:jc w:val="center"/>
              <w:rPr>
                <w:rFonts w:cs="Times"/>
                <w:sz w:val="16"/>
                <w:szCs w:val="16"/>
              </w:rPr>
            </w:pPr>
          </w:p>
        </w:tc>
      </w:tr>
    </w:tbl>
    <w:p w14:paraId="6A3B2D9E" w14:textId="77777777" w:rsidR="00C13A72" w:rsidRDefault="00C13A72">
      <w:pPr>
        <w:rPr>
          <w:b/>
        </w:rPr>
      </w:pPr>
    </w:p>
    <w:p w14:paraId="7B51F6B6"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41B1015D" w14:textId="77777777">
        <w:tc>
          <w:tcPr>
            <w:tcW w:w="1838" w:type="dxa"/>
          </w:tcPr>
          <w:p w14:paraId="1272AF0A" w14:textId="77777777" w:rsidR="00C13A72" w:rsidRDefault="00772B77">
            <w:pPr>
              <w:rPr>
                <w:szCs w:val="20"/>
              </w:rPr>
            </w:pPr>
            <w:r>
              <w:rPr>
                <w:rFonts w:hint="eastAsia"/>
                <w:szCs w:val="20"/>
              </w:rPr>
              <w:t>Comp</w:t>
            </w:r>
            <w:r>
              <w:rPr>
                <w:szCs w:val="20"/>
              </w:rPr>
              <w:t>anies</w:t>
            </w:r>
          </w:p>
        </w:tc>
        <w:tc>
          <w:tcPr>
            <w:tcW w:w="7469" w:type="dxa"/>
          </w:tcPr>
          <w:p w14:paraId="54B1BD1E" w14:textId="77777777" w:rsidR="00C13A72" w:rsidRDefault="00772B77">
            <w:pPr>
              <w:rPr>
                <w:szCs w:val="20"/>
              </w:rPr>
            </w:pPr>
            <w:r>
              <w:rPr>
                <w:rFonts w:hint="eastAsia"/>
                <w:szCs w:val="20"/>
              </w:rPr>
              <w:t>Comments</w:t>
            </w:r>
          </w:p>
        </w:tc>
      </w:tr>
      <w:tr w:rsidR="00C13A72" w14:paraId="22475B48" w14:textId="77777777">
        <w:tc>
          <w:tcPr>
            <w:tcW w:w="1838" w:type="dxa"/>
          </w:tcPr>
          <w:p w14:paraId="3E8E21FB" w14:textId="77777777"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14:paraId="6DBA61D0" w14:textId="77777777" w:rsidR="00C13A72" w:rsidRDefault="00772B77">
            <w:pPr>
              <w:rPr>
                <w:szCs w:val="20"/>
                <w:lang w:eastAsia="zh-CN"/>
              </w:rPr>
            </w:pPr>
            <w:r>
              <w:rPr>
                <w:szCs w:val="20"/>
                <w:lang w:eastAsia="zh-CN"/>
              </w:rPr>
              <w:t>Support proposal 7</w:t>
            </w:r>
          </w:p>
        </w:tc>
      </w:tr>
      <w:tr w:rsidR="00C13A72" w14:paraId="71956CD1" w14:textId="77777777">
        <w:tc>
          <w:tcPr>
            <w:tcW w:w="1838" w:type="dxa"/>
          </w:tcPr>
          <w:p w14:paraId="2685903B" w14:textId="77777777" w:rsidR="00C13A72" w:rsidRDefault="00772B77">
            <w:pPr>
              <w:rPr>
                <w:szCs w:val="20"/>
              </w:rPr>
            </w:pPr>
            <w:r>
              <w:rPr>
                <w:color w:val="0070C0"/>
                <w:szCs w:val="20"/>
              </w:rPr>
              <w:t>Ericsson</w:t>
            </w:r>
          </w:p>
        </w:tc>
        <w:tc>
          <w:tcPr>
            <w:tcW w:w="7469" w:type="dxa"/>
          </w:tcPr>
          <w:p w14:paraId="6CFAEE50" w14:textId="77777777" w:rsidR="00C13A72" w:rsidRDefault="00772B77">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rsidR="00C13A72" w14:paraId="53D7F440" w14:textId="77777777">
        <w:tc>
          <w:tcPr>
            <w:tcW w:w="1838" w:type="dxa"/>
          </w:tcPr>
          <w:p w14:paraId="0C7C9493" w14:textId="77777777" w:rsidR="00C13A72" w:rsidRDefault="00772B77">
            <w:pPr>
              <w:rPr>
                <w:szCs w:val="20"/>
                <w:lang w:eastAsia="zh-CN"/>
              </w:rPr>
            </w:pPr>
            <w:r>
              <w:rPr>
                <w:szCs w:val="20"/>
                <w:lang w:eastAsia="zh-CN"/>
              </w:rPr>
              <w:t>Nokia, NSB</w:t>
            </w:r>
          </w:p>
        </w:tc>
        <w:tc>
          <w:tcPr>
            <w:tcW w:w="7469" w:type="dxa"/>
          </w:tcPr>
          <w:p w14:paraId="225C8E9D" w14:textId="77777777" w:rsidR="00C13A72" w:rsidRDefault="00772B77">
            <w:pPr>
              <w:rPr>
                <w:szCs w:val="20"/>
                <w:lang w:eastAsia="zh-CN"/>
              </w:rPr>
            </w:pPr>
            <w:r>
              <w:rPr>
                <w:szCs w:val="20"/>
                <w:lang w:eastAsia="zh-CN"/>
              </w:rPr>
              <w:t>We support proposal 7</w:t>
            </w:r>
          </w:p>
        </w:tc>
      </w:tr>
      <w:tr w:rsidR="00C13A72" w14:paraId="397516E1" w14:textId="77777777">
        <w:tc>
          <w:tcPr>
            <w:tcW w:w="1838" w:type="dxa"/>
          </w:tcPr>
          <w:p w14:paraId="1EC22593" w14:textId="77777777" w:rsidR="00C13A72" w:rsidRDefault="00772B77">
            <w:pPr>
              <w:rPr>
                <w:szCs w:val="20"/>
                <w:lang w:eastAsia="zh-CN"/>
              </w:rPr>
            </w:pPr>
            <w:r>
              <w:rPr>
                <w:szCs w:val="20"/>
                <w:lang w:eastAsia="zh-CN"/>
              </w:rPr>
              <w:t>Qualcomm</w:t>
            </w:r>
          </w:p>
        </w:tc>
        <w:tc>
          <w:tcPr>
            <w:tcW w:w="7469" w:type="dxa"/>
          </w:tcPr>
          <w:p w14:paraId="19284894" w14:textId="77777777" w:rsidR="00C13A72" w:rsidRDefault="00772B77">
            <w:pPr>
              <w:rPr>
                <w:szCs w:val="20"/>
                <w:lang w:eastAsia="zh-CN"/>
              </w:rPr>
            </w:pPr>
            <w:r>
              <w:rPr>
                <w:szCs w:val="20"/>
                <w:lang w:eastAsia="zh-CN"/>
              </w:rPr>
              <w:t>Support proposal 7.</w:t>
            </w:r>
          </w:p>
        </w:tc>
      </w:tr>
      <w:tr w:rsidR="00C13A72" w14:paraId="4309DEB7" w14:textId="77777777">
        <w:tc>
          <w:tcPr>
            <w:tcW w:w="1838" w:type="dxa"/>
          </w:tcPr>
          <w:p w14:paraId="5BFB89A8"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5BDCDCA7" w14:textId="77777777" w:rsidR="00C13A72" w:rsidRDefault="00772B77">
            <w:pPr>
              <w:rPr>
                <w:szCs w:val="20"/>
                <w:lang w:eastAsia="zh-CN"/>
              </w:rPr>
            </w:pPr>
            <w:r>
              <w:rPr>
                <w:szCs w:val="20"/>
                <w:lang w:eastAsia="zh-CN"/>
              </w:rPr>
              <w:t>Support proposal 7</w:t>
            </w:r>
          </w:p>
        </w:tc>
      </w:tr>
      <w:tr w:rsidR="00C13A72" w14:paraId="15B9EB6A" w14:textId="77777777">
        <w:tc>
          <w:tcPr>
            <w:tcW w:w="1838" w:type="dxa"/>
          </w:tcPr>
          <w:p w14:paraId="6CB1E978" w14:textId="77777777" w:rsidR="00C13A72" w:rsidRDefault="00772B77">
            <w:pPr>
              <w:rPr>
                <w:szCs w:val="20"/>
                <w:lang w:eastAsia="zh-CN"/>
              </w:rPr>
            </w:pPr>
            <w:r>
              <w:rPr>
                <w:szCs w:val="20"/>
                <w:lang w:eastAsia="zh-CN"/>
              </w:rPr>
              <w:t>MTK</w:t>
            </w:r>
          </w:p>
        </w:tc>
        <w:tc>
          <w:tcPr>
            <w:tcW w:w="7469" w:type="dxa"/>
          </w:tcPr>
          <w:p w14:paraId="00569C61" w14:textId="77777777" w:rsidR="00C13A72" w:rsidRDefault="00772B77">
            <w:pPr>
              <w:rPr>
                <w:szCs w:val="20"/>
                <w:lang w:eastAsia="zh-CN"/>
              </w:rPr>
            </w:pPr>
            <w:r>
              <w:rPr>
                <w:szCs w:val="20"/>
                <w:lang w:eastAsia="zh-CN"/>
              </w:rPr>
              <w:t>Support proposal7</w:t>
            </w:r>
          </w:p>
        </w:tc>
      </w:tr>
      <w:tr w:rsidR="00C13A72" w14:paraId="5C5535AD" w14:textId="77777777">
        <w:tc>
          <w:tcPr>
            <w:tcW w:w="1838" w:type="dxa"/>
          </w:tcPr>
          <w:p w14:paraId="18890180" w14:textId="77777777" w:rsidR="00C13A72" w:rsidRDefault="00772B77">
            <w:pPr>
              <w:rPr>
                <w:szCs w:val="20"/>
                <w:lang w:eastAsia="zh-CN"/>
              </w:rPr>
            </w:pPr>
            <w:r>
              <w:rPr>
                <w:rFonts w:hint="eastAsia"/>
                <w:szCs w:val="20"/>
                <w:lang w:eastAsia="zh-CN"/>
              </w:rPr>
              <w:t>ZTE,sanechips</w:t>
            </w:r>
          </w:p>
        </w:tc>
        <w:tc>
          <w:tcPr>
            <w:tcW w:w="7469" w:type="dxa"/>
          </w:tcPr>
          <w:p w14:paraId="5B0B51FD" w14:textId="77777777" w:rsidR="00C13A72" w:rsidRDefault="00772B77">
            <w:pPr>
              <w:rPr>
                <w:szCs w:val="20"/>
                <w:lang w:eastAsia="zh-CN"/>
              </w:rPr>
            </w:pPr>
            <w:r>
              <w:rPr>
                <w:szCs w:val="20"/>
                <w:lang w:eastAsia="zh-CN"/>
              </w:rPr>
              <w:t>Support proposal 7</w:t>
            </w:r>
            <w:r>
              <w:rPr>
                <w:rFonts w:hint="eastAsia"/>
                <w:szCs w:val="20"/>
                <w:lang w:eastAsia="zh-CN"/>
              </w:rPr>
              <w:t>.</w:t>
            </w:r>
          </w:p>
        </w:tc>
      </w:tr>
    </w:tbl>
    <w:p w14:paraId="4BF906F0" w14:textId="77777777" w:rsidR="00C13A72" w:rsidRDefault="00C13A72"/>
    <w:p w14:paraId="2B8BFDE7" w14:textId="77777777" w:rsidR="007D6058" w:rsidRDefault="007D6058">
      <w:r>
        <w:rPr>
          <w:rFonts w:hint="eastAsia"/>
        </w:rPr>
        <w:t>The following agreement has been achieved:</w:t>
      </w:r>
    </w:p>
    <w:p w14:paraId="34986328" w14:textId="77777777" w:rsidR="007D6058" w:rsidRPr="00A0406A" w:rsidRDefault="007D6058" w:rsidP="007D6058">
      <w:pPr>
        <w:rPr>
          <w:b/>
          <w:bCs/>
          <w:szCs w:val="20"/>
          <w:highlight w:val="green"/>
          <w:lang w:eastAsia="x-none"/>
        </w:rPr>
      </w:pPr>
      <w:r w:rsidRPr="00A0406A">
        <w:rPr>
          <w:b/>
          <w:bCs/>
          <w:szCs w:val="20"/>
          <w:highlight w:val="green"/>
          <w:lang w:eastAsia="x-none"/>
        </w:rPr>
        <w:t>Agreement</w:t>
      </w:r>
    </w:p>
    <w:p w14:paraId="5520C002" w14:textId="77777777" w:rsidR="007D6058" w:rsidRPr="00A0406A" w:rsidRDefault="007D6058" w:rsidP="007D6058">
      <w:pPr>
        <w:rPr>
          <w:szCs w:val="20"/>
          <w:lang w:eastAsia="x-none"/>
        </w:rPr>
      </w:pPr>
      <w:r w:rsidRPr="00A0406A">
        <w:rPr>
          <w:szCs w:val="20"/>
          <w:lang w:eastAsia="x-none"/>
        </w:rPr>
        <w:t>Confirm the following working assumption:</w:t>
      </w:r>
    </w:p>
    <w:p w14:paraId="6472FBB2" w14:textId="77777777" w:rsidR="007D6058" w:rsidRPr="00A0406A" w:rsidRDefault="007D6058" w:rsidP="007D6058">
      <w:pPr>
        <w:numPr>
          <w:ilvl w:val="0"/>
          <w:numId w:val="37"/>
        </w:numPr>
        <w:autoSpaceDE/>
        <w:autoSpaceDN/>
        <w:adjustRightInd/>
        <w:snapToGrid/>
        <w:spacing w:after="0"/>
        <w:jc w:val="left"/>
        <w:rPr>
          <w:szCs w:val="20"/>
          <w:lang w:eastAsia="x-none"/>
        </w:rPr>
      </w:pPr>
      <w:r w:rsidRPr="00A0406A">
        <w:rPr>
          <w:szCs w:val="20"/>
          <w:lang w:eastAsia="x-none"/>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828"/>
        <w:gridCol w:w="456"/>
        <w:gridCol w:w="536"/>
        <w:gridCol w:w="536"/>
        <w:gridCol w:w="536"/>
        <w:gridCol w:w="536"/>
        <w:gridCol w:w="536"/>
        <w:gridCol w:w="536"/>
        <w:gridCol w:w="326"/>
      </w:tblGrid>
      <w:tr w:rsidR="007D6058" w:rsidRPr="00A0406A" w14:paraId="08205D9E" w14:textId="77777777" w:rsidTr="00A12383">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A2EB5E1" w14:textId="77777777" w:rsidR="007D6058" w:rsidRPr="00A0406A" w:rsidRDefault="007D6058" w:rsidP="00A12383">
            <w:pPr>
              <w:keepNext/>
              <w:overflowPunct w:val="0"/>
              <w:jc w:val="center"/>
              <w:rPr>
                <w:rFonts w:cs="Times"/>
                <w:b/>
                <w:bCs/>
                <w:szCs w:val="20"/>
              </w:rPr>
            </w:pPr>
            <w:r w:rsidRPr="00A0406A">
              <w:rPr>
                <w:rFonts w:cs="Times"/>
                <w:b/>
                <w:bCs/>
                <w:szCs w:val="20"/>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0446E3" w14:textId="77777777" w:rsidR="007D6058" w:rsidRPr="00A0406A" w:rsidRDefault="007D6058" w:rsidP="00A12383">
            <w:pPr>
              <w:keepNext/>
              <w:overflowPunct w:val="0"/>
              <w:jc w:val="center"/>
              <w:rPr>
                <w:rFonts w:cs="Times"/>
                <w:b/>
                <w:bCs/>
                <w:szCs w:val="20"/>
              </w:rPr>
            </w:pPr>
            <w:r w:rsidRPr="00A0406A">
              <w:rPr>
                <w:rFonts w:cs="Times"/>
                <w:b/>
                <w:bCs/>
                <w:position w:val="-12"/>
                <w:szCs w:val="20"/>
              </w:rPr>
              <w:t>I_RU</w:t>
            </w:r>
          </w:p>
        </w:tc>
      </w:tr>
      <w:tr w:rsidR="007D6058" w14:paraId="49F5F13F" w14:textId="77777777" w:rsidTr="00A12383">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5CB42022" w14:textId="77777777" w:rsidR="007D6058" w:rsidRPr="00A0406A" w:rsidRDefault="007D6058" w:rsidP="00A12383">
            <w:pPr>
              <w:rPr>
                <w:rFonts w:cs="Times"/>
                <w:b/>
                <w:bCs/>
                <w:szCs w:val="20"/>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54198DD" w14:textId="77777777" w:rsidR="007D6058" w:rsidRPr="00A0406A" w:rsidRDefault="007D6058" w:rsidP="00A12383">
            <w:pPr>
              <w:keepNext/>
              <w:overflowPunct w:val="0"/>
              <w:jc w:val="center"/>
              <w:rPr>
                <w:rFonts w:cs="Times"/>
                <w:b/>
                <w:bCs/>
                <w:szCs w:val="20"/>
              </w:rPr>
            </w:pPr>
            <w:r w:rsidRPr="00A0406A">
              <w:rPr>
                <w:rFonts w:cs="Times"/>
                <w:b/>
                <w:bCs/>
                <w:szCs w:val="20"/>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09207F7" w14:textId="77777777" w:rsidR="007D6058" w:rsidRPr="00A0406A" w:rsidRDefault="007D6058" w:rsidP="00A12383">
            <w:pPr>
              <w:keepNext/>
              <w:overflowPunct w:val="0"/>
              <w:jc w:val="center"/>
              <w:rPr>
                <w:rFonts w:cs="Times"/>
                <w:b/>
                <w:bCs/>
                <w:szCs w:val="20"/>
              </w:rPr>
            </w:pPr>
            <w:r w:rsidRPr="00A0406A">
              <w:rPr>
                <w:rFonts w:cs="Times"/>
                <w:b/>
                <w:bCs/>
                <w:szCs w:val="20"/>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48529E" w14:textId="77777777" w:rsidR="007D6058" w:rsidRPr="00A0406A" w:rsidRDefault="007D6058" w:rsidP="00A12383">
            <w:pPr>
              <w:keepNext/>
              <w:overflowPunct w:val="0"/>
              <w:jc w:val="center"/>
              <w:rPr>
                <w:rFonts w:cs="Times"/>
                <w:b/>
                <w:bCs/>
                <w:szCs w:val="20"/>
              </w:rPr>
            </w:pPr>
            <w:r w:rsidRPr="00A0406A">
              <w:rPr>
                <w:rFonts w:cs="Times"/>
                <w:b/>
                <w:bCs/>
                <w:szCs w:val="20"/>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96409B" w14:textId="77777777" w:rsidR="007D6058" w:rsidRPr="00A0406A" w:rsidRDefault="007D6058" w:rsidP="00A12383">
            <w:pPr>
              <w:keepNext/>
              <w:overflowPunct w:val="0"/>
              <w:jc w:val="center"/>
              <w:rPr>
                <w:rFonts w:cs="Times"/>
                <w:b/>
                <w:bCs/>
                <w:szCs w:val="20"/>
              </w:rPr>
            </w:pPr>
            <w:r w:rsidRPr="00A0406A">
              <w:rPr>
                <w:rFonts w:cs="Times"/>
                <w:b/>
                <w:bCs/>
                <w:szCs w:val="20"/>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1393F8C" w14:textId="77777777" w:rsidR="007D6058" w:rsidRPr="00A0406A" w:rsidRDefault="007D6058" w:rsidP="00A12383">
            <w:pPr>
              <w:keepNext/>
              <w:overflowPunct w:val="0"/>
              <w:jc w:val="center"/>
              <w:rPr>
                <w:rFonts w:cs="Times"/>
                <w:b/>
                <w:bCs/>
                <w:szCs w:val="20"/>
              </w:rPr>
            </w:pPr>
            <w:r w:rsidRPr="00A0406A">
              <w:rPr>
                <w:rFonts w:cs="Times"/>
                <w:b/>
                <w:bCs/>
                <w:szCs w:val="20"/>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C478B0A" w14:textId="77777777" w:rsidR="007D6058" w:rsidRPr="00A0406A" w:rsidRDefault="007D6058" w:rsidP="00A12383">
            <w:pPr>
              <w:keepNext/>
              <w:overflowPunct w:val="0"/>
              <w:jc w:val="center"/>
              <w:rPr>
                <w:rFonts w:cs="Times"/>
                <w:b/>
                <w:bCs/>
                <w:szCs w:val="20"/>
              </w:rPr>
            </w:pPr>
            <w:r w:rsidRPr="00A0406A">
              <w:rPr>
                <w:rFonts w:cs="Times"/>
                <w:b/>
                <w:bCs/>
                <w:szCs w:val="20"/>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FADECC7" w14:textId="77777777" w:rsidR="007D6058" w:rsidRPr="00A0406A" w:rsidRDefault="007D6058" w:rsidP="00A12383">
            <w:pPr>
              <w:keepNext/>
              <w:overflowPunct w:val="0"/>
              <w:jc w:val="center"/>
              <w:rPr>
                <w:rFonts w:cs="Times"/>
                <w:b/>
                <w:bCs/>
                <w:szCs w:val="20"/>
              </w:rPr>
            </w:pPr>
            <w:r w:rsidRPr="00A0406A">
              <w:rPr>
                <w:rFonts w:cs="Times"/>
                <w:b/>
                <w:bCs/>
                <w:szCs w:val="20"/>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E616896" w14:textId="77777777" w:rsidR="007D6058" w:rsidRPr="00A0406A" w:rsidRDefault="007D6058" w:rsidP="00A12383">
            <w:pPr>
              <w:keepNext/>
              <w:overflowPunct w:val="0"/>
              <w:jc w:val="center"/>
              <w:rPr>
                <w:rFonts w:cs="Times"/>
                <w:b/>
                <w:bCs/>
                <w:szCs w:val="20"/>
              </w:rPr>
            </w:pPr>
            <w:r w:rsidRPr="00A0406A">
              <w:rPr>
                <w:rFonts w:cs="Times"/>
                <w:b/>
                <w:bCs/>
                <w:szCs w:val="20"/>
              </w:rPr>
              <w:t>7</w:t>
            </w:r>
          </w:p>
        </w:tc>
      </w:tr>
      <w:tr w:rsidR="007D6058" w14:paraId="7F888D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34E4E9" w14:textId="77777777" w:rsidR="007D6058" w:rsidRDefault="007D6058" w:rsidP="00A12383">
            <w:pPr>
              <w:overflowPunct w:val="0"/>
              <w:jc w:val="center"/>
              <w:rPr>
                <w:rFonts w:cs="Times"/>
                <w:sz w:val="16"/>
                <w:szCs w:val="16"/>
              </w:rPr>
            </w:pPr>
            <w:r>
              <w:rPr>
                <w:rFonts w:cs="Times"/>
                <w:sz w:val="16"/>
                <w:szCs w:val="16"/>
              </w:rPr>
              <w:lastRenderedPageBreak/>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3EB57B" w14:textId="77777777" w:rsidR="007D6058" w:rsidRDefault="007D6058" w:rsidP="00A12383">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50CD1" w14:textId="77777777" w:rsidR="007D6058" w:rsidRDefault="007D6058" w:rsidP="00A12383">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9A5A9"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5286D" w14:textId="77777777" w:rsidR="007D6058" w:rsidRDefault="007D6058" w:rsidP="00A12383">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0CA3E1" w14:textId="77777777" w:rsidR="007D6058" w:rsidRDefault="007D6058" w:rsidP="00A12383">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F7D71C" w14:textId="77777777" w:rsidR="007D6058" w:rsidRDefault="007D6058" w:rsidP="00A12383">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044E5A" w14:textId="77777777" w:rsidR="007D6058" w:rsidRDefault="007D6058" w:rsidP="00A12383">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3E8BDE" w14:textId="77777777" w:rsidR="007D6058" w:rsidRDefault="007D6058" w:rsidP="00A12383">
            <w:pPr>
              <w:overflowPunct w:val="0"/>
              <w:jc w:val="center"/>
              <w:rPr>
                <w:rFonts w:cs="Times"/>
                <w:sz w:val="16"/>
                <w:szCs w:val="16"/>
              </w:rPr>
            </w:pPr>
          </w:p>
        </w:tc>
      </w:tr>
      <w:tr w:rsidR="007D6058" w14:paraId="511F15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4B5D11D" w14:textId="77777777" w:rsidR="007D6058" w:rsidRDefault="007D6058" w:rsidP="00A12383">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2409F2" w14:textId="77777777" w:rsidR="007D6058" w:rsidRDefault="007D6058" w:rsidP="00A12383">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9E5C8A" w14:textId="77777777" w:rsidR="007D6058" w:rsidRDefault="007D6058" w:rsidP="00A12383">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50C28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433E7B" w14:textId="77777777" w:rsidR="007D6058" w:rsidRDefault="007D6058" w:rsidP="00A12383">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C0F08B" w14:textId="77777777" w:rsidR="007D6058" w:rsidRDefault="007D6058" w:rsidP="00A12383">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D8C1B7" w14:textId="77777777" w:rsidR="007D6058" w:rsidRDefault="007D6058" w:rsidP="00A12383">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8C4C51" w14:textId="77777777" w:rsidR="007D6058" w:rsidRDefault="007D6058" w:rsidP="00A12383">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89A2A" w14:textId="77777777" w:rsidR="007D6058" w:rsidRDefault="007D6058" w:rsidP="00A12383">
            <w:pPr>
              <w:overflowPunct w:val="0"/>
              <w:jc w:val="center"/>
              <w:rPr>
                <w:rFonts w:cs="Times"/>
                <w:sz w:val="16"/>
                <w:szCs w:val="16"/>
              </w:rPr>
            </w:pPr>
          </w:p>
        </w:tc>
      </w:tr>
      <w:tr w:rsidR="007D6058" w14:paraId="20BF95FD"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950DF4" w14:textId="77777777" w:rsidR="007D6058" w:rsidRDefault="007D6058" w:rsidP="00A12383">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451C5C" w14:textId="77777777" w:rsidR="007D6058" w:rsidRDefault="007D6058" w:rsidP="00A12383">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DE3A4" w14:textId="77777777" w:rsidR="007D6058" w:rsidRDefault="007D6058" w:rsidP="00A12383">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2EBD6" w14:textId="77777777" w:rsidR="007D6058" w:rsidRDefault="007D6058" w:rsidP="00A12383">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E41BE" w14:textId="77777777" w:rsidR="007D6058" w:rsidRDefault="007D6058" w:rsidP="00A12383">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3CD710" w14:textId="77777777" w:rsidR="007D6058" w:rsidRDefault="007D6058" w:rsidP="00A12383">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134DC4" w14:textId="77777777" w:rsidR="007D6058" w:rsidRDefault="007D6058" w:rsidP="00A12383">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9B2096"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3DDFCD" w14:textId="77777777" w:rsidR="007D6058" w:rsidRDefault="007D6058" w:rsidP="00A12383">
            <w:pPr>
              <w:overflowPunct w:val="0"/>
              <w:jc w:val="center"/>
              <w:rPr>
                <w:rFonts w:cs="Times"/>
                <w:sz w:val="16"/>
                <w:szCs w:val="16"/>
                <w:lang w:eastAsia="ko-KR"/>
              </w:rPr>
            </w:pPr>
          </w:p>
        </w:tc>
      </w:tr>
      <w:tr w:rsidR="007D6058" w14:paraId="7B00CAEB"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0E9CE91" w14:textId="77777777" w:rsidR="007D6058" w:rsidRDefault="007D6058" w:rsidP="00A12383">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691B4" w14:textId="77777777" w:rsidR="007D6058" w:rsidRDefault="007D6058" w:rsidP="00A12383">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307824" w14:textId="77777777" w:rsidR="007D6058" w:rsidRDefault="007D6058" w:rsidP="00A12383">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7DB712" w14:textId="77777777" w:rsidR="007D6058" w:rsidRDefault="007D6058" w:rsidP="00A12383">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E51E02" w14:textId="77777777" w:rsidR="007D6058" w:rsidRDefault="007D6058" w:rsidP="00A12383">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CFEEE" w14:textId="77777777" w:rsidR="007D6058" w:rsidRDefault="007D6058" w:rsidP="00A12383">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CBFE2" w14:textId="77777777" w:rsidR="007D6058" w:rsidRDefault="007D6058" w:rsidP="00A12383">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AA2FA0"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F1BD87" w14:textId="77777777" w:rsidR="007D6058" w:rsidRDefault="007D6058" w:rsidP="00A12383">
            <w:pPr>
              <w:overflowPunct w:val="0"/>
              <w:jc w:val="center"/>
              <w:rPr>
                <w:rFonts w:cs="Times"/>
                <w:sz w:val="16"/>
                <w:szCs w:val="16"/>
              </w:rPr>
            </w:pPr>
          </w:p>
        </w:tc>
      </w:tr>
      <w:tr w:rsidR="007D6058" w14:paraId="6EBB021C"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758245" w14:textId="77777777" w:rsidR="007D6058" w:rsidRDefault="007D6058" w:rsidP="00A12383">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13764A" w14:textId="77777777" w:rsidR="007D6058" w:rsidRDefault="007D6058" w:rsidP="00A12383">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E044C" w14:textId="77777777" w:rsidR="007D6058" w:rsidRDefault="007D6058" w:rsidP="00A12383">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E7A490" w14:textId="77777777" w:rsidR="007D6058" w:rsidRDefault="007D6058" w:rsidP="00A12383">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A0F0B1" w14:textId="77777777" w:rsidR="007D6058" w:rsidRDefault="007D6058" w:rsidP="00A12383">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3EA1FA" w14:textId="77777777" w:rsidR="007D6058" w:rsidRDefault="007D6058" w:rsidP="00A12383">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D8A80B" w14:textId="77777777" w:rsidR="007D6058" w:rsidRDefault="007D6058" w:rsidP="00A12383">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B39EFC"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2673" w14:textId="77777777" w:rsidR="007D6058" w:rsidRDefault="007D6058" w:rsidP="00A12383">
            <w:pPr>
              <w:overflowPunct w:val="0"/>
              <w:jc w:val="center"/>
              <w:rPr>
                <w:rFonts w:cs="Times"/>
                <w:sz w:val="16"/>
                <w:szCs w:val="16"/>
              </w:rPr>
            </w:pPr>
          </w:p>
        </w:tc>
      </w:tr>
      <w:tr w:rsidR="007D6058" w14:paraId="6E0A2132"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4CE196" w14:textId="77777777" w:rsidR="007D6058" w:rsidRDefault="007D6058" w:rsidP="00A12383">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7033E" w14:textId="77777777" w:rsidR="007D6058" w:rsidRDefault="007D6058" w:rsidP="00A12383">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C453DE"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D22651" w14:textId="77777777" w:rsidR="007D6058" w:rsidRDefault="007D6058" w:rsidP="00A12383">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14D3E2" w14:textId="77777777" w:rsidR="007D6058" w:rsidRDefault="007D6058" w:rsidP="00A12383">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115281" w14:textId="77777777" w:rsidR="007D6058" w:rsidRDefault="007D6058" w:rsidP="00A12383">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96EAB1"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B65B3F"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D75CA5" w14:textId="77777777" w:rsidR="007D6058" w:rsidRDefault="007D6058" w:rsidP="00A12383">
            <w:pPr>
              <w:overflowPunct w:val="0"/>
              <w:jc w:val="center"/>
              <w:rPr>
                <w:rFonts w:cs="Times"/>
                <w:sz w:val="16"/>
                <w:szCs w:val="16"/>
              </w:rPr>
            </w:pPr>
          </w:p>
        </w:tc>
      </w:tr>
      <w:tr w:rsidR="007D6058" w14:paraId="5AF8AE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5A873BA" w14:textId="77777777" w:rsidR="007D6058" w:rsidRDefault="007D6058" w:rsidP="00A12383">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6C6415" w14:textId="77777777" w:rsidR="007D6058" w:rsidRDefault="007D6058" w:rsidP="00A12383">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487EB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3189A6" w14:textId="77777777" w:rsidR="007D6058" w:rsidRDefault="007D6058" w:rsidP="00A12383">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7A5901" w14:textId="77777777" w:rsidR="007D6058" w:rsidRDefault="007D6058" w:rsidP="00A12383">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B561F2" w14:textId="77777777" w:rsidR="007D6058" w:rsidRDefault="007D6058" w:rsidP="00A12383">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7B2793"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AA281D"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0D1C82A" w14:textId="77777777" w:rsidR="007D6058" w:rsidRDefault="007D6058" w:rsidP="00A12383">
            <w:pPr>
              <w:overflowPunct w:val="0"/>
              <w:jc w:val="center"/>
              <w:rPr>
                <w:rFonts w:cs="Times"/>
                <w:sz w:val="16"/>
                <w:szCs w:val="16"/>
              </w:rPr>
            </w:pPr>
          </w:p>
        </w:tc>
      </w:tr>
      <w:tr w:rsidR="007D6058" w14:paraId="5B44F9DA"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157BE01" w14:textId="77777777" w:rsidR="007D6058" w:rsidRDefault="007D6058" w:rsidP="00A12383">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20EEAC" w14:textId="77777777" w:rsidR="007D6058" w:rsidRDefault="007D6058" w:rsidP="00A12383">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71332D" w14:textId="77777777" w:rsidR="007D6058" w:rsidRDefault="007D6058" w:rsidP="00A12383">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4EE09" w14:textId="77777777" w:rsidR="007D6058" w:rsidRDefault="007D6058" w:rsidP="00A12383">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C9AF3" w14:textId="77777777" w:rsidR="007D6058" w:rsidRDefault="007D6058" w:rsidP="00A12383">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012CC9" w14:textId="77777777" w:rsidR="007D6058" w:rsidRDefault="007D6058" w:rsidP="00A12383">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200EB6"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120FB"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BAEDE3" w14:textId="77777777" w:rsidR="007D6058" w:rsidRDefault="007D6058" w:rsidP="00A12383">
            <w:pPr>
              <w:overflowPunct w:val="0"/>
              <w:jc w:val="center"/>
              <w:rPr>
                <w:rFonts w:cs="Times"/>
                <w:sz w:val="16"/>
                <w:szCs w:val="16"/>
              </w:rPr>
            </w:pPr>
          </w:p>
        </w:tc>
      </w:tr>
    </w:tbl>
    <w:p w14:paraId="0031F89D" w14:textId="77777777" w:rsidR="007D6058" w:rsidRDefault="007D6058"/>
    <w:p w14:paraId="181B5F67" w14:textId="77777777" w:rsidR="00C13A72" w:rsidRDefault="00772B77" w:rsidP="000D6A75">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14:paraId="6D27A704" w14:textId="77777777" w:rsidR="00C13A72" w:rsidRDefault="00772B77">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976"/>
        <w:gridCol w:w="8331"/>
      </w:tblGrid>
      <w:tr w:rsidR="00C13A72" w14:paraId="34049C9E" w14:textId="77777777">
        <w:tc>
          <w:tcPr>
            <w:tcW w:w="1838" w:type="dxa"/>
          </w:tcPr>
          <w:p w14:paraId="253F404B" w14:textId="77777777" w:rsidR="00C13A72" w:rsidRDefault="00772B77">
            <w:pPr>
              <w:rPr>
                <w:szCs w:val="20"/>
              </w:rPr>
            </w:pPr>
            <w:r>
              <w:rPr>
                <w:rFonts w:hint="eastAsia"/>
                <w:szCs w:val="20"/>
              </w:rPr>
              <w:t>S</w:t>
            </w:r>
            <w:r>
              <w:rPr>
                <w:szCs w:val="20"/>
              </w:rPr>
              <w:t>ourcing</w:t>
            </w:r>
          </w:p>
        </w:tc>
        <w:tc>
          <w:tcPr>
            <w:tcW w:w="7469" w:type="dxa"/>
          </w:tcPr>
          <w:p w14:paraId="06924242" w14:textId="77777777" w:rsidR="00C13A72" w:rsidRDefault="00772B77">
            <w:pPr>
              <w:rPr>
                <w:szCs w:val="20"/>
              </w:rPr>
            </w:pPr>
            <w:r>
              <w:rPr>
                <w:rFonts w:hint="eastAsia"/>
                <w:szCs w:val="20"/>
              </w:rPr>
              <w:t>proposal</w:t>
            </w:r>
            <w:r>
              <w:rPr>
                <w:szCs w:val="20"/>
              </w:rPr>
              <w:t>s</w:t>
            </w:r>
          </w:p>
        </w:tc>
      </w:tr>
      <w:tr w:rsidR="00C13A72" w14:paraId="4B09DE41" w14:textId="77777777">
        <w:tc>
          <w:tcPr>
            <w:tcW w:w="1838" w:type="dxa"/>
          </w:tcPr>
          <w:p w14:paraId="2FF92D8B" w14:textId="77777777" w:rsidR="00C13A72" w:rsidRDefault="00772B77">
            <w:pPr>
              <w:rPr>
                <w:szCs w:val="20"/>
              </w:rPr>
            </w:pPr>
            <w:r>
              <w:rPr>
                <w:rFonts w:hint="eastAsia"/>
                <w:szCs w:val="20"/>
              </w:rPr>
              <w:t>[2]</w:t>
            </w:r>
          </w:p>
        </w:tc>
        <w:tc>
          <w:tcPr>
            <w:tcW w:w="7469" w:type="dxa"/>
          </w:tcPr>
          <w:p w14:paraId="055506AA" w14:textId="77777777" w:rsidR="00C13A72" w:rsidRDefault="00772B77">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eastAsiaTheme="minorEastAsia" w:hint="eastAsia"/>
                <w:b/>
                <w:bCs/>
                <w:lang w:eastAsia="zh-CN"/>
              </w:rPr>
              <w:t xml:space="preserve"> </w:t>
            </w:r>
            <w:r>
              <w:rPr>
                <w:rFonts w:eastAsiaTheme="minorEastAsia"/>
                <w:b/>
                <w:bCs/>
                <w:lang w:eastAsia="zh-CN"/>
              </w:rPr>
              <w:t>and 21 are used for 16QAM.</w:t>
            </w:r>
          </w:p>
          <w:p w14:paraId="29ED6114" w14:textId="77777777" w:rsidR="00CB43ED" w:rsidRDefault="00CB43ED" w:rsidP="00CB43ED">
            <w:pPr>
              <w:jc w:val="center"/>
              <w:rPr>
                <w:lang w:eastAsia="zh-CN"/>
              </w:rPr>
            </w:pPr>
            <w:r>
              <w:rPr>
                <w:noProof/>
                <w:lang w:eastAsia="zh-CN"/>
              </w:rPr>
              <w:drawing>
                <wp:inline distT="0" distB="0" distL="0" distR="0" wp14:anchorId="77D6A2F7" wp14:editId="0036E55B">
                  <wp:extent cx="3960753" cy="3009001"/>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66793" cy="3013590"/>
                          </a:xfrm>
                          <a:prstGeom prst="rect">
                            <a:avLst/>
                          </a:prstGeom>
                        </pic:spPr>
                      </pic:pic>
                    </a:graphicData>
                  </a:graphic>
                </wp:inline>
              </w:drawing>
            </w:r>
          </w:p>
          <w:p w14:paraId="12B21462"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6.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12, 13 QPSK vs. 16QAM with 1T2R and Isf = 4 in AWGN</w:t>
            </w:r>
          </w:p>
          <w:p w14:paraId="54C4BE74" w14:textId="77777777" w:rsidR="00CB43ED" w:rsidRDefault="00CB43ED" w:rsidP="00CB43ED">
            <w:pPr>
              <w:jc w:val="center"/>
              <w:rPr>
                <w:lang w:eastAsia="zh-CN"/>
              </w:rPr>
            </w:pPr>
            <w:r>
              <w:rPr>
                <w:noProof/>
                <w:lang w:eastAsia="zh-CN"/>
              </w:rPr>
              <w:lastRenderedPageBreak/>
              <w:drawing>
                <wp:inline distT="0" distB="0" distL="0" distR="0" wp14:anchorId="55097ED7" wp14:editId="6853F371">
                  <wp:extent cx="3881887" cy="2876253"/>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06967" cy="2894836"/>
                          </a:xfrm>
                          <a:prstGeom prst="rect">
                            <a:avLst/>
                          </a:prstGeom>
                        </pic:spPr>
                      </pic:pic>
                    </a:graphicData>
                  </a:graphic>
                </wp:inline>
              </w:drawing>
            </w:r>
          </w:p>
          <w:p w14:paraId="1ACB5397"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7.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Isf </w:t>
            </w:r>
            <w:r w:rsidRPr="009F30D5">
              <w:rPr>
                <w:rFonts w:hint="eastAsia"/>
                <w:b/>
                <w:sz w:val="20"/>
                <w:lang w:eastAsia="zh-CN"/>
              </w:rPr>
              <w:t>=</w:t>
            </w:r>
            <w:r w:rsidRPr="009F30D5">
              <w:rPr>
                <w:b/>
                <w:sz w:val="20"/>
                <w:lang w:eastAsia="zh-CN"/>
              </w:rPr>
              <w:t xml:space="preserve"> 1 in AWGN</w:t>
            </w:r>
          </w:p>
          <w:p w14:paraId="05528D78" w14:textId="77777777" w:rsidR="00C13A72" w:rsidRPr="00CB43ED" w:rsidRDefault="00C13A72">
            <w:pPr>
              <w:pStyle w:val="a6"/>
              <w:jc w:val="both"/>
              <w:rPr>
                <w:b w:val="0"/>
                <w:sz w:val="22"/>
                <w:szCs w:val="20"/>
              </w:rPr>
            </w:pPr>
          </w:p>
        </w:tc>
      </w:tr>
      <w:tr w:rsidR="00C13A72" w14:paraId="7A14FDC4" w14:textId="77777777">
        <w:tc>
          <w:tcPr>
            <w:tcW w:w="1838" w:type="dxa"/>
          </w:tcPr>
          <w:p w14:paraId="54A03D27" w14:textId="77777777" w:rsidR="00C13A72" w:rsidRDefault="00772B77">
            <w:pPr>
              <w:rPr>
                <w:szCs w:val="20"/>
              </w:rPr>
            </w:pPr>
            <w:r>
              <w:rPr>
                <w:rFonts w:hint="eastAsia"/>
                <w:szCs w:val="20"/>
              </w:rPr>
              <w:lastRenderedPageBreak/>
              <w:t>[3]</w:t>
            </w:r>
          </w:p>
        </w:tc>
        <w:tc>
          <w:tcPr>
            <w:tcW w:w="7469" w:type="dxa"/>
          </w:tcPr>
          <w:p w14:paraId="2256DD55" w14:textId="77777777" w:rsidR="00C13A72" w:rsidRDefault="00772B77">
            <w:pPr>
              <w:rPr>
                <w:b/>
                <w:bCs/>
                <w:lang w:eastAsia="en-GB"/>
              </w:rPr>
            </w:pPr>
            <w:r>
              <w:rPr>
                <w:b/>
                <w:bCs/>
                <w:lang w:eastAsia="en-GB"/>
              </w:rPr>
              <w:t>Proposal 15: The downlink TBS entries between 14 and 21 are used for 16-QAM.</w:t>
            </w:r>
          </w:p>
          <w:p w14:paraId="7975C963" w14:textId="77777777" w:rsidR="00CB43ED" w:rsidRDefault="00CB43ED" w:rsidP="00CB43ED">
            <w:pPr>
              <w:keepNext/>
              <w:jc w:val="center"/>
            </w:pPr>
            <w:r w:rsidRPr="00024236">
              <w:rPr>
                <w:noProof/>
                <w:lang w:eastAsia="zh-CN"/>
              </w:rPr>
              <w:drawing>
                <wp:inline distT="0" distB="0" distL="0" distR="0" wp14:anchorId="77AF2F82" wp14:editId="16BE78ED">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8720" cy="2796540"/>
                          </a:xfrm>
                          <a:prstGeom prst="rect">
                            <a:avLst/>
                          </a:prstGeom>
                          <a:noFill/>
                          <a:ln>
                            <a:noFill/>
                          </a:ln>
                        </pic:spPr>
                      </pic:pic>
                    </a:graphicData>
                  </a:graphic>
                </wp:inline>
              </w:drawing>
            </w:r>
          </w:p>
          <w:p w14:paraId="36BBCE0E" w14:textId="77777777" w:rsidR="00CB43ED" w:rsidRPr="00D4314D" w:rsidRDefault="00CB43ED" w:rsidP="00CB43ED">
            <w:pPr>
              <w:pStyle w:val="a6"/>
              <w:rPr>
                <w:rFonts w:eastAsia="MS Mincho"/>
                <w:lang w:eastAsia="ja-JP"/>
              </w:rPr>
            </w:pPr>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r>
              <w:t>. NPDSCH performance with 16-QAM.</w:t>
            </w:r>
          </w:p>
          <w:p w14:paraId="5DDCC8EC" w14:textId="77777777" w:rsidR="00C13A72" w:rsidRPr="00CB43ED" w:rsidRDefault="00C13A72">
            <w:pPr>
              <w:rPr>
                <w:rFonts w:eastAsiaTheme="minorEastAsia"/>
                <w:b/>
                <w:bCs/>
                <w:lang w:eastAsia="zh-CN"/>
              </w:rPr>
            </w:pPr>
          </w:p>
        </w:tc>
      </w:tr>
      <w:tr w:rsidR="00C13A72" w14:paraId="15385C76" w14:textId="77777777">
        <w:tc>
          <w:tcPr>
            <w:tcW w:w="1838" w:type="dxa"/>
          </w:tcPr>
          <w:p w14:paraId="125847F5" w14:textId="77777777" w:rsidR="00C13A72" w:rsidRDefault="00772B77">
            <w:pPr>
              <w:rPr>
                <w:szCs w:val="20"/>
              </w:rPr>
            </w:pPr>
            <w:r>
              <w:rPr>
                <w:rFonts w:hint="eastAsia"/>
                <w:szCs w:val="20"/>
              </w:rPr>
              <w:t>[4]</w:t>
            </w:r>
          </w:p>
        </w:tc>
        <w:tc>
          <w:tcPr>
            <w:tcW w:w="7469" w:type="dxa"/>
          </w:tcPr>
          <w:p w14:paraId="5FCD504D"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14:paraId="628E930E" w14:textId="77777777" w:rsidR="00C13A72" w:rsidRDefault="00772B77">
            <w:pPr>
              <w:rPr>
                <w:sz w:val="20"/>
                <w:szCs w:val="20"/>
                <w:lang w:eastAsia="zh-CN"/>
              </w:rPr>
            </w:pPr>
            <w:r>
              <w:rPr>
                <w:b/>
                <w:i/>
                <w:sz w:val="20"/>
                <w:szCs w:val="20"/>
                <w:lang w:eastAsia="zh-CN"/>
              </w:rPr>
              <w:t>Proposal 10: For NPUSCH,</w:t>
            </w:r>
            <w:r>
              <w:rPr>
                <w:rFonts w:ascii="Times" w:eastAsia="Batang" w:hAnsi="Times"/>
                <w:b/>
                <w:bCs/>
                <w:i/>
                <w:sz w:val="20"/>
                <w:szCs w:val="20"/>
                <w:lang w:val="en-GB"/>
              </w:rPr>
              <w:t xml:space="preserve"> 16QAM can be used for TBS indexes from 13 to 21.</w:t>
            </w:r>
          </w:p>
          <w:p w14:paraId="12AC6E4F" w14:textId="77777777" w:rsidR="00213362" w:rsidRDefault="00213362" w:rsidP="00213362">
            <w:pPr>
              <w:jc w:val="center"/>
              <w:rPr>
                <w:lang w:eastAsia="zh-CN"/>
              </w:rPr>
            </w:pPr>
            <w:r>
              <w:rPr>
                <w:noProof/>
                <w:lang w:eastAsia="zh-CN"/>
              </w:rPr>
              <w:lastRenderedPageBreak/>
              <w:drawing>
                <wp:inline distT="0" distB="0" distL="0" distR="0" wp14:anchorId="2431E8C0" wp14:editId="29BAE09F">
                  <wp:extent cx="3775721" cy="2852928"/>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02_UL.png"/>
                          <pic:cNvPicPr/>
                        </pic:nvPicPr>
                        <pic:blipFill>
                          <a:blip r:embed="rId38">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14:paraId="7C108797" w14:textId="77777777" w:rsidR="00213362" w:rsidRPr="00063FB7" w:rsidRDefault="00213362" w:rsidP="00213362">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14:paraId="212EA338" w14:textId="77777777" w:rsidR="00C13A72" w:rsidRPr="00213362" w:rsidRDefault="00C13A72">
            <w:pPr>
              <w:rPr>
                <w:b/>
                <w:bCs/>
                <w:lang w:eastAsia="en-GB"/>
              </w:rPr>
            </w:pPr>
          </w:p>
        </w:tc>
      </w:tr>
      <w:tr w:rsidR="00C13A72" w14:paraId="48EA23BE" w14:textId="77777777" w:rsidTr="001F261F">
        <w:trPr>
          <w:trHeight w:val="2259"/>
        </w:trPr>
        <w:tc>
          <w:tcPr>
            <w:tcW w:w="1838" w:type="dxa"/>
          </w:tcPr>
          <w:p w14:paraId="2E3FC86D" w14:textId="77777777" w:rsidR="00C13A72" w:rsidRDefault="00772B77">
            <w:pPr>
              <w:rPr>
                <w:szCs w:val="20"/>
              </w:rPr>
            </w:pPr>
            <w:r>
              <w:rPr>
                <w:rFonts w:hint="eastAsia"/>
                <w:szCs w:val="20"/>
              </w:rPr>
              <w:lastRenderedPageBreak/>
              <w:t>[9]</w:t>
            </w:r>
          </w:p>
        </w:tc>
        <w:tc>
          <w:tcPr>
            <w:tcW w:w="7469" w:type="dxa"/>
          </w:tcPr>
          <w:p w14:paraId="5FF8C1D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0"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30"/>
            <w:r>
              <w:rPr>
                <w:rFonts w:ascii="Arial" w:hAnsi="Arial"/>
                <w:b/>
                <w:bCs/>
                <w:sz w:val="20"/>
                <w:szCs w:val="20"/>
                <w:lang w:val="en-GB" w:eastAsia="zh-CN"/>
              </w:rPr>
              <w:t xml:space="preserve"> </w:t>
            </w:r>
          </w:p>
          <w:p w14:paraId="6531DA9A"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1"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1"/>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600662A3" w14:textId="77777777">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tcPr>
                <w:p w14:paraId="449C434D"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tcPr>
                <w:p w14:paraId="39CEB664"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0148098F" wp14:editId="43A3659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37F6DD" w14:textId="77777777" w:rsidR="00C13A72" w:rsidRDefault="00772B77">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rsidR="00C13A72" w14:paraId="2A3171F6" w14:textId="77777777">
              <w:trPr>
                <w:cantSplit/>
                <w:jc w:val="center"/>
              </w:trPr>
              <w:tc>
                <w:tcPr>
                  <w:tcW w:w="873" w:type="dxa"/>
                  <w:vMerge/>
                  <w:vAlign w:val="center"/>
                </w:tcPr>
                <w:p w14:paraId="7002E5B2" w14:textId="77777777" w:rsidR="00C13A72" w:rsidRDefault="00C13A72">
                  <w:pPr>
                    <w:overflowPunct w:val="0"/>
                    <w:snapToGrid/>
                    <w:spacing w:after="180"/>
                    <w:jc w:val="left"/>
                    <w:textAlignment w:val="baseline"/>
                    <w:rPr>
                      <w:rFonts w:ascii="Arial" w:hAnsi="Arial" w:cs="Arial"/>
                      <w:b/>
                      <w:bCs/>
                      <w:sz w:val="12"/>
                      <w:szCs w:val="12"/>
                      <w:lang w:val="zh-CN"/>
                    </w:rPr>
                  </w:pPr>
                </w:p>
              </w:tc>
              <w:tc>
                <w:tcPr>
                  <w:tcW w:w="666" w:type="dxa"/>
                  <w:vMerge/>
                  <w:vAlign w:val="center"/>
                </w:tcPr>
                <w:p w14:paraId="3A32DFBE"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CBE3C1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13FD7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EEED601"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B94CB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642EC3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6BD6C9"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1BC5B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7C0DFC"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75483A04" w14:textId="77777777">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45EDB60B" w14:textId="77777777" w:rsidR="00C13A72" w:rsidRDefault="00C13A72">
                  <w:pPr>
                    <w:overflowPunct w:val="0"/>
                    <w:snapToGrid/>
                    <w:spacing w:after="0"/>
                    <w:jc w:val="center"/>
                    <w:textAlignment w:val="baseline"/>
                    <w:rPr>
                      <w:rFonts w:ascii="Arial" w:hAnsi="Arial"/>
                      <w:sz w:val="12"/>
                      <w:szCs w:val="12"/>
                      <w:lang w:val="en-GB"/>
                    </w:rPr>
                  </w:pPr>
                </w:p>
                <w:p w14:paraId="4B6DAF5E" w14:textId="77777777" w:rsidR="00C13A72" w:rsidRDefault="00C13A72">
                  <w:pPr>
                    <w:overflowPunct w:val="0"/>
                    <w:snapToGrid/>
                    <w:spacing w:after="0"/>
                    <w:jc w:val="center"/>
                    <w:textAlignment w:val="baseline"/>
                    <w:rPr>
                      <w:rFonts w:ascii="Arial" w:hAnsi="Arial"/>
                      <w:sz w:val="12"/>
                      <w:szCs w:val="12"/>
                      <w:lang w:val="en-GB"/>
                    </w:rPr>
                  </w:pPr>
                </w:p>
                <w:p w14:paraId="49ED8E27" w14:textId="77777777" w:rsidR="00C13A72" w:rsidRDefault="00C13A72">
                  <w:pPr>
                    <w:overflowPunct w:val="0"/>
                    <w:snapToGrid/>
                    <w:spacing w:after="0"/>
                    <w:jc w:val="center"/>
                    <w:textAlignment w:val="baseline"/>
                    <w:rPr>
                      <w:rFonts w:ascii="Arial" w:hAnsi="Arial"/>
                      <w:sz w:val="12"/>
                      <w:szCs w:val="12"/>
                      <w:lang w:val="en-GB"/>
                    </w:rPr>
                  </w:pPr>
                </w:p>
                <w:p w14:paraId="39734250" w14:textId="77777777" w:rsidR="00C13A72" w:rsidRDefault="00C13A72">
                  <w:pPr>
                    <w:overflowPunct w:val="0"/>
                    <w:snapToGrid/>
                    <w:spacing w:after="0"/>
                    <w:jc w:val="center"/>
                    <w:textAlignment w:val="baseline"/>
                    <w:rPr>
                      <w:rFonts w:ascii="Arial" w:hAnsi="Arial"/>
                      <w:sz w:val="12"/>
                      <w:szCs w:val="12"/>
                      <w:lang w:val="en-GB"/>
                    </w:rPr>
                  </w:pPr>
                </w:p>
                <w:p w14:paraId="15C3D03B" w14:textId="77777777" w:rsidR="00C13A72" w:rsidRDefault="00C13A72">
                  <w:pPr>
                    <w:overflowPunct w:val="0"/>
                    <w:snapToGrid/>
                    <w:spacing w:after="0"/>
                    <w:jc w:val="center"/>
                    <w:textAlignment w:val="baseline"/>
                    <w:rPr>
                      <w:rFonts w:ascii="Arial" w:hAnsi="Arial"/>
                      <w:sz w:val="12"/>
                      <w:szCs w:val="12"/>
                      <w:lang w:val="en-GB"/>
                    </w:rPr>
                  </w:pPr>
                </w:p>
                <w:p w14:paraId="141820C2" w14:textId="77777777" w:rsidR="00C13A72" w:rsidRDefault="00C13A72">
                  <w:pPr>
                    <w:overflowPunct w:val="0"/>
                    <w:snapToGrid/>
                    <w:spacing w:after="0"/>
                    <w:jc w:val="center"/>
                    <w:textAlignment w:val="baseline"/>
                    <w:rPr>
                      <w:rFonts w:ascii="Arial" w:hAnsi="Arial"/>
                      <w:sz w:val="12"/>
                      <w:szCs w:val="12"/>
                      <w:lang w:val="en-GB"/>
                    </w:rPr>
                  </w:pPr>
                </w:p>
                <w:p w14:paraId="7CAD643A" w14:textId="77777777" w:rsidR="00C13A72" w:rsidRDefault="00C13A72">
                  <w:pPr>
                    <w:overflowPunct w:val="0"/>
                    <w:snapToGrid/>
                    <w:spacing w:after="0"/>
                    <w:jc w:val="center"/>
                    <w:textAlignment w:val="baseline"/>
                    <w:rPr>
                      <w:rFonts w:ascii="Arial" w:hAnsi="Arial"/>
                      <w:sz w:val="12"/>
                      <w:szCs w:val="12"/>
                      <w:lang w:val="en-GB"/>
                    </w:rPr>
                  </w:pPr>
                </w:p>
                <w:p w14:paraId="22EAF64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2AF73A0B"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tcPr>
                <w:p w14:paraId="697A849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1C3CC74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6D54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B1FD0E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E9D90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DADDD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1E4AC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F289E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29C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rsidR="00C13A72" w14:paraId="496BB7AB" w14:textId="77777777">
              <w:trPr>
                <w:cantSplit/>
                <w:jc w:val="center"/>
              </w:trPr>
              <w:tc>
                <w:tcPr>
                  <w:tcW w:w="873" w:type="dxa"/>
                  <w:vMerge/>
                  <w:tcBorders>
                    <w:left w:val="single" w:sz="4" w:space="0" w:color="auto"/>
                    <w:right w:val="single" w:sz="4" w:space="0" w:color="auto"/>
                  </w:tcBorders>
                  <w:vAlign w:val="center"/>
                </w:tcPr>
                <w:p w14:paraId="6EE6B39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384D01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92F142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E24552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2E2F21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76D1B3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FB8F64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CDB7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0C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5322D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rsidR="00C13A72" w14:paraId="114A81FC" w14:textId="77777777">
              <w:trPr>
                <w:cantSplit/>
                <w:jc w:val="center"/>
              </w:trPr>
              <w:tc>
                <w:tcPr>
                  <w:tcW w:w="873" w:type="dxa"/>
                  <w:vMerge/>
                  <w:tcBorders>
                    <w:left w:val="single" w:sz="4" w:space="0" w:color="auto"/>
                    <w:right w:val="single" w:sz="4" w:space="0" w:color="auto"/>
                  </w:tcBorders>
                  <w:vAlign w:val="center"/>
                </w:tcPr>
                <w:p w14:paraId="4471EBB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16DC2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4ADC9F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CDEA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564CB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6D23F4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D181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2591A0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48FA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ABC2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rsidR="00C13A72" w14:paraId="43B2E86B" w14:textId="77777777">
              <w:trPr>
                <w:cantSplit/>
                <w:jc w:val="center"/>
              </w:trPr>
              <w:tc>
                <w:tcPr>
                  <w:tcW w:w="873" w:type="dxa"/>
                  <w:vMerge/>
                  <w:tcBorders>
                    <w:left w:val="single" w:sz="4" w:space="0" w:color="auto"/>
                    <w:right w:val="single" w:sz="4" w:space="0" w:color="auto"/>
                  </w:tcBorders>
                  <w:vAlign w:val="center"/>
                </w:tcPr>
                <w:p w14:paraId="72694AE1"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4C6A8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E7B7CE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7456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439AE9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EB43F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39B89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10983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4FE28D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57279A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rsidR="00C13A72" w14:paraId="1196E65A" w14:textId="77777777">
              <w:trPr>
                <w:cantSplit/>
                <w:jc w:val="center"/>
              </w:trPr>
              <w:tc>
                <w:tcPr>
                  <w:tcW w:w="873" w:type="dxa"/>
                  <w:vMerge/>
                  <w:tcBorders>
                    <w:left w:val="single" w:sz="4" w:space="0" w:color="auto"/>
                    <w:right w:val="single" w:sz="4" w:space="0" w:color="auto"/>
                  </w:tcBorders>
                  <w:vAlign w:val="center"/>
                </w:tcPr>
                <w:p w14:paraId="418B336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43FCA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E536F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1D998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C2FE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9A78A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31325F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A3336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FF851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E6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rsidR="00C13A72" w14:paraId="294DFA91" w14:textId="77777777">
              <w:trPr>
                <w:cantSplit/>
                <w:jc w:val="center"/>
              </w:trPr>
              <w:tc>
                <w:tcPr>
                  <w:tcW w:w="873" w:type="dxa"/>
                  <w:vMerge/>
                  <w:tcBorders>
                    <w:left w:val="single" w:sz="4" w:space="0" w:color="auto"/>
                    <w:right w:val="single" w:sz="4" w:space="0" w:color="auto"/>
                  </w:tcBorders>
                  <w:vAlign w:val="center"/>
                </w:tcPr>
                <w:p w14:paraId="650FBA4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769F6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71DD71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207E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86856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B9BC9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18552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B3B0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D3D09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C77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rsidR="00C13A72" w14:paraId="71FD8210" w14:textId="77777777">
              <w:trPr>
                <w:cantSplit/>
                <w:jc w:val="center"/>
              </w:trPr>
              <w:tc>
                <w:tcPr>
                  <w:tcW w:w="873" w:type="dxa"/>
                  <w:vMerge/>
                  <w:tcBorders>
                    <w:left w:val="single" w:sz="4" w:space="0" w:color="auto"/>
                    <w:right w:val="single" w:sz="4" w:space="0" w:color="auto"/>
                  </w:tcBorders>
                  <w:vAlign w:val="center"/>
                </w:tcPr>
                <w:p w14:paraId="2F924F3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F5AFD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E67DA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136ED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3378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AA854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C8DB1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8A3F2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6A572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1F5B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rsidR="00C13A72" w14:paraId="0B3F708B" w14:textId="77777777">
              <w:trPr>
                <w:cantSplit/>
                <w:jc w:val="center"/>
              </w:trPr>
              <w:tc>
                <w:tcPr>
                  <w:tcW w:w="873" w:type="dxa"/>
                  <w:vMerge/>
                  <w:tcBorders>
                    <w:left w:val="single" w:sz="4" w:space="0" w:color="auto"/>
                    <w:right w:val="single" w:sz="4" w:space="0" w:color="auto"/>
                  </w:tcBorders>
                  <w:vAlign w:val="center"/>
                </w:tcPr>
                <w:p w14:paraId="2573A6E9"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0D6FF4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30D11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771B8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0B544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502E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1039C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847A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53D57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931817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rsidR="00C13A72" w14:paraId="46EB4F69" w14:textId="77777777">
              <w:trPr>
                <w:cantSplit/>
                <w:jc w:val="center"/>
              </w:trPr>
              <w:tc>
                <w:tcPr>
                  <w:tcW w:w="873" w:type="dxa"/>
                  <w:vMerge/>
                  <w:tcBorders>
                    <w:left w:val="single" w:sz="4" w:space="0" w:color="auto"/>
                    <w:right w:val="single" w:sz="4" w:space="0" w:color="auto"/>
                  </w:tcBorders>
                  <w:vAlign w:val="center"/>
                </w:tcPr>
                <w:p w14:paraId="1BCD49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D8C9EB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B288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327B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DA9E3B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9910D8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C133D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AEF58C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B2D02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8C634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rsidR="00C13A72" w14:paraId="7595110A" w14:textId="77777777">
              <w:trPr>
                <w:cantSplit/>
                <w:jc w:val="center"/>
              </w:trPr>
              <w:tc>
                <w:tcPr>
                  <w:tcW w:w="873" w:type="dxa"/>
                  <w:vMerge/>
                  <w:tcBorders>
                    <w:left w:val="single" w:sz="4" w:space="0" w:color="auto"/>
                    <w:right w:val="single" w:sz="4" w:space="0" w:color="auto"/>
                  </w:tcBorders>
                  <w:vAlign w:val="center"/>
                </w:tcPr>
                <w:p w14:paraId="4C523AE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09AA558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6A023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76A2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A411F0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5173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D7CBD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BB2F08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AC288E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0B6E5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rsidR="00C13A72" w14:paraId="6ABA23B8" w14:textId="77777777">
              <w:trPr>
                <w:cantSplit/>
                <w:jc w:val="center"/>
              </w:trPr>
              <w:tc>
                <w:tcPr>
                  <w:tcW w:w="873" w:type="dxa"/>
                  <w:vMerge/>
                  <w:tcBorders>
                    <w:left w:val="single" w:sz="4" w:space="0" w:color="auto"/>
                    <w:right w:val="single" w:sz="4" w:space="0" w:color="auto"/>
                  </w:tcBorders>
                  <w:vAlign w:val="center"/>
                </w:tcPr>
                <w:p w14:paraId="72BB9C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2643C3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7A664B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5C88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E79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8BB417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CB412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8E732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50C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2A74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rsidR="00C13A72" w14:paraId="211D0269" w14:textId="77777777">
              <w:trPr>
                <w:cantSplit/>
                <w:jc w:val="center"/>
              </w:trPr>
              <w:tc>
                <w:tcPr>
                  <w:tcW w:w="873" w:type="dxa"/>
                  <w:vMerge/>
                  <w:tcBorders>
                    <w:left w:val="single" w:sz="4" w:space="0" w:color="auto"/>
                    <w:right w:val="single" w:sz="4" w:space="0" w:color="auto"/>
                  </w:tcBorders>
                  <w:vAlign w:val="center"/>
                </w:tcPr>
                <w:p w14:paraId="01F948B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366C25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83B1A4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E6B81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47EA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EE9A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9FAEF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07F1E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8F3C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0CFB9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rsidR="00C13A72" w14:paraId="1313077D" w14:textId="77777777">
              <w:trPr>
                <w:cantSplit/>
                <w:jc w:val="center"/>
              </w:trPr>
              <w:tc>
                <w:tcPr>
                  <w:tcW w:w="873" w:type="dxa"/>
                  <w:vMerge/>
                  <w:tcBorders>
                    <w:left w:val="single" w:sz="4" w:space="0" w:color="auto"/>
                    <w:right w:val="single" w:sz="4" w:space="0" w:color="auto"/>
                  </w:tcBorders>
                  <w:vAlign w:val="center"/>
                </w:tcPr>
                <w:p w14:paraId="70F24A3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15F22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6F88C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8286BC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1BBA1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63F41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C8A35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2EC0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AE33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CFD78E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rsidR="00C13A72" w14:paraId="163D8D4B" w14:textId="77777777">
              <w:trPr>
                <w:cantSplit/>
                <w:jc w:val="center"/>
              </w:trPr>
              <w:tc>
                <w:tcPr>
                  <w:tcW w:w="873" w:type="dxa"/>
                  <w:vMerge/>
                  <w:tcBorders>
                    <w:left w:val="single" w:sz="4" w:space="0" w:color="auto"/>
                    <w:right w:val="single" w:sz="4" w:space="0" w:color="auto"/>
                  </w:tcBorders>
                  <w:vAlign w:val="center"/>
                </w:tcPr>
                <w:p w14:paraId="5C12FF4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FD841D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621F3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5503A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7938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7CD17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97DCA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9CAC66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32965D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347A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rsidR="00C13A72" w14:paraId="17344F4C" w14:textId="77777777">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52623928" w14:textId="77777777" w:rsidR="00C13A72" w:rsidRDefault="00C13A72">
                  <w:pPr>
                    <w:overflowPunct w:val="0"/>
                    <w:snapToGrid/>
                    <w:spacing w:after="0"/>
                    <w:jc w:val="center"/>
                    <w:textAlignment w:val="baseline"/>
                    <w:rPr>
                      <w:rFonts w:ascii="Arial" w:hAnsi="Arial"/>
                      <w:color w:val="000000"/>
                      <w:sz w:val="12"/>
                      <w:szCs w:val="12"/>
                      <w:lang w:val="en-GB"/>
                    </w:rPr>
                  </w:pPr>
                </w:p>
                <w:p w14:paraId="1D37953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865199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9941DFB"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24F1BE6"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FEE07BE"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9ABDEE9"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1937725"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14EB2DD"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3309BC1" w14:textId="77777777" w:rsidR="00C13A72" w:rsidRDefault="00772B77">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D4224A" w14:textId="77777777" w:rsidR="00C13A72" w:rsidRDefault="00C13A72">
                  <w:pPr>
                    <w:overflowPunct w:val="0"/>
                    <w:snapToGrid/>
                    <w:spacing w:after="0"/>
                    <w:jc w:val="center"/>
                    <w:textAlignment w:val="baseline"/>
                    <w:rPr>
                      <w:rFonts w:ascii="Arial" w:hAnsi="Arial" w:cs="Arial"/>
                      <w:color w:val="000000"/>
                      <w:sz w:val="12"/>
                      <w:szCs w:val="12"/>
                      <w:lang w:val="en-GB"/>
                    </w:rPr>
                  </w:pPr>
                </w:p>
              </w:tc>
            </w:tr>
            <w:tr w:rsidR="00C13A72" w14:paraId="45A3BBA5" w14:textId="77777777">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CD2C4FD"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CDC08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03D559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0910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2C0EF9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EB36D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8599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46D9C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C1A41E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65E2A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rsidR="00C13A72" w14:paraId="002CC43C" w14:textId="77777777">
              <w:trPr>
                <w:cantSplit/>
                <w:jc w:val="center"/>
              </w:trPr>
              <w:tc>
                <w:tcPr>
                  <w:tcW w:w="873" w:type="dxa"/>
                  <w:vMerge/>
                  <w:tcBorders>
                    <w:left w:val="single" w:sz="4" w:space="0" w:color="auto"/>
                    <w:right w:val="single" w:sz="4" w:space="0" w:color="auto"/>
                  </w:tcBorders>
                  <w:vAlign w:val="center"/>
                </w:tcPr>
                <w:p w14:paraId="3562885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2014BAC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4D7FD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62D388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FDDCD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B193F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29EB91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2F060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0681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A0E2E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F46764E" w14:textId="77777777">
              <w:trPr>
                <w:cantSplit/>
                <w:jc w:val="center"/>
              </w:trPr>
              <w:tc>
                <w:tcPr>
                  <w:tcW w:w="873" w:type="dxa"/>
                  <w:vMerge/>
                  <w:tcBorders>
                    <w:left w:val="single" w:sz="4" w:space="0" w:color="auto"/>
                    <w:right w:val="single" w:sz="4" w:space="0" w:color="auto"/>
                  </w:tcBorders>
                  <w:vAlign w:val="center"/>
                </w:tcPr>
                <w:p w14:paraId="5070D3E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137D9E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527569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1319E1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78AE43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66323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453AF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710E0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33E20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723AC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B596037" w14:textId="77777777">
              <w:trPr>
                <w:cantSplit/>
                <w:jc w:val="center"/>
              </w:trPr>
              <w:tc>
                <w:tcPr>
                  <w:tcW w:w="873" w:type="dxa"/>
                  <w:vMerge/>
                  <w:tcBorders>
                    <w:left w:val="single" w:sz="4" w:space="0" w:color="auto"/>
                    <w:right w:val="single" w:sz="4" w:space="0" w:color="auto"/>
                  </w:tcBorders>
                  <w:vAlign w:val="center"/>
                </w:tcPr>
                <w:p w14:paraId="7D35722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668A6D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7D494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5AF7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CEC48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7452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B05445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41B56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7C612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4C9589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93506D1" w14:textId="77777777">
              <w:trPr>
                <w:cantSplit/>
                <w:jc w:val="center"/>
              </w:trPr>
              <w:tc>
                <w:tcPr>
                  <w:tcW w:w="873" w:type="dxa"/>
                  <w:vMerge/>
                  <w:tcBorders>
                    <w:left w:val="single" w:sz="4" w:space="0" w:color="auto"/>
                    <w:right w:val="single" w:sz="4" w:space="0" w:color="auto"/>
                  </w:tcBorders>
                  <w:vAlign w:val="center"/>
                </w:tcPr>
                <w:p w14:paraId="0ECD0E6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6BAD3E0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031AB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9A6FE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BC3190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A3F8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B90D48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36A0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0B55D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8DD34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2DD38F7" w14:textId="77777777">
              <w:trPr>
                <w:cantSplit/>
                <w:jc w:val="center"/>
              </w:trPr>
              <w:tc>
                <w:tcPr>
                  <w:tcW w:w="873" w:type="dxa"/>
                  <w:vMerge/>
                  <w:tcBorders>
                    <w:left w:val="single" w:sz="4" w:space="0" w:color="auto"/>
                    <w:right w:val="single" w:sz="4" w:space="0" w:color="auto"/>
                  </w:tcBorders>
                  <w:vAlign w:val="center"/>
                </w:tcPr>
                <w:p w14:paraId="32537B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7A98C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E7437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B6ED6D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635AA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3D28F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FE0D1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C94A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B2FF28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77C56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34A32BBB" w14:textId="77777777">
              <w:trPr>
                <w:cantSplit/>
                <w:jc w:val="center"/>
              </w:trPr>
              <w:tc>
                <w:tcPr>
                  <w:tcW w:w="873" w:type="dxa"/>
                  <w:vMerge/>
                  <w:tcBorders>
                    <w:left w:val="single" w:sz="4" w:space="0" w:color="auto"/>
                    <w:right w:val="single" w:sz="4" w:space="0" w:color="auto"/>
                  </w:tcBorders>
                  <w:vAlign w:val="center"/>
                </w:tcPr>
                <w:p w14:paraId="0BDF44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F477A7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330F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5DA6E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7E0D5D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778BC1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D4015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452C2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C50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E9C6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14:paraId="72D178A0" w14:textId="77777777" w:rsidR="00C13A72" w:rsidRDefault="00C13A72">
            <w:pPr>
              <w:rPr>
                <w:sz w:val="20"/>
                <w:szCs w:val="20"/>
                <w:lang w:eastAsia="zh-CN"/>
              </w:rPr>
            </w:pPr>
          </w:p>
          <w:p w14:paraId="690D8E34" w14:textId="77777777" w:rsidR="007650A2" w:rsidRDefault="007650A2" w:rsidP="007650A2">
            <w:r w:rsidRPr="00DF493D">
              <w:rPr>
                <w:noProof/>
                <w:lang w:eastAsia="zh-CN"/>
              </w:rPr>
              <w:lastRenderedPageBreak/>
              <w:drawing>
                <wp:inline distT="0" distB="0" distL="0" distR="0" wp14:anchorId="6E7D96B1" wp14:editId="630AF01F">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815594D" w14:textId="77777777" w:rsidR="007650A2" w:rsidRPr="0064737E" w:rsidRDefault="007650A2" w:rsidP="007650A2">
            <w:pPr>
              <w:jc w:val="center"/>
              <w:rPr>
                <w:b/>
                <w:bCs/>
                <w:sz w:val="16"/>
                <w:szCs w:val="16"/>
              </w:rPr>
            </w:pPr>
            <w:bookmarkStart w:id="32" w:name="Figure_3"/>
            <w:r w:rsidRPr="0064737E">
              <w:rPr>
                <w:b/>
                <w:bCs/>
                <w:sz w:val="16"/>
                <w:szCs w:val="16"/>
              </w:rPr>
              <w:t xml:space="preserve">Figure </w:t>
            </w:r>
            <w:r>
              <w:rPr>
                <w:b/>
                <w:bCs/>
                <w:sz w:val="16"/>
                <w:szCs w:val="16"/>
              </w:rPr>
              <w:t>3</w:t>
            </w:r>
            <w:bookmarkEnd w:id="32"/>
            <w:r w:rsidRPr="0064737E">
              <w:rPr>
                <w:b/>
                <w:bCs/>
                <w:sz w:val="16"/>
                <w:szCs w:val="16"/>
              </w:rPr>
              <w:t>:</w:t>
            </w:r>
            <w:r>
              <w:rPr>
                <w:b/>
                <w:bCs/>
                <w:sz w:val="16"/>
                <w:szCs w:val="16"/>
              </w:rPr>
              <w:t xml:space="preserve"> 10% BLER for</w:t>
            </w:r>
            <w:r w:rsidRPr="0064737E">
              <w:rPr>
                <w:b/>
                <w:bCs/>
                <w:sz w:val="16"/>
                <w:szCs w:val="16"/>
              </w:rPr>
              <w:t xml:space="preserve"> </w:t>
            </w:r>
            <w:r>
              <w:rPr>
                <w:b/>
                <w:bCs/>
                <w:sz w:val="16"/>
                <w:szCs w:val="16"/>
              </w:rPr>
              <w:t xml:space="preserve">all </w:t>
            </w:r>
            <w:r w:rsidRPr="0064737E">
              <w:rPr>
                <w:b/>
                <w:bCs/>
                <w:sz w:val="16"/>
                <w:szCs w:val="16"/>
              </w:rPr>
              <w:t xml:space="preserve">TBS entries </w:t>
            </w:r>
            <w:r w:rsidRPr="005057E2">
              <w:rPr>
                <w:b/>
                <w:bCs/>
                <w:sz w:val="16"/>
                <w:szCs w:val="16"/>
              </w:rPr>
              <w:t xml:space="preserve">intended to be used for 16-QAM </w:t>
            </w:r>
            <w:r>
              <w:rPr>
                <w:b/>
                <w:bCs/>
                <w:sz w:val="16"/>
                <w:szCs w:val="16"/>
              </w:rPr>
              <w:t xml:space="preserve">in UL </w:t>
            </w:r>
            <w:r w:rsidRPr="005057E2">
              <w:rPr>
                <w:b/>
                <w:bCs/>
                <w:sz w:val="16"/>
                <w:szCs w:val="16"/>
              </w:rPr>
              <w:t>with a 12 subcarriers allocation (i.e., Full PRB allocation)</w:t>
            </w:r>
            <w:r>
              <w:rPr>
                <w:b/>
                <w:bCs/>
                <w:sz w:val="16"/>
                <w:szCs w:val="16"/>
              </w:rPr>
              <w:t>.</w:t>
            </w:r>
          </w:p>
          <w:p w14:paraId="760FB4D6" w14:textId="77777777" w:rsidR="007650A2" w:rsidRDefault="007650A2">
            <w:pPr>
              <w:rPr>
                <w:sz w:val="20"/>
                <w:szCs w:val="20"/>
                <w:lang w:eastAsia="zh-CN"/>
              </w:rPr>
            </w:pPr>
          </w:p>
          <w:p w14:paraId="53997C16" w14:textId="77777777" w:rsidR="007650A2" w:rsidRPr="007650A2" w:rsidRDefault="007650A2" w:rsidP="007650A2">
            <w:pPr>
              <w:numPr>
                <w:ilvl w:val="0"/>
                <w:numId w:val="33"/>
              </w:numPr>
              <w:overflowPunct w:val="0"/>
              <w:snapToGrid/>
              <w:spacing w:after="0"/>
              <w:jc w:val="left"/>
              <w:textAlignment w:val="baseline"/>
              <w:rPr>
                <w:rFonts w:eastAsia="Calibri"/>
                <w:sz w:val="20"/>
                <w:szCs w:val="20"/>
                <w:lang w:val="x-none"/>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lang w:val="x-none" w:eastAsia="zh-CN"/>
              </w:rPr>
              <w:t>-to-I</w:t>
            </w:r>
            <w:r w:rsidRPr="007650A2">
              <w:rPr>
                <w:rFonts w:eastAsia="Calibri"/>
                <w:sz w:val="20"/>
                <w:szCs w:val="20"/>
                <w:vertAlign w:val="subscript"/>
                <w:lang w:val="x-none" w:eastAsia="zh-CN"/>
              </w:rPr>
              <w:t xml:space="preserve">TBS13_QPSKavg </w:t>
            </w:r>
            <w:r w:rsidRPr="007650A2">
              <w:rPr>
                <w:rFonts w:eastAsia="Calibri"/>
                <w:sz w:val="20"/>
                <w:szCs w:val="20"/>
                <w:lang w:val="x-none" w:eastAsia="zh-CN"/>
              </w:rPr>
              <w:t>= abs(</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54</w:t>
            </w:r>
            <w:r w:rsidRPr="007650A2">
              <w:rPr>
                <w:rFonts w:eastAsia="Calibri"/>
                <w:sz w:val="20"/>
                <w:szCs w:val="20"/>
                <w:lang w:val="x-none" w:eastAsia="zh-CN"/>
              </w:rPr>
              <w:t xml:space="preserve"> dB – </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69</w:t>
            </w:r>
            <w:r w:rsidRPr="007650A2">
              <w:rPr>
                <w:rFonts w:eastAsia="Calibri"/>
                <w:sz w:val="20"/>
                <w:szCs w:val="20"/>
                <w:lang w:val="x-none" w:eastAsia="zh-CN"/>
              </w:rPr>
              <w:t xml:space="preserve"> dB) ⁓ 0.</w:t>
            </w:r>
            <w:r w:rsidRPr="007650A2">
              <w:rPr>
                <w:rFonts w:eastAsia="Calibri"/>
                <w:sz w:val="20"/>
                <w:szCs w:val="20"/>
                <w:lang w:eastAsia="zh-CN"/>
              </w:rPr>
              <w:t>15</w:t>
            </w:r>
            <w:r w:rsidRPr="007650A2">
              <w:rPr>
                <w:rFonts w:eastAsia="Calibri"/>
                <w:sz w:val="20"/>
                <w:szCs w:val="20"/>
                <w:lang w:val="x-none" w:eastAsia="zh-CN"/>
              </w:rPr>
              <w:t xml:space="preserve"> dB.</w:t>
            </w:r>
          </w:p>
          <w:p w14:paraId="423A4C0E"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rPr>
              <w:t>where:</w:t>
            </w:r>
          </w:p>
          <w:p w14:paraId="51849CC9"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rPr>
              <w:t xml:space="preserve"> and </w:t>
            </w:r>
            <w:r w:rsidRPr="007650A2">
              <w:rPr>
                <w:rFonts w:eastAsia="Calibri"/>
                <w:sz w:val="20"/>
                <w:szCs w:val="20"/>
                <w:lang w:val="x-none" w:eastAsia="zh-CN"/>
              </w:rPr>
              <w:t>I</w:t>
            </w:r>
            <w:r w:rsidRPr="007650A2">
              <w:rPr>
                <w:rFonts w:eastAsia="Calibri"/>
                <w:sz w:val="20"/>
                <w:szCs w:val="20"/>
                <w:vertAlign w:val="subscript"/>
                <w:lang w:val="x-none" w:eastAsia="zh-CN"/>
              </w:rPr>
              <w:t>TBS13_QPSKavg</w:t>
            </w:r>
            <w:r w:rsidRPr="007650A2">
              <w:rPr>
                <w:rFonts w:eastAsia="Calibri"/>
                <w:sz w:val="20"/>
                <w:szCs w:val="20"/>
              </w:rPr>
              <w:t xml:space="preserve"> refer to the average SINR across all the TBS entries in the rows associated to I</w:t>
            </w:r>
            <w:r w:rsidRPr="007650A2">
              <w:rPr>
                <w:rFonts w:eastAsia="Calibri"/>
                <w:sz w:val="20"/>
                <w:szCs w:val="20"/>
                <w:vertAlign w:val="subscript"/>
              </w:rPr>
              <w:t>TBS</w:t>
            </w:r>
            <w:r w:rsidRPr="007650A2">
              <w:rPr>
                <w:rFonts w:eastAsia="Calibri"/>
                <w:sz w:val="20"/>
                <w:szCs w:val="20"/>
              </w:rPr>
              <w:t xml:space="preserve"> 14 for 16-QAM and I</w:t>
            </w:r>
            <w:r w:rsidRPr="007650A2">
              <w:rPr>
                <w:rFonts w:eastAsia="Calibri"/>
                <w:sz w:val="20"/>
                <w:szCs w:val="20"/>
                <w:vertAlign w:val="subscript"/>
              </w:rPr>
              <w:t>TBS</w:t>
            </w:r>
            <w:r w:rsidRPr="007650A2">
              <w:rPr>
                <w:rFonts w:eastAsia="Calibri"/>
                <w:sz w:val="20"/>
                <w:szCs w:val="20"/>
              </w:rPr>
              <w:t xml:space="preserve"> 13 for QPSK respectively.</w:t>
            </w:r>
          </w:p>
          <w:p w14:paraId="677FB3D8" w14:textId="77777777" w:rsidR="007650A2" w:rsidRPr="007650A2" w:rsidRDefault="007650A2" w:rsidP="007650A2">
            <w:pPr>
              <w:overflowPunct w:val="0"/>
              <w:snapToGrid/>
              <w:spacing w:after="0"/>
              <w:textAlignment w:val="baseline"/>
              <w:rPr>
                <w:sz w:val="20"/>
                <w:szCs w:val="20"/>
                <w:highlight w:val="red"/>
                <w:lang w:val="en-GB" w:eastAsia="ja-JP"/>
              </w:rPr>
            </w:pPr>
          </w:p>
          <w:p w14:paraId="292343BB" w14:textId="77777777" w:rsidR="00213362" w:rsidRPr="007650A2" w:rsidRDefault="007650A2">
            <w:pPr>
              <w:rPr>
                <w:sz w:val="20"/>
                <w:szCs w:val="20"/>
                <w:lang w:eastAsia="zh-CN"/>
              </w:rPr>
            </w:pPr>
            <w:r w:rsidRPr="007650A2">
              <w:rPr>
                <w:sz w:val="20"/>
                <w:szCs w:val="20"/>
                <w:lang w:val="en-GB" w:eastAsia="ja-JP"/>
              </w:rPr>
              <w:t>The resulting average SINR difference between I</w:t>
            </w:r>
            <w:r w:rsidRPr="007650A2">
              <w:rPr>
                <w:sz w:val="20"/>
                <w:szCs w:val="20"/>
                <w:vertAlign w:val="subscript"/>
                <w:lang w:val="en-GB" w:eastAsia="ja-JP"/>
              </w:rPr>
              <w:t>TBS</w:t>
            </w:r>
            <w:r w:rsidRPr="007650A2">
              <w:rPr>
                <w:sz w:val="20"/>
                <w:szCs w:val="20"/>
                <w:lang w:val="en-GB" w:eastAsia="ja-JP"/>
              </w:rPr>
              <w:t xml:space="preserve"> = 13 which uses QPSK and I</w:t>
            </w:r>
            <w:r w:rsidRPr="007650A2">
              <w:rPr>
                <w:sz w:val="20"/>
                <w:szCs w:val="20"/>
                <w:vertAlign w:val="subscript"/>
                <w:lang w:val="en-GB" w:eastAsia="ja-JP"/>
              </w:rPr>
              <w:t>TBS</w:t>
            </w:r>
            <w:r w:rsidRPr="007650A2">
              <w:rPr>
                <w:sz w:val="20"/>
                <w:szCs w:val="20"/>
                <w:lang w:val="en-GB" w:eastAsia="ja-JP"/>
              </w:rPr>
              <w:t xml:space="preserve"> = 14 which uses 16-QAM resulted to be smaller than 1 dB (⁓ 0.15 dB), hence is suitable to have as breaking point I</w:t>
            </w:r>
            <w:r w:rsidRPr="007650A2">
              <w:rPr>
                <w:sz w:val="20"/>
                <w:szCs w:val="20"/>
                <w:vertAlign w:val="subscript"/>
                <w:lang w:val="en-GB" w:eastAsia="ja-JP"/>
              </w:rPr>
              <w:t>TBS</w:t>
            </w:r>
            <w:r w:rsidRPr="007650A2">
              <w:rPr>
                <w:sz w:val="20"/>
                <w:szCs w:val="20"/>
                <w:lang w:val="en-GB" w:eastAsia="ja-JP"/>
              </w:rPr>
              <w:t xml:space="preserve"> = 13 as last I</w:t>
            </w:r>
            <w:r w:rsidRPr="007650A2">
              <w:rPr>
                <w:sz w:val="20"/>
                <w:szCs w:val="20"/>
                <w:vertAlign w:val="subscript"/>
                <w:lang w:val="en-GB" w:eastAsia="ja-JP"/>
              </w:rPr>
              <w:t>TBS</w:t>
            </w:r>
            <w:r w:rsidRPr="007650A2">
              <w:rPr>
                <w:sz w:val="20"/>
                <w:szCs w:val="20"/>
                <w:lang w:val="en-GB" w:eastAsia="ja-JP"/>
              </w:rPr>
              <w:t xml:space="preserve"> index for QPSK and I</w:t>
            </w:r>
            <w:r w:rsidRPr="007650A2">
              <w:rPr>
                <w:sz w:val="20"/>
                <w:szCs w:val="20"/>
                <w:vertAlign w:val="subscript"/>
                <w:lang w:val="en-GB" w:eastAsia="ja-JP"/>
              </w:rPr>
              <w:t>TBS</w:t>
            </w:r>
            <w:r w:rsidRPr="007650A2">
              <w:rPr>
                <w:sz w:val="20"/>
                <w:szCs w:val="20"/>
                <w:lang w:val="en-GB" w:eastAsia="ja-JP"/>
              </w:rPr>
              <w:t xml:space="preserve"> = 14 as first I</w:t>
            </w:r>
            <w:r w:rsidRPr="007650A2">
              <w:rPr>
                <w:sz w:val="20"/>
                <w:szCs w:val="20"/>
                <w:vertAlign w:val="subscript"/>
                <w:lang w:val="en-GB" w:eastAsia="ja-JP"/>
              </w:rPr>
              <w:t>TBS</w:t>
            </w:r>
            <w:r w:rsidRPr="007650A2">
              <w:rPr>
                <w:sz w:val="20"/>
                <w:szCs w:val="20"/>
                <w:lang w:val="en-GB" w:eastAsia="ja-JP"/>
              </w:rPr>
              <w:t xml:space="preserve"> index for16-QAM.</w:t>
            </w:r>
          </w:p>
        </w:tc>
      </w:tr>
    </w:tbl>
    <w:p w14:paraId="5969FC73" w14:textId="77777777" w:rsidR="00C13A72" w:rsidRDefault="00C13A72">
      <w:pPr>
        <w:pStyle w:val="a6"/>
        <w:jc w:val="left"/>
        <w:rPr>
          <w:b w:val="0"/>
        </w:rPr>
      </w:pPr>
    </w:p>
    <w:p w14:paraId="5206AC1B" w14:textId="77777777" w:rsidR="000D6A75" w:rsidRDefault="000D6A75" w:rsidP="000D6A75">
      <w:pPr>
        <w:pStyle w:val="4"/>
      </w:pPr>
      <w:r>
        <w:rPr>
          <w:rFonts w:hint="eastAsia"/>
        </w:rPr>
        <w:t>Round-</w:t>
      </w:r>
      <w:r w:rsidR="000575AE">
        <w:t>1</w:t>
      </w:r>
      <w:r>
        <w:rPr>
          <w:rFonts w:hint="eastAsia"/>
        </w:rPr>
        <w:t xml:space="preserve"> proposals and discussion</w:t>
      </w:r>
    </w:p>
    <w:p w14:paraId="650569F6" w14:textId="77777777" w:rsidR="00C13A72" w:rsidRDefault="00772B77">
      <w:r>
        <w:t>On breaking points for NPUSCH, there are following proposals:</w:t>
      </w:r>
    </w:p>
    <w:p w14:paraId="1BBF00A0" w14:textId="77777777" w:rsidR="00C13A72" w:rsidRDefault="00772B77">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0987B014" w14:textId="77777777" w:rsidR="00C13A72" w:rsidRDefault="00772B77">
      <w:pPr>
        <w:pStyle w:val="af6"/>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357A9A5A" w14:textId="77777777" w:rsidR="00C13A72" w:rsidRDefault="00772B77">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3B80332E"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4038464D" w14:textId="77777777" w:rsidR="00C13A72" w:rsidRDefault="00772B77">
      <w:r>
        <w:rPr>
          <w:rFonts w:hint="eastAsia"/>
        </w:rPr>
        <w:t xml:space="preserve">Based on the inputs, </w:t>
      </w:r>
      <w:r>
        <w:t>the following is proposed:</w:t>
      </w:r>
    </w:p>
    <w:p w14:paraId="49EDC29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14:paraId="414F647D" w14:textId="77777777" w:rsidR="00C13A72" w:rsidRDefault="00772B77">
      <w:pPr>
        <w:pStyle w:val="af6"/>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1DCEE162" w14:textId="77777777" w:rsidR="00C13A72" w:rsidRDefault="00772B77">
      <w:pPr>
        <w:pStyle w:val="af6"/>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24A93B81" w14:textId="77777777" w:rsidR="00C13A72" w:rsidRDefault="00C13A72">
      <w:pPr>
        <w:rPr>
          <w:b/>
        </w:rPr>
      </w:pPr>
    </w:p>
    <w:p w14:paraId="0B5C819C" w14:textId="77777777" w:rsidR="00C13A72" w:rsidRDefault="00772B77">
      <w:r>
        <w:rPr>
          <w:rFonts w:hint="eastAsia"/>
        </w:rPr>
        <w:lastRenderedPageBreak/>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00C3743B" w14:textId="77777777">
        <w:tc>
          <w:tcPr>
            <w:tcW w:w="1838" w:type="dxa"/>
          </w:tcPr>
          <w:p w14:paraId="76E4E48E" w14:textId="77777777" w:rsidR="00C13A72" w:rsidRDefault="00772B77">
            <w:pPr>
              <w:rPr>
                <w:szCs w:val="20"/>
              </w:rPr>
            </w:pPr>
            <w:r>
              <w:rPr>
                <w:rFonts w:hint="eastAsia"/>
                <w:szCs w:val="20"/>
              </w:rPr>
              <w:t>Comp</w:t>
            </w:r>
            <w:r>
              <w:rPr>
                <w:szCs w:val="20"/>
              </w:rPr>
              <w:t>anies</w:t>
            </w:r>
          </w:p>
        </w:tc>
        <w:tc>
          <w:tcPr>
            <w:tcW w:w="7469" w:type="dxa"/>
          </w:tcPr>
          <w:p w14:paraId="46212634" w14:textId="77777777" w:rsidR="00C13A72" w:rsidRDefault="00772B77">
            <w:pPr>
              <w:rPr>
                <w:szCs w:val="20"/>
              </w:rPr>
            </w:pPr>
            <w:r>
              <w:rPr>
                <w:rFonts w:hint="eastAsia"/>
                <w:szCs w:val="20"/>
              </w:rPr>
              <w:t>Comments</w:t>
            </w:r>
          </w:p>
        </w:tc>
      </w:tr>
      <w:tr w:rsidR="00C13A72" w14:paraId="21B7E0C6" w14:textId="77777777">
        <w:tc>
          <w:tcPr>
            <w:tcW w:w="1838" w:type="dxa"/>
          </w:tcPr>
          <w:p w14:paraId="654EBF04" w14:textId="77777777" w:rsidR="00C13A72" w:rsidRDefault="00772B77">
            <w:pPr>
              <w:rPr>
                <w:szCs w:val="20"/>
                <w:lang w:eastAsia="zh-CN"/>
              </w:rPr>
            </w:pPr>
            <w:r>
              <w:rPr>
                <w:szCs w:val="20"/>
                <w:lang w:eastAsia="zh-CN"/>
              </w:rPr>
              <w:t>Lenovo&amp;MotoM</w:t>
            </w:r>
          </w:p>
        </w:tc>
        <w:tc>
          <w:tcPr>
            <w:tcW w:w="7469" w:type="dxa"/>
          </w:tcPr>
          <w:p w14:paraId="1902F684" w14:textId="77777777" w:rsidR="00C13A72" w:rsidRDefault="00772B77">
            <w:pPr>
              <w:rPr>
                <w:szCs w:val="20"/>
                <w:lang w:eastAsia="zh-CN"/>
              </w:rPr>
            </w:pPr>
            <w:r>
              <w:rPr>
                <w:szCs w:val="20"/>
                <w:lang w:eastAsia="zh-CN"/>
              </w:rPr>
              <w:t>Support the proposal, our preference is option 2.</w:t>
            </w:r>
          </w:p>
        </w:tc>
      </w:tr>
      <w:tr w:rsidR="00C13A72" w14:paraId="41831E9F" w14:textId="77777777">
        <w:tc>
          <w:tcPr>
            <w:tcW w:w="1838" w:type="dxa"/>
          </w:tcPr>
          <w:p w14:paraId="2636D5F6" w14:textId="77777777" w:rsidR="00C13A72" w:rsidRDefault="00772B77">
            <w:pPr>
              <w:rPr>
                <w:szCs w:val="20"/>
              </w:rPr>
            </w:pPr>
            <w:r>
              <w:rPr>
                <w:color w:val="0070C0"/>
                <w:szCs w:val="20"/>
              </w:rPr>
              <w:t>Ericsson</w:t>
            </w:r>
          </w:p>
        </w:tc>
        <w:tc>
          <w:tcPr>
            <w:tcW w:w="7469" w:type="dxa"/>
          </w:tcPr>
          <w:p w14:paraId="20BB0387" w14:textId="77777777" w:rsidR="00C13A72" w:rsidRDefault="00772B77">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rsidR="00C13A72" w14:paraId="13883321" w14:textId="77777777">
        <w:tc>
          <w:tcPr>
            <w:tcW w:w="1838" w:type="dxa"/>
          </w:tcPr>
          <w:p w14:paraId="5E3A85AA" w14:textId="77777777" w:rsidR="00C13A72" w:rsidRDefault="00772B77">
            <w:pPr>
              <w:rPr>
                <w:szCs w:val="20"/>
                <w:lang w:eastAsia="zh-CN"/>
              </w:rPr>
            </w:pPr>
            <w:r>
              <w:rPr>
                <w:szCs w:val="20"/>
                <w:lang w:eastAsia="zh-CN"/>
              </w:rPr>
              <w:t>Nokia, NSB</w:t>
            </w:r>
          </w:p>
        </w:tc>
        <w:tc>
          <w:tcPr>
            <w:tcW w:w="7469" w:type="dxa"/>
          </w:tcPr>
          <w:p w14:paraId="0626A4AD" w14:textId="77777777" w:rsidR="00C13A72" w:rsidRDefault="00772B77">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rsidR="00C13A72" w14:paraId="705B160D" w14:textId="77777777">
        <w:tc>
          <w:tcPr>
            <w:tcW w:w="1838" w:type="dxa"/>
          </w:tcPr>
          <w:p w14:paraId="6B1E27E4" w14:textId="77777777" w:rsidR="00C13A72" w:rsidRDefault="00772B77">
            <w:pPr>
              <w:rPr>
                <w:szCs w:val="20"/>
                <w:lang w:eastAsia="zh-CN"/>
              </w:rPr>
            </w:pPr>
            <w:r>
              <w:rPr>
                <w:rFonts w:hint="eastAsia"/>
              </w:rPr>
              <w:t>Huawei,</w:t>
            </w:r>
            <w:r>
              <w:t xml:space="preserve"> </w:t>
            </w:r>
            <w:r>
              <w:rPr>
                <w:rFonts w:hint="eastAsia"/>
              </w:rPr>
              <w:t>HiSilicon</w:t>
            </w:r>
          </w:p>
        </w:tc>
        <w:tc>
          <w:tcPr>
            <w:tcW w:w="7469" w:type="dxa"/>
          </w:tcPr>
          <w:p w14:paraId="7EED4ACA" w14:textId="77777777" w:rsidR="00C13A72" w:rsidRDefault="00772B77">
            <w:pPr>
              <w:rPr>
                <w:szCs w:val="20"/>
                <w:lang w:eastAsia="zh-CN"/>
              </w:rPr>
            </w:pPr>
            <w:r>
              <w:rPr>
                <w:szCs w:val="20"/>
                <w:lang w:eastAsia="zh-CN"/>
              </w:rPr>
              <w:t>Support the proposal and prefer option 1.</w:t>
            </w:r>
          </w:p>
        </w:tc>
      </w:tr>
      <w:tr w:rsidR="00C13A72" w14:paraId="520C2BEB" w14:textId="77777777">
        <w:tc>
          <w:tcPr>
            <w:tcW w:w="1838" w:type="dxa"/>
          </w:tcPr>
          <w:p w14:paraId="7169D580" w14:textId="77777777" w:rsidR="00C13A72" w:rsidRDefault="00772B77">
            <w:r>
              <w:t>MTK</w:t>
            </w:r>
          </w:p>
        </w:tc>
        <w:tc>
          <w:tcPr>
            <w:tcW w:w="7469" w:type="dxa"/>
          </w:tcPr>
          <w:p w14:paraId="0430752F" w14:textId="77777777" w:rsidR="00C13A72" w:rsidRDefault="00772B77">
            <w:pPr>
              <w:rPr>
                <w:szCs w:val="20"/>
                <w:lang w:eastAsia="zh-CN"/>
              </w:rPr>
            </w:pPr>
            <w:r>
              <w:rPr>
                <w:szCs w:val="20"/>
                <w:lang w:eastAsia="zh-CN"/>
              </w:rPr>
              <w:t>Support and prefer option2.</w:t>
            </w:r>
          </w:p>
        </w:tc>
      </w:tr>
      <w:tr w:rsidR="00C13A72" w14:paraId="1F2D8C3B" w14:textId="77777777">
        <w:tc>
          <w:tcPr>
            <w:tcW w:w="1838" w:type="dxa"/>
          </w:tcPr>
          <w:p w14:paraId="37FDB7C7" w14:textId="77777777" w:rsidR="00C13A72" w:rsidRDefault="00772B77">
            <w:pPr>
              <w:rPr>
                <w:szCs w:val="20"/>
                <w:lang w:eastAsia="zh-CN"/>
              </w:rPr>
            </w:pPr>
            <w:r>
              <w:rPr>
                <w:rFonts w:hint="eastAsia"/>
                <w:szCs w:val="20"/>
                <w:lang w:eastAsia="zh-CN"/>
              </w:rPr>
              <w:t>ZTE,sanechips</w:t>
            </w:r>
          </w:p>
        </w:tc>
        <w:tc>
          <w:tcPr>
            <w:tcW w:w="7469" w:type="dxa"/>
          </w:tcPr>
          <w:p w14:paraId="1B802C3B" w14:textId="77777777" w:rsidR="00C13A72" w:rsidRDefault="00772B77">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14:paraId="31698123" w14:textId="77777777" w:rsidR="00C13A72" w:rsidRDefault="00C13A72">
      <w:pPr>
        <w:rPr>
          <w:b/>
        </w:rPr>
      </w:pPr>
    </w:p>
    <w:p w14:paraId="378BDD0E" w14:textId="77777777" w:rsidR="00E263FF" w:rsidRDefault="00E263FF" w:rsidP="00E263FF">
      <w:pPr>
        <w:pStyle w:val="4"/>
      </w:pPr>
      <w:r>
        <w:rPr>
          <w:rFonts w:hint="eastAsia"/>
        </w:rPr>
        <w:t>Round-</w:t>
      </w:r>
      <w:r>
        <w:t>2</w:t>
      </w:r>
      <w:r>
        <w:rPr>
          <w:rFonts w:hint="eastAsia"/>
        </w:rPr>
        <w:t xml:space="preserve"> proposals and discussion</w:t>
      </w:r>
    </w:p>
    <w:p w14:paraId="0BAC248D" w14:textId="77777777" w:rsidR="00E263FF" w:rsidRDefault="00E263FF" w:rsidP="00E263FF">
      <w:r>
        <w:t>On breaking points for NPUSCH</w:t>
      </w:r>
      <w:r w:rsidR="00776CD8">
        <w:t>, there are following proposals based on comments:</w:t>
      </w:r>
    </w:p>
    <w:p w14:paraId="6602ED1E" w14:textId="77777777" w:rsidR="00E263FF" w:rsidRDefault="00E263FF" w:rsidP="00E263FF">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194F8512" w14:textId="77777777" w:rsidR="00E263FF" w:rsidRDefault="00E263FF" w:rsidP="00E263FF">
      <w:pPr>
        <w:pStyle w:val="af6"/>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1AB0CFF8" w14:textId="77777777" w:rsidR="00E263FF" w:rsidRDefault="00E263FF" w:rsidP="00E263FF">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0C271B10" w14:textId="77777777" w:rsidR="00E263FF" w:rsidRPr="009F27D4" w:rsidRDefault="00E263FF" w:rsidP="00E263FF">
      <w:pPr>
        <w:pStyle w:val="af6"/>
        <w:numPr>
          <w:ilvl w:val="1"/>
          <w:numId w:val="10"/>
        </w:numPr>
        <w:spacing w:after="120"/>
        <w:rPr>
          <w:rFonts w:ascii="Times New Roman" w:hAnsi="Times New Roman" w:cs="Times New Roman"/>
          <w:sz w:val="22"/>
          <w:lang w:val="es-MX"/>
        </w:rPr>
      </w:pPr>
      <w:r w:rsidRPr="009F27D4">
        <w:rPr>
          <w:rFonts w:ascii="Times New Roman" w:hAnsi="Times New Roman" w:cs="Times New Roman" w:hint="eastAsia"/>
          <w:sz w:val="22"/>
          <w:lang w:val="es-MX"/>
        </w:rPr>
        <w:t xml:space="preserve">Nokia, NSB, </w:t>
      </w:r>
      <w:r w:rsidRPr="009F27D4">
        <w:rPr>
          <w:rFonts w:ascii="Times New Roman" w:hAnsi="Times New Roman" w:cs="Times New Roman"/>
          <w:sz w:val="22"/>
          <w:lang w:val="es-MX"/>
        </w:rPr>
        <w:t>Ericsson</w:t>
      </w:r>
      <w:r w:rsidR="00E9513C" w:rsidRPr="009F27D4">
        <w:rPr>
          <w:rFonts w:ascii="Times New Roman" w:hAnsi="Times New Roman" w:cs="Times New Roman"/>
          <w:sz w:val="22"/>
          <w:lang w:val="es-MX"/>
        </w:rPr>
        <w:t>, Lenovo, Moto, MTK</w:t>
      </w:r>
    </w:p>
    <w:p w14:paraId="5345F09B" w14:textId="77777777" w:rsidR="00BE25BE" w:rsidRDefault="00BE25BE">
      <w:r>
        <w:rPr>
          <w:rFonts w:hint="eastAsia"/>
        </w:rPr>
        <w:t>The following can be observed from simulations:</w:t>
      </w:r>
    </w:p>
    <w:tbl>
      <w:tblPr>
        <w:tblStyle w:val="af0"/>
        <w:tblW w:w="0" w:type="auto"/>
        <w:tblInd w:w="1080" w:type="dxa"/>
        <w:tblLook w:val="04A0" w:firstRow="1" w:lastRow="0" w:firstColumn="1" w:lastColumn="0" w:noHBand="0" w:noVBand="1"/>
      </w:tblPr>
      <w:tblGrid>
        <w:gridCol w:w="1700"/>
        <w:gridCol w:w="1559"/>
        <w:gridCol w:w="1559"/>
        <w:gridCol w:w="1794"/>
      </w:tblGrid>
      <w:tr w:rsidR="00A73D5E" w14:paraId="5C4D5C47" w14:textId="77777777" w:rsidTr="00A12383">
        <w:tc>
          <w:tcPr>
            <w:tcW w:w="1700" w:type="dxa"/>
          </w:tcPr>
          <w:p w14:paraId="3D2C4233" w14:textId="77777777" w:rsidR="00A73D5E" w:rsidRPr="00284094" w:rsidRDefault="00A73D5E" w:rsidP="00A12383">
            <w:pPr>
              <w:rPr>
                <w:sz w:val="16"/>
              </w:rPr>
            </w:pPr>
            <w:r w:rsidRPr="00284094">
              <w:rPr>
                <w:rFonts w:hint="eastAsia"/>
                <w:sz w:val="16"/>
              </w:rPr>
              <w:t>TBS indexes</w:t>
            </w:r>
          </w:p>
        </w:tc>
        <w:tc>
          <w:tcPr>
            <w:tcW w:w="1559" w:type="dxa"/>
          </w:tcPr>
          <w:p w14:paraId="65F47AD6" w14:textId="77777777" w:rsidR="00A73D5E" w:rsidRPr="00284094" w:rsidRDefault="00A73D5E" w:rsidP="00A12383">
            <w:pPr>
              <w:rPr>
                <w:sz w:val="16"/>
              </w:rPr>
            </w:pPr>
            <w:r>
              <w:rPr>
                <w:rFonts w:hint="eastAsia"/>
                <w:sz w:val="16"/>
              </w:rPr>
              <w:t>12</w:t>
            </w:r>
          </w:p>
        </w:tc>
        <w:tc>
          <w:tcPr>
            <w:tcW w:w="1559" w:type="dxa"/>
          </w:tcPr>
          <w:p w14:paraId="6F195B8D" w14:textId="77777777" w:rsidR="00A73D5E" w:rsidRPr="00284094" w:rsidRDefault="00A73D5E" w:rsidP="00A12383">
            <w:pPr>
              <w:rPr>
                <w:sz w:val="16"/>
              </w:rPr>
            </w:pPr>
            <w:r w:rsidRPr="00284094">
              <w:rPr>
                <w:sz w:val="16"/>
              </w:rPr>
              <w:t>13</w:t>
            </w:r>
          </w:p>
        </w:tc>
        <w:tc>
          <w:tcPr>
            <w:tcW w:w="1794" w:type="dxa"/>
          </w:tcPr>
          <w:p w14:paraId="3ADA1B12" w14:textId="77777777" w:rsidR="00A73D5E" w:rsidRPr="00284094" w:rsidRDefault="00A73D5E" w:rsidP="00A12383">
            <w:pPr>
              <w:rPr>
                <w:sz w:val="16"/>
              </w:rPr>
            </w:pPr>
            <w:r w:rsidRPr="00284094">
              <w:rPr>
                <w:sz w:val="16"/>
              </w:rPr>
              <w:t>14</w:t>
            </w:r>
          </w:p>
        </w:tc>
      </w:tr>
      <w:tr w:rsidR="00A73D5E" w14:paraId="41CDECAF" w14:textId="77777777" w:rsidTr="00A12383">
        <w:tc>
          <w:tcPr>
            <w:tcW w:w="1700" w:type="dxa"/>
          </w:tcPr>
          <w:p w14:paraId="1ED9E85C" w14:textId="77777777" w:rsidR="00A73D5E" w:rsidRPr="00284094" w:rsidRDefault="00A73D5E" w:rsidP="00A12383">
            <w:pPr>
              <w:rPr>
                <w:sz w:val="16"/>
              </w:rPr>
            </w:pPr>
            <w:r w:rsidRPr="00284094">
              <w:rPr>
                <w:sz w:val="16"/>
              </w:rPr>
              <w:t>[2]</w:t>
            </w:r>
          </w:p>
        </w:tc>
        <w:tc>
          <w:tcPr>
            <w:tcW w:w="1559" w:type="dxa"/>
          </w:tcPr>
          <w:p w14:paraId="28B3DFB9" w14:textId="77777777" w:rsidR="00A73D5E" w:rsidRPr="00284094" w:rsidRDefault="00CF0946" w:rsidP="00DE170E">
            <w:pPr>
              <w:rPr>
                <w:sz w:val="16"/>
              </w:rPr>
            </w:pPr>
            <w:r>
              <w:rPr>
                <w:rFonts w:hint="eastAsia"/>
                <w:sz w:val="16"/>
              </w:rPr>
              <w:t>16QAM &lt; QPSK (</w:t>
            </w:r>
            <w:r>
              <w:rPr>
                <w:sz w:val="16"/>
              </w:rPr>
              <w:t>0.</w:t>
            </w:r>
            <w:r w:rsidR="00DE170E">
              <w:rPr>
                <w:sz w:val="16"/>
              </w:rPr>
              <w:t>5</w:t>
            </w:r>
            <w:r>
              <w:rPr>
                <w:sz w:val="16"/>
              </w:rPr>
              <w:t>dB gap)</w:t>
            </w:r>
          </w:p>
        </w:tc>
        <w:tc>
          <w:tcPr>
            <w:tcW w:w="1559" w:type="dxa"/>
          </w:tcPr>
          <w:p w14:paraId="179A8EEE" w14:textId="77777777" w:rsidR="00A73D5E" w:rsidRPr="00284094" w:rsidRDefault="00CF0946" w:rsidP="00A12383">
            <w:pPr>
              <w:rPr>
                <w:sz w:val="16"/>
              </w:rPr>
            </w:pPr>
            <w:r>
              <w:rPr>
                <w:rFonts w:hint="eastAsia"/>
                <w:sz w:val="16"/>
              </w:rPr>
              <w:t>16QAM &gt; QPSK (</w:t>
            </w:r>
            <w:r w:rsidR="00DE170E">
              <w:rPr>
                <w:sz w:val="16"/>
              </w:rPr>
              <w:t>0.2~</w:t>
            </w:r>
            <w:r>
              <w:rPr>
                <w:rFonts w:hint="eastAsia"/>
                <w:sz w:val="16"/>
              </w:rPr>
              <w:t>0.4dB gap)</w:t>
            </w:r>
          </w:p>
        </w:tc>
        <w:tc>
          <w:tcPr>
            <w:tcW w:w="1794" w:type="dxa"/>
          </w:tcPr>
          <w:p w14:paraId="1F6A0852" w14:textId="77777777" w:rsidR="00A73D5E" w:rsidRPr="00284094" w:rsidRDefault="00A73D5E" w:rsidP="00A12383">
            <w:pPr>
              <w:rPr>
                <w:sz w:val="16"/>
              </w:rPr>
            </w:pPr>
          </w:p>
        </w:tc>
      </w:tr>
      <w:tr w:rsidR="00A73D5E" w14:paraId="151B04B3" w14:textId="77777777" w:rsidTr="00A12383">
        <w:tc>
          <w:tcPr>
            <w:tcW w:w="1700" w:type="dxa"/>
          </w:tcPr>
          <w:p w14:paraId="13FDC693" w14:textId="77777777" w:rsidR="00A73D5E" w:rsidRPr="00284094" w:rsidRDefault="00A73D5E" w:rsidP="00A12383">
            <w:pPr>
              <w:rPr>
                <w:sz w:val="16"/>
              </w:rPr>
            </w:pPr>
            <w:r w:rsidRPr="00284094">
              <w:rPr>
                <w:sz w:val="16"/>
              </w:rPr>
              <w:t>[3]</w:t>
            </w:r>
          </w:p>
        </w:tc>
        <w:tc>
          <w:tcPr>
            <w:tcW w:w="1559" w:type="dxa"/>
          </w:tcPr>
          <w:p w14:paraId="09B7B672" w14:textId="77777777" w:rsidR="00A73D5E" w:rsidRPr="00284094" w:rsidRDefault="00A45AA0" w:rsidP="00A12383">
            <w:pPr>
              <w:rPr>
                <w:sz w:val="16"/>
              </w:rPr>
            </w:pPr>
            <w:r>
              <w:rPr>
                <w:rFonts w:hint="eastAsia"/>
                <w:sz w:val="16"/>
              </w:rPr>
              <w:t>16QAM &lt; QPSK for NPDSCH</w:t>
            </w:r>
          </w:p>
        </w:tc>
        <w:tc>
          <w:tcPr>
            <w:tcW w:w="1559" w:type="dxa"/>
          </w:tcPr>
          <w:p w14:paraId="67DEDA00" w14:textId="77777777" w:rsidR="00A73D5E" w:rsidRPr="00284094" w:rsidRDefault="00A45AA0" w:rsidP="00A12383">
            <w:pPr>
              <w:rPr>
                <w:sz w:val="16"/>
              </w:rPr>
            </w:pPr>
            <w:r>
              <w:rPr>
                <w:rFonts w:hint="eastAsia"/>
                <w:sz w:val="16"/>
              </w:rPr>
              <w:t>16QAM &lt; QPSK for NPDSCH</w:t>
            </w:r>
          </w:p>
        </w:tc>
        <w:tc>
          <w:tcPr>
            <w:tcW w:w="1794" w:type="dxa"/>
          </w:tcPr>
          <w:p w14:paraId="6B5E20BE" w14:textId="77777777" w:rsidR="00A73D5E" w:rsidRPr="00284094" w:rsidRDefault="00A73D5E" w:rsidP="00A12383">
            <w:pPr>
              <w:rPr>
                <w:sz w:val="16"/>
              </w:rPr>
            </w:pPr>
          </w:p>
        </w:tc>
      </w:tr>
      <w:tr w:rsidR="00A73D5E" w14:paraId="369222B5" w14:textId="77777777" w:rsidTr="00A12383">
        <w:tc>
          <w:tcPr>
            <w:tcW w:w="1700" w:type="dxa"/>
          </w:tcPr>
          <w:p w14:paraId="488FFB41" w14:textId="77777777" w:rsidR="00A73D5E" w:rsidRPr="00284094" w:rsidRDefault="00A73D5E" w:rsidP="00A12383">
            <w:pPr>
              <w:rPr>
                <w:sz w:val="16"/>
              </w:rPr>
            </w:pPr>
            <w:r w:rsidRPr="00284094">
              <w:rPr>
                <w:sz w:val="16"/>
              </w:rPr>
              <w:t>[4]</w:t>
            </w:r>
          </w:p>
        </w:tc>
        <w:tc>
          <w:tcPr>
            <w:tcW w:w="1559" w:type="dxa"/>
          </w:tcPr>
          <w:p w14:paraId="56A6B73E" w14:textId="77777777" w:rsidR="00A73D5E" w:rsidRPr="00284094" w:rsidRDefault="00F0669A" w:rsidP="00F0669A">
            <w:pPr>
              <w:rPr>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14:paraId="54D09C11" w14:textId="77777777" w:rsidR="00A73D5E" w:rsidRPr="00284094" w:rsidRDefault="009C1AA8" w:rsidP="00A12383">
            <w:pPr>
              <w:rPr>
                <w:sz w:val="16"/>
              </w:rPr>
            </w:pPr>
            <w:r>
              <w:rPr>
                <w:rFonts w:hint="eastAsia"/>
                <w:sz w:val="16"/>
              </w:rPr>
              <w:t>16QAM &gt; QPSK (1dB gap)</w:t>
            </w:r>
          </w:p>
        </w:tc>
        <w:tc>
          <w:tcPr>
            <w:tcW w:w="1794" w:type="dxa"/>
          </w:tcPr>
          <w:p w14:paraId="62000A25" w14:textId="77777777" w:rsidR="00A73D5E" w:rsidRPr="00284094" w:rsidRDefault="00A73D5E" w:rsidP="00A12383">
            <w:pPr>
              <w:rPr>
                <w:sz w:val="16"/>
              </w:rPr>
            </w:pPr>
          </w:p>
        </w:tc>
      </w:tr>
      <w:tr w:rsidR="00A73D5E" w14:paraId="5D0EFA28" w14:textId="77777777" w:rsidTr="00A12383">
        <w:tc>
          <w:tcPr>
            <w:tcW w:w="1700" w:type="dxa"/>
          </w:tcPr>
          <w:p w14:paraId="1F4A377F" w14:textId="77777777" w:rsidR="00A73D5E" w:rsidRDefault="00A73D5E" w:rsidP="00A12383">
            <w:pPr>
              <w:rPr>
                <w:sz w:val="16"/>
              </w:rPr>
            </w:pPr>
            <w:r>
              <w:rPr>
                <w:rFonts w:hint="eastAsia"/>
                <w:sz w:val="16"/>
              </w:rPr>
              <w:t>[9]</w:t>
            </w:r>
          </w:p>
        </w:tc>
        <w:tc>
          <w:tcPr>
            <w:tcW w:w="1559" w:type="dxa"/>
          </w:tcPr>
          <w:p w14:paraId="7D3FD062" w14:textId="77777777" w:rsidR="00A73D5E" w:rsidRDefault="00A73D5E" w:rsidP="00A12383">
            <w:pPr>
              <w:rPr>
                <w:sz w:val="16"/>
              </w:rPr>
            </w:pPr>
          </w:p>
        </w:tc>
        <w:tc>
          <w:tcPr>
            <w:tcW w:w="1559" w:type="dxa"/>
          </w:tcPr>
          <w:p w14:paraId="142A4A39" w14:textId="77777777" w:rsidR="00A73D5E" w:rsidRDefault="00A73D5E" w:rsidP="00A12383">
            <w:pPr>
              <w:rPr>
                <w:sz w:val="16"/>
              </w:rPr>
            </w:pPr>
          </w:p>
        </w:tc>
        <w:tc>
          <w:tcPr>
            <w:tcW w:w="1794" w:type="dxa"/>
          </w:tcPr>
          <w:p w14:paraId="356E21AF" w14:textId="77777777" w:rsidR="00A73D5E" w:rsidRPr="00284094" w:rsidRDefault="00A777C2" w:rsidP="00A777C2">
            <w:pPr>
              <w:rPr>
                <w:sz w:val="16"/>
              </w:rPr>
            </w:pPr>
            <w:r>
              <w:rPr>
                <w:sz w:val="16"/>
              </w:rPr>
              <w:t>A</w:t>
            </w:r>
            <w:r w:rsidRPr="00A777C2">
              <w:rPr>
                <w:sz w:val="16"/>
              </w:rPr>
              <w:t xml:space="preserve">verage SINR difference between ITBS = 13 QPSK and ITBS = 14 </w:t>
            </w:r>
            <w:r>
              <w:rPr>
                <w:sz w:val="16"/>
              </w:rPr>
              <w:t>is</w:t>
            </w:r>
            <w:r w:rsidRPr="00A777C2">
              <w:rPr>
                <w:sz w:val="16"/>
              </w:rPr>
              <w:t xml:space="preserve"> smaller than 1 dB (⁓ 0.15 dB)</w:t>
            </w:r>
          </w:p>
        </w:tc>
      </w:tr>
    </w:tbl>
    <w:p w14:paraId="229FCA97" w14:textId="77777777" w:rsidR="00BE25BE" w:rsidRDefault="00BE25BE"/>
    <w:p w14:paraId="672BD892" w14:textId="77777777" w:rsidR="00E263FF" w:rsidRPr="00420365" w:rsidRDefault="00420365">
      <w:r w:rsidRPr="00420365">
        <w:rPr>
          <w:rFonts w:hint="eastAsia"/>
        </w:rPr>
        <w:t xml:space="preserve">Therefore, </w:t>
      </w:r>
      <w:r>
        <w:t>the following is proposed for down-selection:</w:t>
      </w:r>
    </w:p>
    <w:p w14:paraId="18205174" w14:textId="77777777" w:rsidR="00420365" w:rsidRDefault="00420365" w:rsidP="00420365">
      <w:pPr>
        <w:rPr>
          <w:b/>
        </w:rPr>
      </w:pPr>
      <w:r>
        <w:rPr>
          <w:b/>
        </w:rPr>
        <w:t>Proposal 8.1: On the breaking point between QPSK and 16QAM for NPUSCH, down-select between the following options:</w:t>
      </w:r>
    </w:p>
    <w:p w14:paraId="2AE17EA6" w14:textId="77777777" w:rsidR="00420365" w:rsidRDefault="00420365" w:rsidP="00420365">
      <w:pPr>
        <w:pStyle w:val="af6"/>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27C45FED" w14:textId="77777777" w:rsidR="00420365" w:rsidRDefault="00420365" w:rsidP="00420365">
      <w:pPr>
        <w:pStyle w:val="af6"/>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33A0D4B9" w14:textId="77777777" w:rsidR="00E263FF" w:rsidRDefault="00E263FF">
      <w:pPr>
        <w:rPr>
          <w:b/>
        </w:rPr>
      </w:pPr>
    </w:p>
    <w:p w14:paraId="3C0D9DF1" w14:textId="77777777" w:rsidR="00403C28" w:rsidRDefault="00403C28" w:rsidP="00403C28">
      <w:r>
        <w:rPr>
          <w:rFonts w:hint="eastAsia"/>
        </w:rPr>
        <w:t>P</w:t>
      </w:r>
      <w:r>
        <w:t>lease input your further comments for the above proposal:</w:t>
      </w:r>
    </w:p>
    <w:tbl>
      <w:tblPr>
        <w:tblStyle w:val="af0"/>
        <w:tblW w:w="0" w:type="auto"/>
        <w:tblLook w:val="04A0" w:firstRow="1" w:lastRow="0" w:firstColumn="1" w:lastColumn="0" w:noHBand="0" w:noVBand="1"/>
      </w:tblPr>
      <w:tblGrid>
        <w:gridCol w:w="1838"/>
        <w:gridCol w:w="7469"/>
      </w:tblGrid>
      <w:tr w:rsidR="00403C28" w14:paraId="5EC36190" w14:textId="77777777" w:rsidTr="00A12383">
        <w:tc>
          <w:tcPr>
            <w:tcW w:w="1838" w:type="dxa"/>
          </w:tcPr>
          <w:p w14:paraId="7170ED21" w14:textId="77777777" w:rsidR="00403C28" w:rsidRDefault="00403C28" w:rsidP="00A12383">
            <w:pPr>
              <w:rPr>
                <w:szCs w:val="20"/>
              </w:rPr>
            </w:pPr>
            <w:r>
              <w:rPr>
                <w:rFonts w:hint="eastAsia"/>
                <w:szCs w:val="20"/>
              </w:rPr>
              <w:lastRenderedPageBreak/>
              <w:t>Comp</w:t>
            </w:r>
            <w:r>
              <w:rPr>
                <w:szCs w:val="20"/>
              </w:rPr>
              <w:t>anies</w:t>
            </w:r>
          </w:p>
        </w:tc>
        <w:tc>
          <w:tcPr>
            <w:tcW w:w="7469" w:type="dxa"/>
          </w:tcPr>
          <w:p w14:paraId="14460F3D" w14:textId="77777777" w:rsidR="00403C28" w:rsidRDefault="00403C28" w:rsidP="00A12383">
            <w:pPr>
              <w:rPr>
                <w:szCs w:val="20"/>
              </w:rPr>
            </w:pPr>
            <w:r>
              <w:rPr>
                <w:rFonts w:hint="eastAsia"/>
                <w:szCs w:val="20"/>
              </w:rPr>
              <w:t>Comments</w:t>
            </w:r>
          </w:p>
        </w:tc>
      </w:tr>
      <w:tr w:rsidR="00403C28" w14:paraId="5BDDE6D4" w14:textId="77777777" w:rsidTr="00A12383">
        <w:tc>
          <w:tcPr>
            <w:tcW w:w="1838" w:type="dxa"/>
          </w:tcPr>
          <w:p w14:paraId="0882B951" w14:textId="77777777" w:rsidR="00403C28" w:rsidRDefault="001967A6" w:rsidP="00A12383">
            <w:pPr>
              <w:rPr>
                <w:szCs w:val="20"/>
                <w:lang w:eastAsia="zh-CN"/>
              </w:rPr>
            </w:pPr>
            <w:r>
              <w:rPr>
                <w:rFonts w:hint="eastAsia"/>
                <w:szCs w:val="20"/>
                <w:lang w:eastAsia="zh-CN"/>
              </w:rPr>
              <w:t>L</w:t>
            </w:r>
            <w:r>
              <w:rPr>
                <w:szCs w:val="20"/>
                <w:lang w:eastAsia="zh-CN"/>
              </w:rPr>
              <w:t>enovo, MotoM</w:t>
            </w:r>
          </w:p>
        </w:tc>
        <w:tc>
          <w:tcPr>
            <w:tcW w:w="7469" w:type="dxa"/>
          </w:tcPr>
          <w:p w14:paraId="1A0C1066" w14:textId="77777777" w:rsidR="00403C28" w:rsidRDefault="001967A6" w:rsidP="009C0F8A">
            <w:pPr>
              <w:rPr>
                <w:szCs w:val="20"/>
                <w:lang w:eastAsia="zh-CN"/>
              </w:rPr>
            </w:pPr>
            <w:r>
              <w:rPr>
                <w:szCs w:val="20"/>
                <w:lang w:eastAsia="zh-CN"/>
              </w:rPr>
              <w:t xml:space="preserve">We don’t have strong view. </w:t>
            </w:r>
            <w:r w:rsidR="00D964D8">
              <w:rPr>
                <w:szCs w:val="20"/>
                <w:lang w:eastAsia="zh-CN"/>
              </w:rPr>
              <w:t xml:space="preserve">We slightly prefer Option 2 with 8 TBS entries </w:t>
            </w:r>
            <w:r w:rsidR="009C0F8A">
              <w:rPr>
                <w:szCs w:val="20"/>
                <w:lang w:eastAsia="zh-CN"/>
              </w:rPr>
              <w:t>for</w:t>
            </w:r>
            <w:r w:rsidR="00D964D8">
              <w:rPr>
                <w:szCs w:val="20"/>
                <w:lang w:eastAsia="zh-CN"/>
              </w:rPr>
              <w:t xml:space="preserve"> potential DCI design</w:t>
            </w:r>
            <w:r w:rsidR="009C0F8A">
              <w:rPr>
                <w:szCs w:val="20"/>
                <w:lang w:eastAsia="zh-CN"/>
              </w:rPr>
              <w:t>.</w:t>
            </w:r>
          </w:p>
        </w:tc>
      </w:tr>
      <w:tr w:rsidR="00403C28" w14:paraId="6306716D" w14:textId="77777777" w:rsidTr="00A12383">
        <w:tc>
          <w:tcPr>
            <w:tcW w:w="1838" w:type="dxa"/>
          </w:tcPr>
          <w:p w14:paraId="6AED41AF" w14:textId="3340C77E" w:rsidR="00403C28" w:rsidRDefault="004577A7" w:rsidP="00A12383">
            <w:pPr>
              <w:rPr>
                <w:szCs w:val="20"/>
              </w:rPr>
            </w:pPr>
            <w:r>
              <w:rPr>
                <w:color w:val="0070C0"/>
                <w:szCs w:val="20"/>
              </w:rPr>
              <w:t>Ericsson</w:t>
            </w:r>
          </w:p>
        </w:tc>
        <w:tc>
          <w:tcPr>
            <w:tcW w:w="7469" w:type="dxa"/>
          </w:tcPr>
          <w:p w14:paraId="2AFDBB48" w14:textId="64F544F6" w:rsidR="00403C28" w:rsidRDefault="004577A7" w:rsidP="00A12383">
            <w:pPr>
              <w:rPr>
                <w:color w:val="0070C0"/>
                <w:szCs w:val="20"/>
              </w:rPr>
            </w:pPr>
            <w:r>
              <w:rPr>
                <w:color w:val="0070C0"/>
                <w:szCs w:val="20"/>
              </w:rPr>
              <w:t>We support Option 2</w:t>
            </w:r>
            <w:r w:rsidR="00E74DAD">
              <w:rPr>
                <w:color w:val="0070C0"/>
                <w:szCs w:val="20"/>
              </w:rPr>
              <w:t>.</w:t>
            </w:r>
          </w:p>
        </w:tc>
      </w:tr>
      <w:tr w:rsidR="00820AA5" w14:paraId="3EC5F7BE" w14:textId="77777777" w:rsidTr="00A12383">
        <w:tc>
          <w:tcPr>
            <w:tcW w:w="1838" w:type="dxa"/>
          </w:tcPr>
          <w:p w14:paraId="093A4C40" w14:textId="735D5517" w:rsidR="00820AA5" w:rsidRDefault="00820AA5" w:rsidP="00820AA5">
            <w:pPr>
              <w:rPr>
                <w:szCs w:val="20"/>
                <w:lang w:eastAsia="zh-CN"/>
              </w:rPr>
            </w:pPr>
            <w:r w:rsidRPr="00E34F1F">
              <w:rPr>
                <w:szCs w:val="20"/>
              </w:rPr>
              <w:t>MTK</w:t>
            </w:r>
          </w:p>
        </w:tc>
        <w:tc>
          <w:tcPr>
            <w:tcW w:w="7469" w:type="dxa"/>
          </w:tcPr>
          <w:p w14:paraId="1C8BEB13" w14:textId="5E965B33" w:rsidR="00820AA5" w:rsidRDefault="00820AA5" w:rsidP="00820AA5">
            <w:pPr>
              <w:rPr>
                <w:szCs w:val="20"/>
                <w:lang w:eastAsia="zh-CN"/>
              </w:rPr>
            </w:pPr>
            <w:r w:rsidRPr="00E34F1F">
              <w:rPr>
                <w:szCs w:val="20"/>
              </w:rPr>
              <w:t>Prefer to Opiton2</w:t>
            </w:r>
          </w:p>
        </w:tc>
      </w:tr>
      <w:tr w:rsidR="004824EE" w14:paraId="04806433" w14:textId="77777777" w:rsidTr="00A12383">
        <w:tc>
          <w:tcPr>
            <w:tcW w:w="1838" w:type="dxa"/>
          </w:tcPr>
          <w:p w14:paraId="4C374A93" w14:textId="1D163171" w:rsidR="004824EE" w:rsidRPr="00E34F1F" w:rsidRDefault="004824EE" w:rsidP="004824EE">
            <w:pPr>
              <w:rPr>
                <w:szCs w:val="20"/>
              </w:rPr>
            </w:pPr>
            <w:r>
              <w:rPr>
                <w:szCs w:val="20"/>
                <w:lang w:eastAsia="zh-CN"/>
              </w:rPr>
              <w:t>Huawei, HiSilicon</w:t>
            </w:r>
          </w:p>
        </w:tc>
        <w:tc>
          <w:tcPr>
            <w:tcW w:w="7469" w:type="dxa"/>
          </w:tcPr>
          <w:p w14:paraId="0034CBF0" w14:textId="7773701F" w:rsidR="004824EE" w:rsidRPr="00E34F1F" w:rsidRDefault="004824EE" w:rsidP="004824EE">
            <w:pPr>
              <w:rPr>
                <w:szCs w:val="20"/>
              </w:rPr>
            </w:pPr>
            <w:r>
              <w:rPr>
                <w:szCs w:val="20"/>
                <w:lang w:eastAsia="zh-CN"/>
              </w:rPr>
              <w:t>Support the proposal and prefer option 1.</w:t>
            </w:r>
          </w:p>
        </w:tc>
      </w:tr>
    </w:tbl>
    <w:p w14:paraId="4BBE0492" w14:textId="77777777" w:rsidR="00E263FF" w:rsidRDefault="00E263FF">
      <w:pPr>
        <w:rPr>
          <w:b/>
        </w:rPr>
      </w:pPr>
    </w:p>
    <w:p w14:paraId="53C238FE" w14:textId="77777777" w:rsidR="00C13A72" w:rsidRDefault="00772B77" w:rsidP="00E1416A">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14:paraId="5D114DF3" w14:textId="77777777" w:rsidR="00C13A72" w:rsidRDefault="00C13A72"/>
    <w:p w14:paraId="7BE84FC5" w14:textId="77777777" w:rsidR="00C13A72" w:rsidRDefault="00772B77">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555"/>
        <w:gridCol w:w="7752"/>
      </w:tblGrid>
      <w:tr w:rsidR="00C13A72" w14:paraId="2E6CBF8C" w14:textId="77777777">
        <w:tc>
          <w:tcPr>
            <w:tcW w:w="1555" w:type="dxa"/>
          </w:tcPr>
          <w:p w14:paraId="1A49395F" w14:textId="77777777" w:rsidR="00C13A72" w:rsidRDefault="00772B77">
            <w:pPr>
              <w:rPr>
                <w:szCs w:val="20"/>
              </w:rPr>
            </w:pPr>
            <w:r>
              <w:rPr>
                <w:rFonts w:hint="eastAsia"/>
                <w:szCs w:val="20"/>
              </w:rPr>
              <w:t>S</w:t>
            </w:r>
            <w:r>
              <w:rPr>
                <w:szCs w:val="20"/>
              </w:rPr>
              <w:t>ourcing</w:t>
            </w:r>
          </w:p>
        </w:tc>
        <w:tc>
          <w:tcPr>
            <w:tcW w:w="7752" w:type="dxa"/>
          </w:tcPr>
          <w:p w14:paraId="062AAE48" w14:textId="77777777" w:rsidR="00C13A72" w:rsidRDefault="00772B77">
            <w:pPr>
              <w:rPr>
                <w:szCs w:val="20"/>
              </w:rPr>
            </w:pPr>
            <w:r>
              <w:rPr>
                <w:rFonts w:hint="eastAsia"/>
                <w:szCs w:val="20"/>
              </w:rPr>
              <w:t>proposals</w:t>
            </w:r>
          </w:p>
        </w:tc>
      </w:tr>
      <w:tr w:rsidR="00C13A72" w14:paraId="567EE7A0" w14:textId="77777777">
        <w:tc>
          <w:tcPr>
            <w:tcW w:w="1555" w:type="dxa"/>
          </w:tcPr>
          <w:p w14:paraId="1CFD2AF7" w14:textId="77777777" w:rsidR="00C13A72" w:rsidRDefault="00772B77">
            <w:pPr>
              <w:rPr>
                <w:szCs w:val="20"/>
              </w:rPr>
            </w:pPr>
            <w:r>
              <w:rPr>
                <w:rFonts w:hint="eastAsia"/>
                <w:szCs w:val="20"/>
              </w:rPr>
              <w:t>[2]</w:t>
            </w:r>
          </w:p>
        </w:tc>
        <w:tc>
          <w:tcPr>
            <w:tcW w:w="7752" w:type="dxa"/>
          </w:tcPr>
          <w:p w14:paraId="3765F5AF" w14:textId="77777777" w:rsidR="00C13A72" w:rsidRDefault="00772B77">
            <w:pPr>
              <w:rPr>
                <w:b/>
                <w:lang w:eastAsia="zh-CN"/>
              </w:rPr>
            </w:pPr>
            <w:r>
              <w:rPr>
                <w:rFonts w:hint="eastAsia"/>
                <w:b/>
                <w:lang w:eastAsia="zh-CN"/>
              </w:rPr>
              <w:t>P</w:t>
            </w:r>
            <w:r>
              <w:rPr>
                <w:b/>
                <w:lang w:eastAsia="zh-CN"/>
              </w:rPr>
              <w:t>roposal 7: 16-QAM can be used for NPUSCH with multi-tone 3 and 6 subcarriers.</w:t>
            </w:r>
          </w:p>
          <w:p w14:paraId="5D8F1E01" w14:textId="77777777" w:rsidR="00C13A72" w:rsidRDefault="00C13A72">
            <w:pPr>
              <w:rPr>
                <w:szCs w:val="20"/>
              </w:rPr>
            </w:pPr>
          </w:p>
        </w:tc>
      </w:tr>
      <w:tr w:rsidR="00C13A72" w14:paraId="2CD43A5E" w14:textId="77777777">
        <w:tc>
          <w:tcPr>
            <w:tcW w:w="1555" w:type="dxa"/>
          </w:tcPr>
          <w:p w14:paraId="5D88C81B" w14:textId="77777777" w:rsidR="00C13A72" w:rsidRDefault="00772B77">
            <w:pPr>
              <w:rPr>
                <w:szCs w:val="20"/>
              </w:rPr>
            </w:pPr>
            <w:r>
              <w:rPr>
                <w:rFonts w:hint="eastAsia"/>
                <w:szCs w:val="20"/>
              </w:rPr>
              <w:t>[3]</w:t>
            </w:r>
          </w:p>
        </w:tc>
        <w:tc>
          <w:tcPr>
            <w:tcW w:w="7752" w:type="dxa"/>
          </w:tcPr>
          <w:p w14:paraId="63718B9F" w14:textId="77777777" w:rsidR="00C13A72" w:rsidRDefault="00772B77">
            <w:pPr>
              <w:rPr>
                <w:b/>
                <w:bCs/>
                <w:lang w:eastAsia="en-GB"/>
              </w:rPr>
            </w:pPr>
            <w:r>
              <w:rPr>
                <w:b/>
                <w:bCs/>
                <w:lang w:eastAsia="en-GB"/>
              </w:rPr>
              <w:t>Proposal 16: Repetitions are not supported for 16-QAM in the uplink.</w:t>
            </w:r>
          </w:p>
          <w:p w14:paraId="16064E79" w14:textId="77777777" w:rsidR="00C13A72" w:rsidRDefault="00772B77">
            <w:pPr>
              <w:rPr>
                <w:b/>
                <w:bCs/>
                <w:lang w:eastAsia="en-GB"/>
              </w:rPr>
            </w:pPr>
            <w:r>
              <w:rPr>
                <w:b/>
                <w:bCs/>
                <w:lang w:eastAsia="en-GB"/>
              </w:rPr>
              <w:t>Proposal 19: 16-QAM is not supported for sub-PRB allocation.</w:t>
            </w:r>
          </w:p>
          <w:p w14:paraId="0AFD272A" w14:textId="77777777" w:rsidR="00C13A72" w:rsidRDefault="00C13A72">
            <w:pPr>
              <w:rPr>
                <w:szCs w:val="20"/>
              </w:rPr>
            </w:pPr>
          </w:p>
        </w:tc>
      </w:tr>
      <w:tr w:rsidR="00C13A72" w14:paraId="0B4FC91A" w14:textId="77777777">
        <w:tc>
          <w:tcPr>
            <w:tcW w:w="1555" w:type="dxa"/>
          </w:tcPr>
          <w:p w14:paraId="64D00642" w14:textId="77777777" w:rsidR="00C13A72" w:rsidRDefault="00772B77">
            <w:pPr>
              <w:rPr>
                <w:szCs w:val="20"/>
              </w:rPr>
            </w:pPr>
            <w:r>
              <w:rPr>
                <w:rFonts w:hint="eastAsia"/>
                <w:szCs w:val="20"/>
              </w:rPr>
              <w:t>[4]</w:t>
            </w:r>
          </w:p>
        </w:tc>
        <w:tc>
          <w:tcPr>
            <w:tcW w:w="7752" w:type="dxa"/>
          </w:tcPr>
          <w:p w14:paraId="1B8CF137"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14:paraId="090E794A" w14:textId="77777777" w:rsidR="00C13A72" w:rsidRDefault="00C13A72">
            <w:pPr>
              <w:rPr>
                <w:szCs w:val="20"/>
              </w:rPr>
            </w:pPr>
          </w:p>
        </w:tc>
      </w:tr>
      <w:tr w:rsidR="00C13A72" w14:paraId="172DA704" w14:textId="77777777">
        <w:tc>
          <w:tcPr>
            <w:tcW w:w="1555" w:type="dxa"/>
          </w:tcPr>
          <w:p w14:paraId="0EE2AD49" w14:textId="77777777" w:rsidR="00C13A72" w:rsidRDefault="00772B77">
            <w:pPr>
              <w:rPr>
                <w:szCs w:val="20"/>
              </w:rPr>
            </w:pPr>
            <w:r>
              <w:rPr>
                <w:rFonts w:hint="eastAsia"/>
                <w:szCs w:val="20"/>
              </w:rPr>
              <w:t>[6]</w:t>
            </w:r>
          </w:p>
        </w:tc>
        <w:tc>
          <w:tcPr>
            <w:tcW w:w="7752" w:type="dxa"/>
          </w:tcPr>
          <w:p w14:paraId="291E7DE5" w14:textId="77777777" w:rsidR="00C13A72" w:rsidRDefault="00772B77">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14:paraId="11D092C3" w14:textId="77777777" w:rsidR="00C13A72" w:rsidRDefault="00772B77">
            <w:pPr>
              <w:spacing w:after="0"/>
              <w:rPr>
                <w:b/>
                <w:i/>
                <w:sz w:val="20"/>
                <w:szCs w:val="20"/>
              </w:rPr>
            </w:pPr>
            <w:r>
              <w:rPr>
                <w:b/>
                <w:i/>
                <w:sz w:val="20"/>
                <w:szCs w:val="20"/>
              </w:rPr>
              <w:t>Proposal 7: Muli-tone allocation with 3 or 6 subcarrier should be supported for 16QAM NPUSCH.</w:t>
            </w:r>
          </w:p>
          <w:p w14:paraId="099AEAC8" w14:textId="77777777" w:rsidR="00C13A72" w:rsidRDefault="00C13A72">
            <w:pPr>
              <w:rPr>
                <w:szCs w:val="20"/>
              </w:rPr>
            </w:pPr>
          </w:p>
        </w:tc>
      </w:tr>
      <w:tr w:rsidR="00C13A72" w14:paraId="5ED06F00" w14:textId="77777777">
        <w:tc>
          <w:tcPr>
            <w:tcW w:w="1555" w:type="dxa"/>
          </w:tcPr>
          <w:p w14:paraId="4D6D0C4F" w14:textId="77777777" w:rsidR="00C13A72" w:rsidRDefault="00772B77">
            <w:pPr>
              <w:rPr>
                <w:szCs w:val="20"/>
              </w:rPr>
            </w:pPr>
            <w:r>
              <w:rPr>
                <w:rFonts w:hint="eastAsia"/>
                <w:szCs w:val="20"/>
              </w:rPr>
              <w:t>[7]</w:t>
            </w:r>
          </w:p>
        </w:tc>
        <w:tc>
          <w:tcPr>
            <w:tcW w:w="7752" w:type="dxa"/>
          </w:tcPr>
          <w:p w14:paraId="6B7E13F4" w14:textId="77777777" w:rsidR="00C13A72" w:rsidRDefault="00772B77">
            <w:pPr>
              <w:rPr>
                <w:szCs w:val="20"/>
              </w:rPr>
            </w:pPr>
            <w:r>
              <w:rPr>
                <w:szCs w:val="20"/>
              </w:rPr>
              <w:t xml:space="preserve">Proposal 3:  </w:t>
            </w:r>
            <w:r>
              <w:rPr>
                <w:szCs w:val="20"/>
              </w:rPr>
              <w:tab/>
              <w:t>3 and 6 subcarriers are not supported with 16QAM.</w:t>
            </w:r>
          </w:p>
        </w:tc>
      </w:tr>
      <w:tr w:rsidR="00C13A72" w14:paraId="5F2D058E" w14:textId="77777777">
        <w:tc>
          <w:tcPr>
            <w:tcW w:w="1555" w:type="dxa"/>
          </w:tcPr>
          <w:p w14:paraId="7D3F3A79" w14:textId="77777777" w:rsidR="00C13A72" w:rsidRDefault="00772B77">
            <w:pPr>
              <w:rPr>
                <w:szCs w:val="20"/>
              </w:rPr>
            </w:pPr>
            <w:r>
              <w:rPr>
                <w:rFonts w:hint="eastAsia"/>
                <w:szCs w:val="20"/>
              </w:rPr>
              <w:t>[8]</w:t>
            </w:r>
          </w:p>
        </w:tc>
        <w:tc>
          <w:tcPr>
            <w:tcW w:w="7752" w:type="dxa"/>
          </w:tcPr>
          <w:p w14:paraId="7DB32E3D" w14:textId="77777777" w:rsidR="00C13A72" w:rsidRDefault="00772B77">
            <w:pPr>
              <w:rPr>
                <w:b/>
                <w:bCs/>
              </w:rPr>
            </w:pPr>
            <w:r>
              <w:rPr>
                <w:b/>
                <w:bCs/>
                <w:u w:val="single"/>
              </w:rPr>
              <w:t>Proposal 13:</w:t>
            </w:r>
            <w:r>
              <w:rPr>
                <w:b/>
                <w:bCs/>
              </w:rPr>
              <w:t xml:space="preserve"> UL 16-QAM is applicable for NPUSCH scheduled from a DCI with CRC scrambled by C-RNTI.</w:t>
            </w:r>
          </w:p>
          <w:p w14:paraId="5E01C4C8" w14:textId="77777777" w:rsidR="00C13A72" w:rsidRDefault="00772B77">
            <w:pPr>
              <w:pStyle w:val="af6"/>
              <w:numPr>
                <w:ilvl w:val="0"/>
                <w:numId w:val="20"/>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04E718C8" w14:textId="77777777" w:rsidR="00C13A72" w:rsidRDefault="00772B77">
            <w:pPr>
              <w:pStyle w:val="af6"/>
              <w:numPr>
                <w:ilvl w:val="0"/>
                <w:numId w:val="20"/>
              </w:numPr>
              <w:overflowPunct w:val="0"/>
              <w:autoSpaceDE w:val="0"/>
              <w:autoSpaceDN w:val="0"/>
              <w:adjustRightInd w:val="0"/>
              <w:spacing w:after="180"/>
              <w:contextualSpacing/>
              <w:jc w:val="left"/>
              <w:textAlignment w:val="baseline"/>
              <w:rPr>
                <w:b/>
                <w:bCs/>
              </w:rPr>
            </w:pPr>
            <w:r>
              <w:rPr>
                <w:b/>
                <w:bCs/>
              </w:rPr>
              <w:t>FFS: Applicability of 16-QAM for PUR or EDT.</w:t>
            </w:r>
          </w:p>
          <w:p w14:paraId="30AE6841" w14:textId="77777777" w:rsidR="00C13A72" w:rsidRDefault="00772B77">
            <w:pPr>
              <w:rPr>
                <w:b/>
                <w:bCs/>
              </w:rPr>
            </w:pPr>
            <w:r>
              <w:rPr>
                <w:b/>
                <w:bCs/>
                <w:u w:val="single"/>
              </w:rPr>
              <w:t>Proposal 14:</w:t>
            </w:r>
            <w:r>
              <w:rPr>
                <w:b/>
                <w:bCs/>
              </w:rPr>
              <w:t xml:space="preserve"> UL 16-QAM is applicable at least to NPUSCH with full-PRB allocations only and single repetition.</w:t>
            </w:r>
          </w:p>
          <w:p w14:paraId="2DE256E9" w14:textId="77777777" w:rsidR="00C13A72" w:rsidRDefault="00C13A72">
            <w:pPr>
              <w:rPr>
                <w:szCs w:val="20"/>
              </w:rPr>
            </w:pPr>
          </w:p>
        </w:tc>
      </w:tr>
      <w:tr w:rsidR="00C13A72" w14:paraId="044E44F4" w14:textId="77777777">
        <w:tc>
          <w:tcPr>
            <w:tcW w:w="1555" w:type="dxa"/>
          </w:tcPr>
          <w:p w14:paraId="5D3AFB6A" w14:textId="77777777" w:rsidR="00C13A72" w:rsidRDefault="00772B77">
            <w:pPr>
              <w:rPr>
                <w:szCs w:val="20"/>
              </w:rPr>
            </w:pPr>
            <w:r>
              <w:rPr>
                <w:rFonts w:hint="eastAsia"/>
                <w:szCs w:val="20"/>
              </w:rPr>
              <w:t>[9]</w:t>
            </w:r>
          </w:p>
        </w:tc>
        <w:tc>
          <w:tcPr>
            <w:tcW w:w="7752" w:type="dxa"/>
          </w:tcPr>
          <w:p w14:paraId="3ACC01C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3"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3"/>
            <w:r>
              <w:rPr>
                <w:rFonts w:ascii="Arial" w:hAnsi="Arial"/>
                <w:b/>
                <w:bCs/>
                <w:sz w:val="20"/>
                <w:szCs w:val="20"/>
                <w:lang w:val="en-GB" w:eastAsia="ja-JP"/>
              </w:rPr>
              <w:t xml:space="preserve"> </w:t>
            </w:r>
          </w:p>
          <w:p w14:paraId="3F6C0056"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4"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34"/>
          </w:p>
          <w:p w14:paraId="2D55B81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5" w:name="_Toc61448958"/>
            <w:r>
              <w:rPr>
                <w:rFonts w:ascii="Arial" w:hAnsi="Arial"/>
                <w:b/>
                <w:bCs/>
                <w:sz w:val="20"/>
                <w:szCs w:val="20"/>
                <w:lang w:val="en-GB" w:eastAsia="zh-CN"/>
              </w:rPr>
              <w:lastRenderedPageBreak/>
              <w:t>Proposal 18 Confirm the Working Assumption for UL to support a 6-subcarrier allocation using 16-QAM for NPUSCH Format 1.</w:t>
            </w:r>
            <w:bookmarkEnd w:id="35"/>
          </w:p>
          <w:p w14:paraId="4C8308F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6" w:name="_Toc61448959"/>
            <w:r>
              <w:rPr>
                <w:rFonts w:ascii="Arial" w:hAnsi="Arial"/>
                <w:b/>
                <w:bCs/>
                <w:sz w:val="20"/>
                <w:szCs w:val="20"/>
                <w:lang w:val="en-GB" w:eastAsia="zh-CN"/>
              </w:rPr>
              <w:t>Proposal 19 The TBS/MCS Table and breaking point used to support a 12-subcarrier allocation is also used to support a 6-subcarrier allocation using 16-QAM with NPUSCH Format 1.</w:t>
            </w:r>
            <w:bookmarkEnd w:id="36"/>
          </w:p>
          <w:p w14:paraId="59FBCCB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7"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7"/>
          </w:p>
          <w:p w14:paraId="2BE8576D"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8" w:name="_Toc61448960"/>
            <w:r>
              <w:rPr>
                <w:rFonts w:ascii="Arial" w:hAnsi="Arial"/>
                <w:b/>
                <w:bCs/>
                <w:sz w:val="20"/>
                <w:szCs w:val="20"/>
                <w:lang w:val="en-GB" w:eastAsia="zh-CN"/>
              </w:rPr>
              <w:t>Proposal 20 Confirm the Working Assumption for UL to support a 3-subcarrier allocation using 16-QAM for NPUSCH Format 1.</w:t>
            </w:r>
            <w:bookmarkEnd w:id="38"/>
          </w:p>
          <w:p w14:paraId="0B6EC22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9"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9"/>
          </w:p>
          <w:p w14:paraId="3319EAB7" w14:textId="77777777" w:rsidR="00C13A72" w:rsidRDefault="00C13A72">
            <w:pPr>
              <w:tabs>
                <w:tab w:val="left" w:pos="1701"/>
              </w:tabs>
              <w:overflowPunct w:val="0"/>
              <w:snapToGrid/>
              <w:ind w:left="1701" w:hanging="1701"/>
              <w:textAlignment w:val="baseline"/>
              <w:rPr>
                <w:b/>
                <w:bCs/>
                <w:u w:val="single"/>
                <w:lang w:val="en-GB"/>
              </w:rPr>
            </w:pPr>
          </w:p>
        </w:tc>
      </w:tr>
      <w:tr w:rsidR="00C13A72" w14:paraId="16B35E48" w14:textId="77777777">
        <w:tc>
          <w:tcPr>
            <w:tcW w:w="1555" w:type="dxa"/>
          </w:tcPr>
          <w:p w14:paraId="49B7E948" w14:textId="77777777" w:rsidR="00C13A72" w:rsidRDefault="00772B77">
            <w:pPr>
              <w:rPr>
                <w:szCs w:val="20"/>
              </w:rPr>
            </w:pPr>
            <w:r>
              <w:rPr>
                <w:rFonts w:hint="eastAsia"/>
                <w:szCs w:val="20"/>
              </w:rPr>
              <w:lastRenderedPageBreak/>
              <w:t>[12]</w:t>
            </w:r>
          </w:p>
        </w:tc>
        <w:tc>
          <w:tcPr>
            <w:tcW w:w="7752" w:type="dxa"/>
          </w:tcPr>
          <w:p w14:paraId="2F7D42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0"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40"/>
          </w:p>
          <w:p w14:paraId="73609C13"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1"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1"/>
          </w:p>
          <w:p w14:paraId="5C507C09"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7A34B10A" w14:textId="77777777" w:rsidR="00C13A72" w:rsidRDefault="00C13A72"/>
    <w:p w14:paraId="5278D860" w14:textId="77777777" w:rsidR="00E1416A" w:rsidRDefault="00E1416A" w:rsidP="00E1416A">
      <w:pPr>
        <w:pStyle w:val="4"/>
      </w:pPr>
      <w:r>
        <w:rPr>
          <w:rFonts w:hint="eastAsia"/>
        </w:rPr>
        <w:t>Round-</w:t>
      </w:r>
      <w:r w:rsidR="000575AE">
        <w:t>1</w:t>
      </w:r>
      <w:r>
        <w:rPr>
          <w:rFonts w:hint="eastAsia"/>
        </w:rPr>
        <w:t xml:space="preserve"> proposals and discussion</w:t>
      </w:r>
    </w:p>
    <w:p w14:paraId="0111AB94" w14:textId="77777777" w:rsidR="00E1416A" w:rsidRDefault="00E1416A"/>
    <w:p w14:paraId="1DEFF1EF" w14:textId="77777777" w:rsidR="00C13A72" w:rsidRDefault="00772B77">
      <w:r>
        <w:rPr>
          <w:rFonts w:hint="eastAsia"/>
        </w:rPr>
        <w:t>On whether 16-QAM can be used for 3 and 6 subcarriers, there are following proposals:</w:t>
      </w:r>
    </w:p>
    <w:p w14:paraId="192114E6"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252B8DF1" w14:textId="77777777" w:rsidR="00C13A72" w:rsidRDefault="00772B77">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p>
    <w:p w14:paraId="12F1123C"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4555420E"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72D3E265" w14:textId="77777777" w:rsidR="00C13A72" w:rsidRDefault="00772B77">
      <w:r>
        <w:rPr>
          <w:rFonts w:hint="eastAsia"/>
        </w:rPr>
        <w:t xml:space="preserve">Based on the inputs, </w:t>
      </w:r>
      <w:r>
        <w:t>the following is proposed:</w:t>
      </w:r>
    </w:p>
    <w:p w14:paraId="45A133F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14:paraId="5453DE41" w14:textId="77777777" w:rsidR="00C13A72" w:rsidRDefault="00772B77">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14:paraId="308234B0" w14:textId="77777777" w:rsidR="00C13A72" w:rsidRDefault="00772B77">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p>
    <w:p w14:paraId="0E2C0BF2" w14:textId="77777777" w:rsidR="00C13A72" w:rsidRDefault="00772B77">
      <w:r>
        <w:rPr>
          <w:rFonts w:hint="eastAsia"/>
        </w:rPr>
        <w:t xml:space="preserve">There are </w:t>
      </w:r>
      <w:r>
        <w:t>proposals that repetition or at least large number of repetitions are not used for 16-QAM. Therefore, the following is proposed:</w:t>
      </w:r>
    </w:p>
    <w:p w14:paraId="4AD30BBE"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14:paraId="1D766725" w14:textId="77777777" w:rsidR="00C13A72" w:rsidRDefault="00772B77">
      <w:r>
        <w:rPr>
          <w:rFonts w:hint="eastAsia"/>
        </w:rPr>
        <w:t>T</w:t>
      </w:r>
      <w:r>
        <w:t>here are proposals that application of 16-QAM related DCI, therefore, the following is proposed:</w:t>
      </w:r>
    </w:p>
    <w:p w14:paraId="625FB83A" w14:textId="77777777" w:rsidR="00C13A72" w:rsidRDefault="00772B77">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14:paraId="0D2B7558" w14:textId="77777777" w:rsidR="00C13A72" w:rsidRDefault="00772B77">
      <w:pPr>
        <w:pStyle w:val="af6"/>
        <w:numPr>
          <w:ilvl w:val="0"/>
          <w:numId w:val="20"/>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14:paraId="57417680" w14:textId="77777777" w:rsidR="00C13A72" w:rsidRDefault="00772B77">
      <w:pPr>
        <w:pStyle w:val="af6"/>
        <w:numPr>
          <w:ilvl w:val="0"/>
          <w:numId w:val="20"/>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14:paraId="056BFBEC" w14:textId="77777777" w:rsidR="00C13A72" w:rsidRDefault="00C13A72"/>
    <w:p w14:paraId="1AAC4409"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0A6AA700" w14:textId="77777777">
        <w:tc>
          <w:tcPr>
            <w:tcW w:w="1838" w:type="dxa"/>
          </w:tcPr>
          <w:p w14:paraId="5DBAC2B1" w14:textId="77777777" w:rsidR="00C13A72" w:rsidRDefault="00772B77">
            <w:pPr>
              <w:rPr>
                <w:szCs w:val="20"/>
              </w:rPr>
            </w:pPr>
            <w:r>
              <w:rPr>
                <w:rFonts w:hint="eastAsia"/>
                <w:szCs w:val="20"/>
              </w:rPr>
              <w:lastRenderedPageBreak/>
              <w:t>Comp</w:t>
            </w:r>
            <w:r>
              <w:rPr>
                <w:szCs w:val="20"/>
              </w:rPr>
              <w:t>anies</w:t>
            </w:r>
          </w:p>
        </w:tc>
        <w:tc>
          <w:tcPr>
            <w:tcW w:w="7469" w:type="dxa"/>
          </w:tcPr>
          <w:p w14:paraId="60CBEDB2" w14:textId="77777777" w:rsidR="00C13A72" w:rsidRDefault="00772B77">
            <w:pPr>
              <w:rPr>
                <w:szCs w:val="20"/>
              </w:rPr>
            </w:pPr>
            <w:r>
              <w:rPr>
                <w:rFonts w:hint="eastAsia"/>
                <w:szCs w:val="20"/>
              </w:rPr>
              <w:t>Comments</w:t>
            </w:r>
          </w:p>
        </w:tc>
      </w:tr>
      <w:tr w:rsidR="00C13A72" w14:paraId="41D47E13" w14:textId="77777777">
        <w:tc>
          <w:tcPr>
            <w:tcW w:w="1838" w:type="dxa"/>
          </w:tcPr>
          <w:p w14:paraId="38955C9A" w14:textId="77777777" w:rsidR="00C13A72" w:rsidRDefault="00772B77">
            <w:pPr>
              <w:rPr>
                <w:szCs w:val="20"/>
                <w:lang w:eastAsia="zh-CN"/>
              </w:rPr>
            </w:pPr>
            <w:r>
              <w:rPr>
                <w:rFonts w:hint="eastAsia"/>
                <w:szCs w:val="20"/>
                <w:lang w:eastAsia="zh-CN"/>
              </w:rPr>
              <w:t>L</w:t>
            </w:r>
            <w:r>
              <w:rPr>
                <w:szCs w:val="20"/>
                <w:lang w:eastAsia="zh-CN"/>
              </w:rPr>
              <w:t>enovo&amp;Mo</w:t>
            </w:r>
            <w:r>
              <w:rPr>
                <w:rFonts w:hint="eastAsia"/>
                <w:szCs w:val="20"/>
                <w:lang w:eastAsia="zh-CN"/>
              </w:rPr>
              <w:t>toM</w:t>
            </w:r>
          </w:p>
        </w:tc>
        <w:tc>
          <w:tcPr>
            <w:tcW w:w="7469" w:type="dxa"/>
          </w:tcPr>
          <w:p w14:paraId="550E6339" w14:textId="77777777" w:rsidR="00C13A72" w:rsidRDefault="00772B77">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24017566" w14:textId="77777777" w:rsidR="00C13A72" w:rsidRDefault="00772B77">
            <w:pPr>
              <w:rPr>
                <w:szCs w:val="20"/>
                <w:lang w:eastAsia="zh-CN"/>
              </w:rPr>
            </w:pPr>
            <w:r>
              <w:rPr>
                <w:szCs w:val="20"/>
                <w:lang w:eastAsia="zh-CN"/>
              </w:rPr>
              <w:t>For proposal 10, we need further study (e.g., further evaluation performance)</w:t>
            </w:r>
          </w:p>
          <w:p w14:paraId="67018EE9" w14:textId="77777777" w:rsidR="00C13A72" w:rsidRDefault="00772B77">
            <w:pPr>
              <w:rPr>
                <w:szCs w:val="20"/>
              </w:rPr>
            </w:pPr>
            <w:r>
              <w:rPr>
                <w:szCs w:val="20"/>
                <w:lang w:eastAsia="zh-CN"/>
              </w:rPr>
              <w:t>Support proposal 11.</w:t>
            </w:r>
          </w:p>
        </w:tc>
      </w:tr>
      <w:tr w:rsidR="00C13A72" w14:paraId="2E6AAE61" w14:textId="77777777">
        <w:tc>
          <w:tcPr>
            <w:tcW w:w="1838" w:type="dxa"/>
          </w:tcPr>
          <w:p w14:paraId="0FF57B4B" w14:textId="77777777" w:rsidR="00C13A72" w:rsidRDefault="00772B77">
            <w:pPr>
              <w:rPr>
                <w:szCs w:val="20"/>
              </w:rPr>
            </w:pPr>
            <w:r>
              <w:rPr>
                <w:color w:val="0070C0"/>
                <w:szCs w:val="20"/>
              </w:rPr>
              <w:t>Ericsson</w:t>
            </w:r>
          </w:p>
        </w:tc>
        <w:tc>
          <w:tcPr>
            <w:tcW w:w="7469" w:type="dxa"/>
          </w:tcPr>
          <w:p w14:paraId="57879E4C" w14:textId="77777777" w:rsidR="00C13A72" w:rsidRDefault="00772B77">
            <w:pPr>
              <w:rPr>
                <w:color w:val="0070C0"/>
                <w:szCs w:val="20"/>
              </w:rPr>
            </w:pPr>
            <w:r>
              <w:rPr>
                <w:color w:val="0070C0"/>
                <w:szCs w:val="20"/>
              </w:rPr>
              <w:t>On proposal 9:</w:t>
            </w:r>
          </w:p>
          <w:p w14:paraId="08D0B057" w14:textId="77777777" w:rsidR="00C13A72" w:rsidRDefault="00772B77">
            <w:pPr>
              <w:rPr>
                <w:color w:val="0070C0"/>
                <w:szCs w:val="20"/>
              </w:rPr>
            </w:pPr>
            <w:r>
              <w:rPr>
                <w:color w:val="0070C0"/>
                <w:szCs w:val="20"/>
              </w:rPr>
              <w:t>We support Option 1, we suggest to state “NPUSCH Format 1” rather than just “NPUSCH”.</w:t>
            </w:r>
          </w:p>
          <w:p w14:paraId="4909AE34" w14:textId="77777777" w:rsidR="00C13A72" w:rsidRDefault="00772B77">
            <w:pPr>
              <w:rPr>
                <w:color w:val="0070C0"/>
                <w:szCs w:val="20"/>
              </w:rPr>
            </w:pPr>
            <w:r>
              <w:rPr>
                <w:color w:val="0070C0"/>
                <w:szCs w:val="20"/>
              </w:rPr>
              <w:t>On proposal 10:</w:t>
            </w:r>
          </w:p>
          <w:p w14:paraId="136CEE5D" w14:textId="77777777" w:rsidR="00C13A72" w:rsidRDefault="00772B77">
            <w:pPr>
              <w:rPr>
                <w:color w:val="0070C0"/>
                <w:szCs w:val="20"/>
              </w:rPr>
            </w:pPr>
            <w:r>
              <w:rPr>
                <w:color w:val="0070C0"/>
                <w:szCs w:val="20"/>
              </w:rPr>
              <w:t>We are ok since there is no analysis or evaluation we can refer as to support it.</w:t>
            </w:r>
          </w:p>
          <w:p w14:paraId="550127B9" w14:textId="77777777" w:rsidR="00C13A72" w:rsidRDefault="00772B77">
            <w:pPr>
              <w:rPr>
                <w:color w:val="0070C0"/>
                <w:szCs w:val="20"/>
              </w:rPr>
            </w:pPr>
            <w:r>
              <w:rPr>
                <w:color w:val="0070C0"/>
                <w:szCs w:val="20"/>
              </w:rPr>
              <w:t>On proposal 11:</w:t>
            </w:r>
          </w:p>
          <w:p w14:paraId="285DB80E" w14:textId="77777777" w:rsidR="00C13A72" w:rsidRDefault="00772B77">
            <w:pPr>
              <w:rPr>
                <w:szCs w:val="20"/>
              </w:rPr>
            </w:pPr>
            <w:r>
              <w:rPr>
                <w:color w:val="0070C0"/>
                <w:szCs w:val="20"/>
              </w:rPr>
              <w:t>We are ok with it.</w:t>
            </w:r>
          </w:p>
        </w:tc>
      </w:tr>
      <w:tr w:rsidR="00C13A72" w14:paraId="1D244B10" w14:textId="77777777">
        <w:tc>
          <w:tcPr>
            <w:tcW w:w="1838" w:type="dxa"/>
          </w:tcPr>
          <w:p w14:paraId="4DB0890B" w14:textId="77777777" w:rsidR="00C13A72" w:rsidRDefault="00772B77">
            <w:pPr>
              <w:rPr>
                <w:szCs w:val="20"/>
                <w:lang w:eastAsia="zh-CN"/>
              </w:rPr>
            </w:pPr>
            <w:r>
              <w:rPr>
                <w:szCs w:val="20"/>
                <w:lang w:eastAsia="zh-CN"/>
              </w:rPr>
              <w:t>Nokia, NSB</w:t>
            </w:r>
          </w:p>
        </w:tc>
        <w:tc>
          <w:tcPr>
            <w:tcW w:w="7469" w:type="dxa"/>
          </w:tcPr>
          <w:p w14:paraId="0886419E" w14:textId="77777777" w:rsidR="00C13A72" w:rsidRDefault="00772B77">
            <w:pPr>
              <w:rPr>
                <w:szCs w:val="20"/>
                <w:lang w:eastAsia="zh-CN"/>
              </w:rPr>
            </w:pPr>
            <w:r>
              <w:rPr>
                <w:szCs w:val="20"/>
                <w:lang w:eastAsia="zh-CN"/>
              </w:rPr>
              <w:t>We are fine with the three proposals.</w:t>
            </w:r>
          </w:p>
          <w:p w14:paraId="218FFCFA" w14:textId="77777777" w:rsidR="00C13A72" w:rsidRDefault="00772B77">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14:paraId="2BE8CD9A" w14:textId="77777777" w:rsidR="00C13A72" w:rsidRDefault="00772B77">
            <w:pPr>
              <w:rPr>
                <w:szCs w:val="20"/>
                <w:lang w:eastAsia="zh-CN"/>
              </w:rPr>
            </w:pPr>
            <w:r>
              <w:rPr>
                <w:szCs w:val="20"/>
                <w:lang w:eastAsia="zh-CN"/>
              </w:rPr>
              <w:t>We are fine with proposal 11. However, at least for EDT we don’t see the need to support 16-QAM so we would be OK to remove EDT from the FFS.</w:t>
            </w:r>
          </w:p>
        </w:tc>
      </w:tr>
      <w:tr w:rsidR="00C13A72" w14:paraId="378F5A81" w14:textId="77777777">
        <w:tc>
          <w:tcPr>
            <w:tcW w:w="1838" w:type="dxa"/>
          </w:tcPr>
          <w:p w14:paraId="14606E8C" w14:textId="77777777" w:rsidR="00C13A72" w:rsidRDefault="00772B77">
            <w:pPr>
              <w:rPr>
                <w:szCs w:val="20"/>
                <w:lang w:eastAsia="zh-CN"/>
              </w:rPr>
            </w:pPr>
            <w:r>
              <w:rPr>
                <w:szCs w:val="20"/>
                <w:lang w:eastAsia="zh-CN"/>
              </w:rPr>
              <w:t>Qualcomm</w:t>
            </w:r>
          </w:p>
        </w:tc>
        <w:tc>
          <w:tcPr>
            <w:tcW w:w="7469" w:type="dxa"/>
          </w:tcPr>
          <w:p w14:paraId="527D9A25" w14:textId="77777777" w:rsidR="00C13A72" w:rsidRDefault="00772B77">
            <w:pPr>
              <w:rPr>
                <w:szCs w:val="20"/>
                <w:lang w:eastAsia="zh-CN"/>
              </w:rPr>
            </w:pPr>
            <w:r>
              <w:rPr>
                <w:szCs w:val="20"/>
                <w:lang w:eastAsia="zh-CN"/>
              </w:rPr>
              <w:t xml:space="preserve">Support all proposals. </w:t>
            </w:r>
          </w:p>
        </w:tc>
      </w:tr>
      <w:tr w:rsidR="00C13A72" w14:paraId="4653A8BA" w14:textId="77777777">
        <w:tc>
          <w:tcPr>
            <w:tcW w:w="1838" w:type="dxa"/>
          </w:tcPr>
          <w:p w14:paraId="118FD145" w14:textId="77777777" w:rsidR="00C13A72" w:rsidRDefault="00772B77">
            <w:pPr>
              <w:rPr>
                <w:szCs w:val="20"/>
                <w:lang w:eastAsia="zh-CN"/>
              </w:rPr>
            </w:pPr>
            <w:r>
              <w:rPr>
                <w:szCs w:val="20"/>
                <w:lang w:eastAsia="zh-CN"/>
              </w:rPr>
              <w:t>Huawei, HiSilicon</w:t>
            </w:r>
          </w:p>
        </w:tc>
        <w:tc>
          <w:tcPr>
            <w:tcW w:w="7469" w:type="dxa"/>
          </w:tcPr>
          <w:p w14:paraId="555C05B4" w14:textId="77777777" w:rsidR="00C13A72" w:rsidRDefault="00772B77">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rsidR="00C13A72" w14:paraId="74A154EA" w14:textId="77777777">
        <w:tc>
          <w:tcPr>
            <w:tcW w:w="1838" w:type="dxa"/>
          </w:tcPr>
          <w:p w14:paraId="127CB559" w14:textId="77777777" w:rsidR="00C13A72" w:rsidRDefault="00772B77">
            <w:pPr>
              <w:rPr>
                <w:szCs w:val="20"/>
                <w:lang w:eastAsia="zh-CN"/>
              </w:rPr>
            </w:pPr>
            <w:r>
              <w:rPr>
                <w:szCs w:val="20"/>
                <w:lang w:eastAsia="zh-CN"/>
              </w:rPr>
              <w:t>MTK</w:t>
            </w:r>
          </w:p>
        </w:tc>
        <w:tc>
          <w:tcPr>
            <w:tcW w:w="7469" w:type="dxa"/>
          </w:tcPr>
          <w:p w14:paraId="5545DFA3" w14:textId="77777777" w:rsidR="00C13A72" w:rsidRDefault="00772B77">
            <w:pPr>
              <w:rPr>
                <w:szCs w:val="20"/>
                <w:lang w:eastAsia="zh-CN"/>
              </w:rPr>
            </w:pPr>
            <w:r>
              <w:rPr>
                <w:szCs w:val="20"/>
                <w:lang w:eastAsia="zh-CN"/>
              </w:rPr>
              <w:t>We support proposal10/11 and proposl9 with option1.</w:t>
            </w:r>
          </w:p>
        </w:tc>
      </w:tr>
      <w:tr w:rsidR="00C13A72" w14:paraId="4C39EEE2" w14:textId="77777777">
        <w:tc>
          <w:tcPr>
            <w:tcW w:w="1838" w:type="dxa"/>
          </w:tcPr>
          <w:p w14:paraId="6C439A01" w14:textId="77777777" w:rsidR="00C13A72" w:rsidRDefault="00772B77">
            <w:pPr>
              <w:rPr>
                <w:szCs w:val="20"/>
                <w:lang w:eastAsia="zh-CN"/>
              </w:rPr>
            </w:pPr>
            <w:r>
              <w:rPr>
                <w:rFonts w:hint="eastAsia"/>
                <w:szCs w:val="20"/>
                <w:lang w:eastAsia="zh-CN"/>
              </w:rPr>
              <w:t>ZTE,sanechips</w:t>
            </w:r>
          </w:p>
        </w:tc>
        <w:tc>
          <w:tcPr>
            <w:tcW w:w="7469" w:type="dxa"/>
          </w:tcPr>
          <w:p w14:paraId="78780216" w14:textId="77777777" w:rsidR="00C13A72" w:rsidRDefault="00772B77">
            <w:pPr>
              <w:rPr>
                <w:szCs w:val="20"/>
              </w:rPr>
            </w:pPr>
            <w:r>
              <w:rPr>
                <w:szCs w:val="20"/>
                <w:lang w:eastAsia="zh-CN"/>
              </w:rPr>
              <w:t>Support all proposals.</w:t>
            </w:r>
          </w:p>
          <w:p w14:paraId="2EF4EB39" w14:textId="77777777" w:rsidR="00C13A72" w:rsidRDefault="00772B77">
            <w:pPr>
              <w:rPr>
                <w:szCs w:val="20"/>
              </w:rPr>
            </w:pPr>
            <w:r>
              <w:rPr>
                <w:szCs w:val="20"/>
              </w:rPr>
              <w:t>For Proposal 9, 16-QAM can be used for 3 and 6 subcarriers NPUSCH because,</w:t>
            </w:r>
          </w:p>
          <w:p w14:paraId="04F0AC79" w14:textId="77777777" w:rsidR="00C13A72" w:rsidRDefault="00772B77">
            <w:pPr>
              <w:pStyle w:val="af6"/>
              <w:numPr>
                <w:ilvl w:val="0"/>
                <w:numId w:val="22"/>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14:paraId="20154B5E" w14:textId="77777777" w:rsidR="00C13A72" w:rsidRDefault="00772B77">
            <w:pPr>
              <w:pStyle w:val="af6"/>
              <w:numPr>
                <w:ilvl w:val="0"/>
                <w:numId w:val="22"/>
              </w:numPr>
              <w:rPr>
                <w:rFonts w:ascii="Times New Roman" w:hAnsi="Times New Roman" w:cs="Times New Roman"/>
                <w:sz w:val="22"/>
                <w:szCs w:val="22"/>
              </w:rPr>
            </w:pPr>
            <w:r>
              <w:rPr>
                <w:rFonts w:ascii="Times New Roman" w:hAnsi="Times New Roman" w:cs="Times New Roman"/>
                <w:sz w:val="22"/>
                <w:szCs w:val="22"/>
              </w:rPr>
              <w:t>PAPR is</w:t>
            </w:r>
            <w:r>
              <w:rPr>
                <w:rFonts w:ascii="Times New Roman" w:hAnsi="Times New Roman" w:cs="Times New Roman" w:hint="eastAsia"/>
                <w:sz w:val="22"/>
                <w:szCs w:val="22"/>
              </w:rPr>
              <w:t xml:space="preserve"> not the main </w:t>
            </w:r>
            <w:r>
              <w:rPr>
                <w:rFonts w:ascii="Times New Roman" w:hAnsi="Times New Roman" w:cs="Times New Roman"/>
                <w:sz w:val="22"/>
                <w:szCs w:val="22"/>
              </w:rPr>
              <w:t>issue</w:t>
            </w:r>
            <w:r>
              <w:rPr>
                <w:rFonts w:ascii="Times New Roman" w:hAnsi="Times New Roman" w:cs="Times New Roman" w:hint="eastAsia"/>
                <w:sz w:val="22"/>
                <w:szCs w:val="22"/>
              </w:rPr>
              <w:t xml:space="preserve"> when </w:t>
            </w:r>
            <w:r>
              <w:rPr>
                <w:rFonts w:ascii="Times New Roman" w:hAnsi="Times New Roman" w:cs="Times New Roman"/>
                <w:sz w:val="22"/>
                <w:szCs w:val="22"/>
              </w:rPr>
              <w:t>3/6 subcarriers allocation is used for flexible sub-PRB based scheduling.</w:t>
            </w:r>
          </w:p>
          <w:p w14:paraId="6BF90B78" w14:textId="77777777" w:rsidR="00C13A72" w:rsidRDefault="00772B77">
            <w:pPr>
              <w:pStyle w:val="af6"/>
              <w:numPr>
                <w:ilvl w:val="0"/>
                <w:numId w:val="22"/>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14:paraId="658E2A58" w14:textId="77777777" w:rsidR="00C13A72" w:rsidRDefault="00C13A72">
      <w:pPr>
        <w:pStyle w:val="a6"/>
        <w:jc w:val="left"/>
      </w:pPr>
    </w:p>
    <w:p w14:paraId="19FB4E6F" w14:textId="77777777" w:rsidR="00526B3D" w:rsidRDefault="00526B3D" w:rsidP="00526B3D">
      <w:pPr>
        <w:rPr>
          <w:lang w:eastAsia="zh-CN"/>
        </w:rPr>
      </w:pPr>
      <w:r>
        <w:rPr>
          <w:rFonts w:hint="eastAsia"/>
          <w:lang w:eastAsia="zh-CN"/>
        </w:rPr>
        <w:t>The following has been achieved:</w:t>
      </w:r>
    </w:p>
    <w:p w14:paraId="58FCB158"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12C5F92" w14:textId="77777777" w:rsidR="00526B3D" w:rsidRPr="00A0406A" w:rsidRDefault="00526B3D" w:rsidP="00526B3D">
      <w:pPr>
        <w:rPr>
          <w:rFonts w:cs="Times"/>
          <w:bCs/>
          <w:szCs w:val="20"/>
          <w:lang w:eastAsia="zh-CN"/>
        </w:rPr>
      </w:pPr>
      <w:r w:rsidRPr="00A0406A">
        <w:rPr>
          <w:rFonts w:cs="Times"/>
          <w:bCs/>
          <w:szCs w:val="20"/>
          <w:lang w:eastAsia="zh-CN"/>
        </w:rPr>
        <w:t>Repetition is not used for 16-QAM in uplink.</w:t>
      </w:r>
    </w:p>
    <w:p w14:paraId="4E5B65BD" w14:textId="77777777" w:rsidR="00526B3D" w:rsidRPr="00A0406A" w:rsidRDefault="00526B3D" w:rsidP="00526B3D">
      <w:pPr>
        <w:rPr>
          <w:rFonts w:cs="Times"/>
          <w:b/>
          <w:bCs/>
          <w:szCs w:val="20"/>
          <w:lang w:eastAsia="zh-CN"/>
        </w:rPr>
      </w:pPr>
    </w:p>
    <w:p w14:paraId="235AEDB0"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25D2D3C" w14:textId="77777777" w:rsidR="00526B3D" w:rsidRPr="00A0406A" w:rsidRDefault="00526B3D" w:rsidP="00526B3D">
      <w:pPr>
        <w:rPr>
          <w:rFonts w:cs="Times"/>
          <w:bCs/>
          <w:szCs w:val="20"/>
          <w:lang w:eastAsia="zh-CN"/>
        </w:rPr>
      </w:pPr>
      <w:r w:rsidRPr="00A0406A">
        <w:rPr>
          <w:rFonts w:cs="Times"/>
          <w:bCs/>
          <w:szCs w:val="20"/>
          <w:lang w:eastAsia="zh-CN"/>
        </w:rPr>
        <w:t>UL 16-QAM is applicable for NPUSCH scheduled from a DCI with CRC scrambled by C-RNTI.</w:t>
      </w:r>
    </w:p>
    <w:p w14:paraId="7B9D4EC1"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5CE33AF9"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FFS: Applicability of 16-QAM for PUR or EDT.</w:t>
      </w:r>
    </w:p>
    <w:p w14:paraId="145A3BD9" w14:textId="77777777" w:rsidR="00526B3D" w:rsidRDefault="00526B3D" w:rsidP="00526B3D">
      <w:pPr>
        <w:rPr>
          <w:lang w:eastAsia="zh-CN"/>
        </w:rPr>
      </w:pPr>
    </w:p>
    <w:p w14:paraId="64B6C20E" w14:textId="77777777" w:rsidR="00E1416A" w:rsidRDefault="00E1416A" w:rsidP="00E1416A">
      <w:pPr>
        <w:pStyle w:val="4"/>
      </w:pPr>
      <w:r>
        <w:rPr>
          <w:rFonts w:hint="eastAsia"/>
        </w:rPr>
        <w:lastRenderedPageBreak/>
        <w:t>Round-</w:t>
      </w:r>
      <w:r>
        <w:t>2</w:t>
      </w:r>
      <w:r>
        <w:rPr>
          <w:rFonts w:hint="eastAsia"/>
        </w:rPr>
        <w:t xml:space="preserve"> proposals and discussion</w:t>
      </w:r>
    </w:p>
    <w:p w14:paraId="523F8533" w14:textId="77777777" w:rsidR="00D95745" w:rsidRDefault="00D95745" w:rsidP="00D95745">
      <w:r>
        <w:rPr>
          <w:rFonts w:hint="eastAsia"/>
        </w:rPr>
        <w:t>On whether 16-QAM can be used for 3 and 6 subcarriers, there are following proposals:</w:t>
      </w:r>
    </w:p>
    <w:p w14:paraId="69E5E7DE" w14:textId="77777777" w:rsidR="00D95745" w:rsidRDefault="00D95745" w:rsidP="00D9574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33FD1088" w14:textId="77777777" w:rsidR="00D95745" w:rsidRDefault="00D95745" w:rsidP="00D95745">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r w:rsidR="005303FF">
        <w:rPr>
          <w:rFonts w:ascii="Times New Roman" w:hAnsi="Times New Roman" w:cs="Times New Roman"/>
          <w:sz w:val="22"/>
          <w:lang w:val="es-MX"/>
        </w:rPr>
        <w:t>, MTK</w:t>
      </w:r>
    </w:p>
    <w:p w14:paraId="0E7005EE" w14:textId="77777777" w:rsidR="00D95745" w:rsidRDefault="00D95745" w:rsidP="00D9574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7AA02ABD" w14:textId="77777777" w:rsidR="00D95745" w:rsidRDefault="00D95745" w:rsidP="00D95745">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6D948619" w14:textId="77777777" w:rsidR="00D95745" w:rsidRDefault="00D95745" w:rsidP="00D95745">
      <w:r>
        <w:rPr>
          <w:rFonts w:hint="eastAsia"/>
        </w:rPr>
        <w:t xml:space="preserve">Based on the inputs, </w:t>
      </w:r>
      <w:r>
        <w:t>the following is proposed:</w:t>
      </w:r>
    </w:p>
    <w:p w14:paraId="75E96D95" w14:textId="77777777" w:rsidR="00D95745" w:rsidRDefault="00D95745" w:rsidP="00D95745">
      <w:pPr>
        <w:rPr>
          <w:b/>
        </w:rPr>
      </w:pPr>
      <w:r>
        <w:rPr>
          <w:b/>
        </w:rPr>
        <w:t xml:space="preserve">Proposal </w:t>
      </w:r>
      <w:r w:rsidR="0024437A">
        <w:rPr>
          <w:b/>
        </w:rPr>
        <w:t>9.1</w:t>
      </w:r>
      <w:r>
        <w:rPr>
          <w:b/>
        </w:rPr>
        <w:t>: Down-select between the following options:</w:t>
      </w:r>
    </w:p>
    <w:p w14:paraId="171DDAC0" w14:textId="77777777" w:rsidR="00D95745" w:rsidRDefault="00D95745" w:rsidP="00D95745">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r w:rsidR="004C5040">
        <w:rPr>
          <w:rFonts w:ascii="Times New Roman" w:hAnsi="Times New Roman" w:cs="Times New Roman"/>
          <w:b/>
          <w:sz w:val="22"/>
        </w:rPr>
        <w:t xml:space="preserve"> format 1</w:t>
      </w:r>
    </w:p>
    <w:p w14:paraId="6F5DC7B2" w14:textId="77777777" w:rsidR="00D95745" w:rsidRDefault="00D95745" w:rsidP="00D95745">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r w:rsidR="004C5040">
        <w:rPr>
          <w:rFonts w:ascii="Times New Roman" w:hAnsi="Times New Roman" w:cs="Times New Roman"/>
          <w:b/>
          <w:sz w:val="22"/>
        </w:rPr>
        <w:t xml:space="preserve"> format 1</w:t>
      </w:r>
    </w:p>
    <w:p w14:paraId="7BC2F098" w14:textId="77777777" w:rsidR="00E1416A" w:rsidRDefault="00E1416A" w:rsidP="00526B3D">
      <w:pPr>
        <w:rPr>
          <w:lang w:eastAsia="zh-CN"/>
        </w:rPr>
      </w:pPr>
    </w:p>
    <w:p w14:paraId="0094FE05" w14:textId="77777777" w:rsidR="00245F8C" w:rsidRDefault="00245F8C" w:rsidP="00245F8C">
      <w:r>
        <w:rPr>
          <w:rFonts w:hint="eastAsia"/>
        </w:rPr>
        <w:t>P</w:t>
      </w:r>
      <w:r>
        <w:t>lease input your further comments for the above proposal:</w:t>
      </w:r>
    </w:p>
    <w:tbl>
      <w:tblPr>
        <w:tblStyle w:val="af0"/>
        <w:tblW w:w="0" w:type="auto"/>
        <w:tblLook w:val="04A0" w:firstRow="1" w:lastRow="0" w:firstColumn="1" w:lastColumn="0" w:noHBand="0" w:noVBand="1"/>
      </w:tblPr>
      <w:tblGrid>
        <w:gridCol w:w="1838"/>
        <w:gridCol w:w="7469"/>
      </w:tblGrid>
      <w:tr w:rsidR="00245F8C" w14:paraId="48E877FB" w14:textId="77777777" w:rsidTr="00A12383">
        <w:tc>
          <w:tcPr>
            <w:tcW w:w="1838" w:type="dxa"/>
          </w:tcPr>
          <w:p w14:paraId="6EE1B099" w14:textId="77777777" w:rsidR="00245F8C" w:rsidRDefault="00245F8C" w:rsidP="00A12383">
            <w:pPr>
              <w:rPr>
                <w:szCs w:val="20"/>
              </w:rPr>
            </w:pPr>
            <w:r>
              <w:rPr>
                <w:rFonts w:hint="eastAsia"/>
                <w:szCs w:val="20"/>
              </w:rPr>
              <w:t>Comp</w:t>
            </w:r>
            <w:r>
              <w:rPr>
                <w:szCs w:val="20"/>
              </w:rPr>
              <w:t>anies</w:t>
            </w:r>
          </w:p>
        </w:tc>
        <w:tc>
          <w:tcPr>
            <w:tcW w:w="7469" w:type="dxa"/>
          </w:tcPr>
          <w:p w14:paraId="6340D2EB" w14:textId="77777777" w:rsidR="00245F8C" w:rsidRDefault="00245F8C" w:rsidP="00A12383">
            <w:pPr>
              <w:rPr>
                <w:szCs w:val="20"/>
              </w:rPr>
            </w:pPr>
            <w:r>
              <w:rPr>
                <w:rFonts w:hint="eastAsia"/>
                <w:szCs w:val="20"/>
              </w:rPr>
              <w:t>Comments</w:t>
            </w:r>
          </w:p>
        </w:tc>
      </w:tr>
      <w:tr w:rsidR="00245F8C" w14:paraId="71F38184" w14:textId="77777777" w:rsidTr="00A12383">
        <w:tc>
          <w:tcPr>
            <w:tcW w:w="1838" w:type="dxa"/>
          </w:tcPr>
          <w:p w14:paraId="194FC6A1" w14:textId="77777777" w:rsidR="00245F8C" w:rsidRDefault="004A7E7F" w:rsidP="00A12383">
            <w:pPr>
              <w:rPr>
                <w:szCs w:val="20"/>
                <w:lang w:eastAsia="zh-CN"/>
              </w:rPr>
            </w:pPr>
            <w:r>
              <w:rPr>
                <w:rFonts w:hint="eastAsia"/>
                <w:szCs w:val="20"/>
                <w:lang w:eastAsia="zh-CN"/>
              </w:rPr>
              <w:t>L</w:t>
            </w:r>
            <w:r>
              <w:rPr>
                <w:szCs w:val="20"/>
                <w:lang w:eastAsia="zh-CN"/>
              </w:rPr>
              <w:t>enovo, MotoM</w:t>
            </w:r>
          </w:p>
        </w:tc>
        <w:tc>
          <w:tcPr>
            <w:tcW w:w="7469" w:type="dxa"/>
          </w:tcPr>
          <w:p w14:paraId="2483DE4A" w14:textId="77777777" w:rsidR="00245F8C" w:rsidRDefault="004A7E7F" w:rsidP="00FD3003">
            <w:pPr>
              <w:rPr>
                <w:szCs w:val="20"/>
                <w:lang w:eastAsia="zh-CN"/>
              </w:rPr>
            </w:pPr>
            <w:r>
              <w:rPr>
                <w:szCs w:val="20"/>
                <w:lang w:eastAsia="zh-CN"/>
              </w:rPr>
              <w:t>We support option 1. Consider</w:t>
            </w:r>
            <w:r w:rsidR="00981806">
              <w:rPr>
                <w:szCs w:val="20"/>
                <w:lang w:eastAsia="zh-CN"/>
              </w:rPr>
              <w:t xml:space="preserve"> the </w:t>
            </w:r>
            <w:r w:rsidR="00FD3003">
              <w:rPr>
                <w:szCs w:val="20"/>
                <w:lang w:eastAsia="zh-CN"/>
              </w:rPr>
              <w:t>resource multiplexing</w:t>
            </w:r>
            <w:r>
              <w:rPr>
                <w:szCs w:val="20"/>
                <w:lang w:eastAsia="zh-CN"/>
              </w:rPr>
              <w:t xml:space="preserve"> with legacy NPUSCH format 1 (with 3 or 6 tones) and NPUSCH format 2</w:t>
            </w:r>
            <w:r w:rsidR="00A12383">
              <w:rPr>
                <w:szCs w:val="20"/>
                <w:lang w:eastAsia="zh-CN"/>
              </w:rPr>
              <w:t>.</w:t>
            </w:r>
          </w:p>
        </w:tc>
      </w:tr>
      <w:tr w:rsidR="00245F8C" w14:paraId="1ED0EBB4" w14:textId="77777777" w:rsidTr="00A12383">
        <w:tc>
          <w:tcPr>
            <w:tcW w:w="1838" w:type="dxa"/>
          </w:tcPr>
          <w:p w14:paraId="25BC8D7B" w14:textId="49AA435E" w:rsidR="00245F8C" w:rsidRDefault="004577A7" w:rsidP="00A12383">
            <w:pPr>
              <w:rPr>
                <w:szCs w:val="20"/>
              </w:rPr>
            </w:pPr>
            <w:r>
              <w:rPr>
                <w:color w:val="0070C0"/>
                <w:szCs w:val="20"/>
              </w:rPr>
              <w:t>Ericsson</w:t>
            </w:r>
          </w:p>
        </w:tc>
        <w:tc>
          <w:tcPr>
            <w:tcW w:w="7469" w:type="dxa"/>
          </w:tcPr>
          <w:p w14:paraId="4D8C6A25" w14:textId="6C244EC7" w:rsidR="00245F8C" w:rsidRDefault="004577A7" w:rsidP="00A12383">
            <w:pPr>
              <w:rPr>
                <w:szCs w:val="20"/>
              </w:rPr>
            </w:pPr>
            <w:r>
              <w:rPr>
                <w:color w:val="0070C0"/>
                <w:szCs w:val="20"/>
              </w:rPr>
              <w:t>We support option 1.</w:t>
            </w:r>
          </w:p>
        </w:tc>
      </w:tr>
      <w:tr w:rsidR="00781418" w14:paraId="67E07BF8" w14:textId="77777777" w:rsidTr="00A12383">
        <w:tc>
          <w:tcPr>
            <w:tcW w:w="1838" w:type="dxa"/>
          </w:tcPr>
          <w:p w14:paraId="4FEF1F32" w14:textId="73900429" w:rsidR="00781418" w:rsidRDefault="00781418" w:rsidP="00781418">
            <w:pPr>
              <w:rPr>
                <w:szCs w:val="20"/>
                <w:lang w:eastAsia="zh-CN"/>
              </w:rPr>
            </w:pPr>
            <w:r>
              <w:rPr>
                <w:szCs w:val="20"/>
              </w:rPr>
              <w:t>MTK</w:t>
            </w:r>
          </w:p>
        </w:tc>
        <w:tc>
          <w:tcPr>
            <w:tcW w:w="7469" w:type="dxa"/>
          </w:tcPr>
          <w:p w14:paraId="238CB3F5" w14:textId="76FC82FE" w:rsidR="00781418" w:rsidRDefault="00781418" w:rsidP="00781418">
            <w:pPr>
              <w:rPr>
                <w:szCs w:val="20"/>
                <w:lang w:eastAsia="zh-CN"/>
              </w:rPr>
            </w:pPr>
            <w:r>
              <w:rPr>
                <w:szCs w:val="20"/>
              </w:rPr>
              <w:t>We prefer Option1</w:t>
            </w:r>
          </w:p>
        </w:tc>
      </w:tr>
      <w:tr w:rsidR="004824EE" w14:paraId="3FBEAF3E" w14:textId="77777777" w:rsidTr="00A12383">
        <w:tc>
          <w:tcPr>
            <w:tcW w:w="1838" w:type="dxa"/>
          </w:tcPr>
          <w:p w14:paraId="119CE9AE" w14:textId="362B3449" w:rsidR="004824EE" w:rsidRDefault="004824EE" w:rsidP="004824EE">
            <w:pPr>
              <w:rPr>
                <w:szCs w:val="20"/>
              </w:rPr>
            </w:pPr>
            <w:r>
              <w:rPr>
                <w:szCs w:val="20"/>
                <w:lang w:eastAsia="zh-CN"/>
              </w:rPr>
              <w:t>Huawei, HiSilicon</w:t>
            </w:r>
          </w:p>
        </w:tc>
        <w:tc>
          <w:tcPr>
            <w:tcW w:w="7469" w:type="dxa"/>
          </w:tcPr>
          <w:p w14:paraId="4BBD7F05" w14:textId="32819914" w:rsidR="004824EE" w:rsidRDefault="004824EE" w:rsidP="004824EE">
            <w:pPr>
              <w:rPr>
                <w:szCs w:val="20"/>
              </w:rPr>
            </w:pPr>
            <w:r>
              <w:rPr>
                <w:szCs w:val="20"/>
                <w:lang w:eastAsia="zh-CN"/>
              </w:rPr>
              <w:t xml:space="preserve">Support option 1. If </w:t>
            </w:r>
            <w:r w:rsidRPr="00087B25">
              <w:rPr>
                <w:szCs w:val="20"/>
                <w:lang w:eastAsia="zh-CN"/>
              </w:rPr>
              <w:t>3 and 6 subcarriers</w:t>
            </w:r>
            <w:r>
              <w:rPr>
                <w:szCs w:val="20"/>
                <w:lang w:eastAsia="zh-CN"/>
              </w:rPr>
              <w:t xml:space="preserve"> are not supported, then 16QAM scheduling would be much limited. And supporting 3/6 tones can also improve the date rate.</w:t>
            </w:r>
          </w:p>
        </w:tc>
      </w:tr>
    </w:tbl>
    <w:p w14:paraId="2A00BB40" w14:textId="77777777" w:rsidR="00245F8C" w:rsidRPr="00D95745" w:rsidRDefault="00245F8C" w:rsidP="00526B3D">
      <w:pPr>
        <w:rPr>
          <w:lang w:eastAsia="zh-CN"/>
        </w:rPr>
      </w:pPr>
    </w:p>
    <w:p w14:paraId="791C5E23" w14:textId="77777777" w:rsidR="00C13A72" w:rsidRDefault="00C13A72">
      <w:pPr>
        <w:rPr>
          <w:b/>
        </w:rPr>
      </w:pPr>
    </w:p>
    <w:p w14:paraId="50546764" w14:textId="77777777" w:rsidR="00C13A72" w:rsidRDefault="00772B77">
      <w:pPr>
        <w:pStyle w:val="2"/>
        <w:rPr>
          <w:lang w:eastAsia="zh-CN"/>
        </w:rPr>
      </w:pPr>
      <w:r>
        <w:rPr>
          <w:lang w:eastAsia="zh-CN"/>
        </w:rPr>
        <w:t>DCI</w:t>
      </w:r>
    </w:p>
    <w:p w14:paraId="510F38C6" w14:textId="77777777" w:rsidR="00C13A72" w:rsidRDefault="00772B77" w:rsidP="00B77D9E">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14:paraId="5001EEC7" w14:textId="77777777"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14:paraId="4D82967A" w14:textId="77777777">
        <w:tc>
          <w:tcPr>
            <w:tcW w:w="1838" w:type="dxa"/>
          </w:tcPr>
          <w:p w14:paraId="753222E1" w14:textId="77777777" w:rsidR="00C13A72" w:rsidRDefault="00772B77">
            <w:pPr>
              <w:rPr>
                <w:szCs w:val="20"/>
              </w:rPr>
            </w:pPr>
            <w:r>
              <w:rPr>
                <w:rFonts w:hint="eastAsia"/>
                <w:szCs w:val="20"/>
              </w:rPr>
              <w:t>S</w:t>
            </w:r>
            <w:r>
              <w:rPr>
                <w:szCs w:val="20"/>
              </w:rPr>
              <w:t>ourcing</w:t>
            </w:r>
          </w:p>
        </w:tc>
        <w:tc>
          <w:tcPr>
            <w:tcW w:w="7469" w:type="dxa"/>
          </w:tcPr>
          <w:p w14:paraId="1F7102BC" w14:textId="77777777" w:rsidR="00C13A72" w:rsidRDefault="00772B77">
            <w:pPr>
              <w:rPr>
                <w:szCs w:val="20"/>
              </w:rPr>
            </w:pPr>
            <w:r>
              <w:rPr>
                <w:rFonts w:hint="eastAsia"/>
                <w:szCs w:val="20"/>
              </w:rPr>
              <w:t>proposals</w:t>
            </w:r>
          </w:p>
        </w:tc>
      </w:tr>
      <w:tr w:rsidR="00C13A72" w14:paraId="6132396D" w14:textId="77777777">
        <w:tc>
          <w:tcPr>
            <w:tcW w:w="1838" w:type="dxa"/>
          </w:tcPr>
          <w:p w14:paraId="25D3984B" w14:textId="77777777" w:rsidR="00C13A72" w:rsidRDefault="00772B77">
            <w:pPr>
              <w:rPr>
                <w:szCs w:val="20"/>
              </w:rPr>
            </w:pPr>
            <w:r>
              <w:rPr>
                <w:rFonts w:hint="eastAsia"/>
                <w:szCs w:val="20"/>
              </w:rPr>
              <w:t>[2]</w:t>
            </w:r>
          </w:p>
        </w:tc>
        <w:tc>
          <w:tcPr>
            <w:tcW w:w="7469" w:type="dxa"/>
          </w:tcPr>
          <w:p w14:paraId="41864425" w14:textId="77777777" w:rsidR="00C13A72" w:rsidRDefault="00772B77">
            <w:pPr>
              <w:pStyle w:val="a6"/>
              <w:jc w:val="both"/>
              <w:rPr>
                <w:sz w:val="22"/>
              </w:rPr>
            </w:pPr>
            <w:r>
              <w:rPr>
                <w:sz w:val="22"/>
              </w:rPr>
              <w:t>Proposal 8: The introduction of 16-QAM should avoid increase of DCI size.</w:t>
            </w:r>
          </w:p>
          <w:p w14:paraId="56F1238B" w14:textId="77777777" w:rsidR="00C13A72" w:rsidRDefault="00772B77">
            <w:pPr>
              <w:rPr>
                <w:b/>
                <w:lang w:eastAsia="zh-CN"/>
              </w:rPr>
            </w:pPr>
            <w:r>
              <w:rPr>
                <w:b/>
                <w:lang w:eastAsia="zh-CN"/>
              </w:rPr>
              <w:t>Proposal 9: Considering possible channel condition variations, the flexibility of scheduling Rel-16 QPSK TBS and repetition numbers is supported if 16QAM is enabled.</w:t>
            </w:r>
          </w:p>
          <w:p w14:paraId="7BED7F1B" w14:textId="77777777" w:rsidR="00C13A72" w:rsidRDefault="00C13A72">
            <w:pPr>
              <w:rPr>
                <w:szCs w:val="20"/>
              </w:rPr>
            </w:pPr>
          </w:p>
        </w:tc>
      </w:tr>
      <w:tr w:rsidR="00C13A72" w14:paraId="03BF3A26" w14:textId="77777777">
        <w:tc>
          <w:tcPr>
            <w:tcW w:w="1838" w:type="dxa"/>
          </w:tcPr>
          <w:p w14:paraId="5ED1E5EF" w14:textId="77777777" w:rsidR="00C13A72" w:rsidRDefault="00772B77">
            <w:pPr>
              <w:rPr>
                <w:szCs w:val="20"/>
              </w:rPr>
            </w:pPr>
            <w:r>
              <w:rPr>
                <w:rFonts w:hint="eastAsia"/>
                <w:szCs w:val="20"/>
              </w:rPr>
              <w:t>[3]</w:t>
            </w:r>
          </w:p>
        </w:tc>
        <w:tc>
          <w:tcPr>
            <w:tcW w:w="7469" w:type="dxa"/>
          </w:tcPr>
          <w:p w14:paraId="356EEBC6" w14:textId="77777777" w:rsidR="00C13A72" w:rsidRDefault="00772B77">
            <w:pPr>
              <w:rPr>
                <w:b/>
                <w:bCs/>
                <w:lang w:eastAsia="en-GB"/>
              </w:rPr>
            </w:pPr>
            <w:r>
              <w:rPr>
                <w:b/>
                <w:bCs/>
                <w:lang w:eastAsia="en-GB"/>
              </w:rPr>
              <w:t>Proposal 6: The DCI N1 size is not increased for 16-QAM support.</w:t>
            </w:r>
          </w:p>
          <w:p w14:paraId="7B57DE9F" w14:textId="77777777" w:rsidR="00C13A72" w:rsidRDefault="00772B77">
            <w:pPr>
              <w:rPr>
                <w:b/>
                <w:bCs/>
                <w:lang w:eastAsia="en-GB"/>
              </w:rPr>
            </w:pPr>
            <w:r>
              <w:rPr>
                <w:b/>
                <w:bCs/>
                <w:lang w:eastAsia="en-GB"/>
              </w:rPr>
              <w:t>Proposal 7: For 16-QAM support in the downlink DCI N1, the MCS field is increased to 5 bits, and repetition field is decreased to 1 bit.</w:t>
            </w:r>
          </w:p>
          <w:p w14:paraId="750475D7" w14:textId="77777777" w:rsidR="00C13A72" w:rsidRDefault="00772B77">
            <w:pPr>
              <w:rPr>
                <w:b/>
                <w:bCs/>
                <w:lang w:eastAsia="en-GB"/>
              </w:rPr>
            </w:pPr>
            <w:r>
              <w:rPr>
                <w:b/>
                <w:bCs/>
                <w:lang w:eastAsia="en-GB"/>
              </w:rPr>
              <w:t>Proposal 17: The DCI N0 size is not increased for 16-QAM support.</w:t>
            </w:r>
          </w:p>
          <w:p w14:paraId="4729B184" w14:textId="77777777" w:rsidR="00C13A72" w:rsidRDefault="00772B77">
            <w:pPr>
              <w:rPr>
                <w:u w:val="single"/>
              </w:rPr>
            </w:pPr>
            <w:r>
              <w:rPr>
                <w:b/>
                <w:bCs/>
                <w:lang w:eastAsia="en-GB"/>
              </w:rPr>
              <w:t>Proposal 18: For 16-QAM support in the uplink DCI N0, the MCS field is increased to 5 bits, and repetition field is not used.</w:t>
            </w:r>
          </w:p>
          <w:p w14:paraId="258BEAE6" w14:textId="77777777" w:rsidR="00C13A72" w:rsidRDefault="00C13A72">
            <w:pPr>
              <w:rPr>
                <w:szCs w:val="20"/>
              </w:rPr>
            </w:pPr>
          </w:p>
        </w:tc>
      </w:tr>
      <w:tr w:rsidR="00C13A72" w14:paraId="2084F543" w14:textId="77777777">
        <w:tc>
          <w:tcPr>
            <w:tcW w:w="1838" w:type="dxa"/>
          </w:tcPr>
          <w:p w14:paraId="5A2666F2" w14:textId="77777777" w:rsidR="00C13A72" w:rsidRDefault="00772B77">
            <w:pPr>
              <w:rPr>
                <w:szCs w:val="20"/>
              </w:rPr>
            </w:pPr>
            <w:r>
              <w:rPr>
                <w:rFonts w:hint="eastAsia"/>
                <w:szCs w:val="20"/>
              </w:rPr>
              <w:lastRenderedPageBreak/>
              <w:t>[4]</w:t>
            </w:r>
          </w:p>
        </w:tc>
        <w:tc>
          <w:tcPr>
            <w:tcW w:w="7469" w:type="dxa"/>
          </w:tcPr>
          <w:p w14:paraId="0E483306" w14:textId="77777777" w:rsidR="00C13A72" w:rsidRDefault="00772B77">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14:paraId="02DA303F" w14:textId="77777777" w:rsidR="00C13A72" w:rsidRDefault="00772B77">
            <w:pPr>
              <w:rPr>
                <w:b/>
                <w:i/>
                <w:sz w:val="20"/>
                <w:szCs w:val="20"/>
                <w:lang w:eastAsia="zh-CN"/>
              </w:rPr>
            </w:pPr>
            <w:r>
              <w:rPr>
                <w:b/>
                <w:i/>
                <w:sz w:val="20"/>
                <w:szCs w:val="20"/>
                <w:lang w:eastAsia="zh-CN"/>
              </w:rPr>
              <w:t>Proposal 6: If 5-bit MCS table is adopted for DL 16QAM, for guard-band and standalone deployments,</w:t>
            </w:r>
          </w:p>
          <w:p w14:paraId="077983CF"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5BC2420A"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466C600D"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14:paraId="46ADA8E4" w14:textId="77777777" w:rsidR="00C13A72" w:rsidRDefault="00772B77">
            <w:pPr>
              <w:rPr>
                <w:b/>
                <w:i/>
                <w:sz w:val="20"/>
                <w:szCs w:val="20"/>
                <w:lang w:eastAsia="zh-CN"/>
              </w:rPr>
            </w:pPr>
            <w:r>
              <w:rPr>
                <w:b/>
                <w:i/>
                <w:sz w:val="20"/>
                <w:szCs w:val="20"/>
                <w:lang w:eastAsia="zh-CN"/>
              </w:rPr>
              <w:t>Proposal 7: If 5-bit MCS table is adopted for DL 16QAM, for in-band deployment,</w:t>
            </w:r>
          </w:p>
          <w:p w14:paraId="0F350853"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008D154C" w14:textId="77777777"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3F76C07A" w14:textId="77777777" w:rsidR="00C13A72" w:rsidRDefault="00772B77">
            <w:pPr>
              <w:rPr>
                <w:b/>
                <w:i/>
                <w:color w:val="000000"/>
                <w:sz w:val="20"/>
                <w:szCs w:val="20"/>
                <w:lang w:eastAsia="zh-CN"/>
              </w:rPr>
            </w:pPr>
            <w:r>
              <w:rPr>
                <w:b/>
                <w:i/>
                <w:color w:val="000000"/>
                <w:sz w:val="20"/>
                <w:szCs w:val="20"/>
                <w:lang w:eastAsia="zh-CN"/>
              </w:rPr>
              <w:t>Proposal 11: 5-bit MCS table can be defined for UL 16QAM for NB-IoT.</w:t>
            </w:r>
          </w:p>
          <w:p w14:paraId="49C2E72E" w14:textId="77777777" w:rsidR="00C13A72" w:rsidRDefault="00772B77">
            <w:pPr>
              <w:pStyle w:val="af6"/>
              <w:numPr>
                <w:ilvl w:val="0"/>
                <w:numId w:val="24"/>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14:paraId="552BB35D" w14:textId="77777777" w:rsidR="00C13A72" w:rsidRDefault="00772B77">
            <w:pPr>
              <w:pStyle w:val="af6"/>
              <w:numPr>
                <w:ilvl w:val="0"/>
                <w:numId w:val="24"/>
              </w:numPr>
              <w:autoSpaceDE w:val="0"/>
              <w:autoSpaceDN w:val="0"/>
              <w:adjustRightInd w:val="0"/>
              <w:snapToGrid w:val="0"/>
              <w:spacing w:after="120"/>
              <w:rPr>
                <w:b/>
                <w:i/>
                <w:sz w:val="20"/>
                <w:szCs w:val="20"/>
              </w:rPr>
            </w:pPr>
            <w:r>
              <w:rPr>
                <w:b/>
                <w:i/>
                <w:color w:val="000000"/>
                <w:sz w:val="20"/>
                <w:szCs w:val="20"/>
              </w:rPr>
              <w:t>MCS 14~22 correspond to TBS 13~21 with 16QAM</w:t>
            </w:r>
          </w:p>
          <w:p w14:paraId="088CE6F5" w14:textId="77777777" w:rsidR="00C13A72" w:rsidRDefault="00C13A72">
            <w:pPr>
              <w:spacing w:beforeLines="50" w:before="120" w:line="276" w:lineRule="auto"/>
              <w:rPr>
                <w:b/>
                <w:i/>
                <w:sz w:val="20"/>
                <w:szCs w:val="20"/>
              </w:rPr>
            </w:pPr>
          </w:p>
        </w:tc>
      </w:tr>
      <w:tr w:rsidR="00C13A72" w14:paraId="64B87B3F" w14:textId="77777777">
        <w:tc>
          <w:tcPr>
            <w:tcW w:w="1838" w:type="dxa"/>
          </w:tcPr>
          <w:p w14:paraId="27C1BDEB" w14:textId="77777777" w:rsidR="00C13A72" w:rsidRDefault="00772B77">
            <w:pPr>
              <w:rPr>
                <w:szCs w:val="20"/>
              </w:rPr>
            </w:pPr>
            <w:r>
              <w:rPr>
                <w:rFonts w:hint="eastAsia"/>
                <w:szCs w:val="20"/>
              </w:rPr>
              <w:t>[5]</w:t>
            </w:r>
          </w:p>
        </w:tc>
        <w:tc>
          <w:tcPr>
            <w:tcW w:w="7469" w:type="dxa"/>
          </w:tcPr>
          <w:p w14:paraId="4E9FAB26" w14:textId="77777777" w:rsidR="00C13A72" w:rsidRDefault="00772B77">
            <w:pPr>
              <w:rPr>
                <w:rFonts w:ascii="Arial" w:hAnsi="Arial" w:cs="Arial"/>
                <w:b/>
                <w:sz w:val="20"/>
                <w:szCs w:val="20"/>
              </w:rPr>
            </w:pPr>
            <w:r>
              <w:rPr>
                <w:rFonts w:ascii="Arial" w:hAnsi="Arial" w:cs="Arial" w:hint="eastAsia"/>
                <w:b/>
                <w:sz w:val="20"/>
                <w:szCs w:val="20"/>
              </w:rPr>
              <w:t>Proposal</w:t>
            </w:r>
            <w:r>
              <w:rPr>
                <w:rFonts w:ascii="Arial" w:hAnsi="Arial" w:cs="Arial"/>
                <w:b/>
                <w:sz w:val="20"/>
                <w:szCs w:val="20"/>
              </w:rPr>
              <w:t>1</w:t>
            </w:r>
            <w:r>
              <w:rPr>
                <w:rFonts w:ascii="Arial" w:hAnsi="Arial" w:cs="Arial" w:hint="eastAsia"/>
                <w:b/>
                <w:sz w:val="20"/>
                <w:szCs w:val="20"/>
              </w:rPr>
              <w:t>：</w:t>
            </w:r>
            <w:r>
              <w:rPr>
                <w:rFonts w:ascii="Arial" w:hAnsi="Arial" w:cs="Arial"/>
                <w:b/>
                <w:sz w:val="20"/>
                <w:szCs w:val="20"/>
              </w:rPr>
              <w:t>The size of the MCS field in DCI N1/</w:t>
            </w:r>
            <w:r>
              <w:rPr>
                <w:rFonts w:ascii="Arial" w:hAnsi="Arial" w:cs="Arial" w:hint="eastAsia"/>
                <w:b/>
                <w:sz w:val="20"/>
                <w:szCs w:val="20"/>
              </w:rPr>
              <w:t>N0</w:t>
            </w:r>
            <w:r>
              <w:rPr>
                <w:rFonts w:ascii="Arial" w:hAnsi="Arial" w:cs="Arial"/>
                <w:b/>
                <w:sz w:val="20"/>
                <w:szCs w:val="20"/>
              </w:rPr>
              <w:t xml:space="preserve"> in UE-specific search space is increased to 5 bits.</w:t>
            </w:r>
          </w:p>
          <w:p w14:paraId="5E75B548" w14:textId="77777777" w:rsidR="00C13A72" w:rsidRDefault="00C13A72">
            <w:pPr>
              <w:rPr>
                <w:szCs w:val="20"/>
              </w:rPr>
            </w:pPr>
          </w:p>
        </w:tc>
      </w:tr>
      <w:tr w:rsidR="00C13A72" w14:paraId="6932584A" w14:textId="77777777">
        <w:tc>
          <w:tcPr>
            <w:tcW w:w="1838" w:type="dxa"/>
          </w:tcPr>
          <w:p w14:paraId="145D15E7" w14:textId="77777777" w:rsidR="00C13A72" w:rsidRDefault="00772B77">
            <w:pPr>
              <w:rPr>
                <w:szCs w:val="20"/>
              </w:rPr>
            </w:pPr>
            <w:r>
              <w:rPr>
                <w:rFonts w:hint="eastAsia"/>
                <w:szCs w:val="20"/>
              </w:rPr>
              <w:t>[6]</w:t>
            </w:r>
          </w:p>
        </w:tc>
        <w:tc>
          <w:tcPr>
            <w:tcW w:w="7469" w:type="dxa"/>
          </w:tcPr>
          <w:p w14:paraId="521DF59D" w14:textId="77777777" w:rsidR="00C13A72" w:rsidRDefault="00772B77">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14:paraId="626478CD" w14:textId="77777777" w:rsidR="00C13A72" w:rsidRDefault="00772B77">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14:paraId="437B3879" w14:textId="77777777" w:rsidR="00C13A72" w:rsidRDefault="00C13A72">
            <w:pPr>
              <w:rPr>
                <w:szCs w:val="20"/>
              </w:rPr>
            </w:pPr>
          </w:p>
        </w:tc>
      </w:tr>
      <w:tr w:rsidR="00C13A72" w14:paraId="6F1D073F" w14:textId="77777777">
        <w:tc>
          <w:tcPr>
            <w:tcW w:w="1838" w:type="dxa"/>
          </w:tcPr>
          <w:p w14:paraId="4B720305" w14:textId="77777777" w:rsidR="00C13A72" w:rsidRDefault="00772B77">
            <w:pPr>
              <w:rPr>
                <w:szCs w:val="20"/>
              </w:rPr>
            </w:pPr>
            <w:r>
              <w:rPr>
                <w:rFonts w:hint="eastAsia"/>
                <w:szCs w:val="20"/>
              </w:rPr>
              <w:t>[8]</w:t>
            </w:r>
          </w:p>
        </w:tc>
        <w:tc>
          <w:tcPr>
            <w:tcW w:w="7469" w:type="dxa"/>
          </w:tcPr>
          <w:p w14:paraId="6FEAC57C" w14:textId="77777777" w:rsidR="00C13A72" w:rsidRDefault="00772B77">
            <w:pPr>
              <w:rPr>
                <w:b/>
                <w:bCs/>
              </w:rPr>
            </w:pPr>
            <w:r>
              <w:rPr>
                <w:b/>
                <w:bCs/>
                <w:u w:val="single"/>
              </w:rPr>
              <w:t xml:space="preserve">Proposal 6: </w:t>
            </w:r>
            <w:r>
              <w:rPr>
                <w:b/>
                <w:bCs/>
              </w:rPr>
              <w:t>Do not introduce additional DCI bits to support 16-QAM. Introduce two new 4-bit MCS tables (16-QAM in-band and 16-QAM standalone).</w:t>
            </w:r>
          </w:p>
          <w:p w14:paraId="1CA70AC1" w14:textId="77777777" w:rsidR="00C13A72" w:rsidRDefault="00772B77">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4F544662" w14:textId="77777777" w:rsidR="00C13A72" w:rsidRDefault="00772B77">
            <w:pPr>
              <w:rPr>
                <w:szCs w:val="20"/>
              </w:rPr>
            </w:pPr>
            <w:r>
              <w:rPr>
                <w:b/>
                <w:bCs/>
                <w:u w:val="single"/>
              </w:rPr>
              <w:t>Proposal 11:</w:t>
            </w:r>
            <w:r>
              <w:rPr>
                <w:b/>
                <w:bCs/>
              </w:rPr>
              <w:t xml:space="preserve"> RAN1 to discuss whether to introduce one or more “implicit MCS” for retransmissions in the MCS table for UL 16-QAM.</w:t>
            </w:r>
          </w:p>
        </w:tc>
      </w:tr>
      <w:tr w:rsidR="00C13A72" w14:paraId="191A5377" w14:textId="77777777">
        <w:tc>
          <w:tcPr>
            <w:tcW w:w="1838" w:type="dxa"/>
          </w:tcPr>
          <w:p w14:paraId="47AC006F" w14:textId="77777777" w:rsidR="00C13A72" w:rsidRDefault="00C13A72">
            <w:pPr>
              <w:rPr>
                <w:szCs w:val="20"/>
              </w:rPr>
            </w:pPr>
          </w:p>
        </w:tc>
        <w:tc>
          <w:tcPr>
            <w:tcW w:w="7469" w:type="dxa"/>
          </w:tcPr>
          <w:p w14:paraId="2C99889A" w14:textId="77777777" w:rsidR="00C13A72" w:rsidRDefault="00C13A72">
            <w:pPr>
              <w:rPr>
                <w:b/>
                <w:bCs/>
                <w:u w:val="single"/>
              </w:rPr>
            </w:pPr>
          </w:p>
        </w:tc>
      </w:tr>
    </w:tbl>
    <w:p w14:paraId="2200B5B4" w14:textId="77777777" w:rsidR="00C13A72" w:rsidRDefault="00C13A72"/>
    <w:p w14:paraId="10477A15" w14:textId="77777777" w:rsidR="00B77D9E" w:rsidRDefault="00B77D9E" w:rsidP="00B77D9E">
      <w:pPr>
        <w:pStyle w:val="4"/>
      </w:pPr>
      <w:r>
        <w:rPr>
          <w:rFonts w:hint="eastAsia"/>
        </w:rPr>
        <w:t>Round-</w:t>
      </w:r>
      <w:r>
        <w:t>1</w:t>
      </w:r>
      <w:r>
        <w:rPr>
          <w:rFonts w:hint="eastAsia"/>
        </w:rPr>
        <w:t xml:space="preserve"> proposals and discussion</w:t>
      </w:r>
    </w:p>
    <w:p w14:paraId="21233A3E" w14:textId="77777777" w:rsidR="00B77D9E" w:rsidRDefault="00B77D9E"/>
    <w:p w14:paraId="5F7E225B" w14:textId="77777777" w:rsidR="00C13A72" w:rsidRDefault="00772B77">
      <w:r>
        <w:t>The proposed schemes are diverse, and several companies proposed the principle that the DCI size is not increased to support 16-QAM. Therefore, the following is proposed:</w:t>
      </w:r>
    </w:p>
    <w:p w14:paraId="04F8E1FE" w14:textId="77777777" w:rsidR="00C13A72" w:rsidRDefault="00772B77">
      <w:pPr>
        <w:pStyle w:val="a6"/>
        <w:jc w:val="left"/>
        <w:rPr>
          <w:b w:val="0"/>
          <w:sz w:val="22"/>
        </w:rPr>
      </w:pPr>
      <w:r>
        <w:t xml:space="preserve">Proposal </w:t>
      </w:r>
      <w:r w:rsidR="00D13C50">
        <w:fldChar w:fldCharType="begin"/>
      </w:r>
      <w:r w:rsidR="00D13C50">
        <w:instrText xml:space="preserve"> SEQ proposal \* ARABIC </w:instrText>
      </w:r>
      <w:r w:rsidR="00D13C50">
        <w:fldChar w:fldCharType="separate"/>
      </w:r>
      <w:r>
        <w:t>12</w:t>
      </w:r>
      <w:r w:rsidR="00D13C50">
        <w:fldChar w:fldCharType="end"/>
      </w:r>
      <w:r>
        <w:t>: The DCI size is not increased to support 16-QAM in uplink and downlink.</w:t>
      </w:r>
    </w:p>
    <w:p w14:paraId="5B027416" w14:textId="77777777" w:rsidR="00C13A72" w:rsidRDefault="00C13A72">
      <w:pPr>
        <w:rPr>
          <w:b/>
        </w:rPr>
      </w:pPr>
    </w:p>
    <w:p w14:paraId="082C4D48"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06FE7E17" w14:textId="77777777">
        <w:tc>
          <w:tcPr>
            <w:tcW w:w="1838" w:type="dxa"/>
          </w:tcPr>
          <w:p w14:paraId="269D7C1B" w14:textId="77777777" w:rsidR="00C13A72" w:rsidRDefault="00772B77">
            <w:pPr>
              <w:rPr>
                <w:szCs w:val="20"/>
              </w:rPr>
            </w:pPr>
            <w:r>
              <w:rPr>
                <w:rFonts w:hint="eastAsia"/>
                <w:szCs w:val="20"/>
              </w:rPr>
              <w:lastRenderedPageBreak/>
              <w:t>Comp</w:t>
            </w:r>
            <w:r>
              <w:rPr>
                <w:szCs w:val="20"/>
              </w:rPr>
              <w:t>anies</w:t>
            </w:r>
          </w:p>
        </w:tc>
        <w:tc>
          <w:tcPr>
            <w:tcW w:w="7469" w:type="dxa"/>
          </w:tcPr>
          <w:p w14:paraId="02AECD16" w14:textId="77777777" w:rsidR="00C13A72" w:rsidRDefault="00772B77">
            <w:pPr>
              <w:rPr>
                <w:szCs w:val="20"/>
              </w:rPr>
            </w:pPr>
            <w:r>
              <w:rPr>
                <w:rFonts w:hint="eastAsia"/>
                <w:szCs w:val="20"/>
              </w:rPr>
              <w:t>Comments</w:t>
            </w:r>
          </w:p>
        </w:tc>
      </w:tr>
      <w:tr w:rsidR="00C13A72" w14:paraId="2CF8F183" w14:textId="77777777">
        <w:tc>
          <w:tcPr>
            <w:tcW w:w="1838" w:type="dxa"/>
          </w:tcPr>
          <w:p w14:paraId="6C37FB91" w14:textId="77777777" w:rsidR="00C13A72" w:rsidRDefault="00772B77">
            <w:pPr>
              <w:rPr>
                <w:szCs w:val="20"/>
                <w:lang w:eastAsia="zh-CN"/>
              </w:rPr>
            </w:pPr>
            <w:r>
              <w:rPr>
                <w:szCs w:val="20"/>
                <w:lang w:eastAsia="zh-CN"/>
              </w:rPr>
              <w:t>Lenovo&amp;MotoM</w:t>
            </w:r>
          </w:p>
        </w:tc>
        <w:tc>
          <w:tcPr>
            <w:tcW w:w="7469" w:type="dxa"/>
          </w:tcPr>
          <w:p w14:paraId="3ABAD7E3" w14:textId="77777777" w:rsidR="00C13A72" w:rsidRDefault="00772B77">
            <w:pPr>
              <w:rPr>
                <w:szCs w:val="20"/>
                <w:lang w:eastAsia="zh-CN"/>
              </w:rPr>
            </w:pPr>
            <w:r>
              <w:rPr>
                <w:szCs w:val="20"/>
                <w:lang w:eastAsia="zh-CN"/>
              </w:rPr>
              <w:t>Support proposal 12</w:t>
            </w:r>
          </w:p>
        </w:tc>
      </w:tr>
      <w:tr w:rsidR="00C13A72" w14:paraId="0618750A" w14:textId="77777777">
        <w:tc>
          <w:tcPr>
            <w:tcW w:w="1838" w:type="dxa"/>
          </w:tcPr>
          <w:p w14:paraId="65560475" w14:textId="77777777" w:rsidR="00C13A72" w:rsidRDefault="00772B77">
            <w:pPr>
              <w:rPr>
                <w:szCs w:val="20"/>
              </w:rPr>
            </w:pPr>
            <w:r>
              <w:rPr>
                <w:color w:val="0070C0"/>
                <w:szCs w:val="20"/>
              </w:rPr>
              <w:t>Ericsson</w:t>
            </w:r>
          </w:p>
        </w:tc>
        <w:tc>
          <w:tcPr>
            <w:tcW w:w="7469" w:type="dxa"/>
          </w:tcPr>
          <w:p w14:paraId="2FF5DC7D" w14:textId="77777777" w:rsidR="00C13A72" w:rsidRDefault="00772B77">
            <w:pPr>
              <w:rPr>
                <w:szCs w:val="20"/>
              </w:rPr>
            </w:pPr>
            <w:r>
              <w:rPr>
                <w:color w:val="0070C0"/>
                <w:szCs w:val="20"/>
              </w:rPr>
              <w:t>We need to settle and agree first on the TBS/MCS tables, and then we can come back to start discussing DCI design aspects.</w:t>
            </w:r>
          </w:p>
        </w:tc>
      </w:tr>
      <w:tr w:rsidR="00C13A72" w14:paraId="07CAB0F4" w14:textId="77777777">
        <w:tc>
          <w:tcPr>
            <w:tcW w:w="1838" w:type="dxa"/>
          </w:tcPr>
          <w:p w14:paraId="734EBB00" w14:textId="77777777" w:rsidR="00C13A72" w:rsidRDefault="00772B77">
            <w:pPr>
              <w:rPr>
                <w:szCs w:val="20"/>
                <w:lang w:eastAsia="zh-CN"/>
              </w:rPr>
            </w:pPr>
            <w:r>
              <w:rPr>
                <w:szCs w:val="20"/>
                <w:lang w:eastAsia="zh-CN"/>
              </w:rPr>
              <w:t>Nokia, NSB</w:t>
            </w:r>
          </w:p>
        </w:tc>
        <w:tc>
          <w:tcPr>
            <w:tcW w:w="7469" w:type="dxa"/>
          </w:tcPr>
          <w:p w14:paraId="2E68DBF2" w14:textId="77777777" w:rsidR="00C13A72" w:rsidRDefault="00772B77">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C13A72" w14:paraId="0C1C1BEE" w14:textId="77777777">
        <w:tc>
          <w:tcPr>
            <w:tcW w:w="1838" w:type="dxa"/>
          </w:tcPr>
          <w:p w14:paraId="05F3328C" w14:textId="77777777" w:rsidR="00C13A72" w:rsidRDefault="00772B77">
            <w:pPr>
              <w:rPr>
                <w:szCs w:val="20"/>
                <w:lang w:eastAsia="zh-CN"/>
              </w:rPr>
            </w:pPr>
            <w:r>
              <w:rPr>
                <w:szCs w:val="20"/>
                <w:lang w:eastAsia="zh-CN"/>
              </w:rPr>
              <w:t>Qualcomm</w:t>
            </w:r>
          </w:p>
        </w:tc>
        <w:tc>
          <w:tcPr>
            <w:tcW w:w="7469" w:type="dxa"/>
          </w:tcPr>
          <w:p w14:paraId="5DE6D749" w14:textId="77777777" w:rsidR="00C13A72" w:rsidRDefault="00772B77">
            <w:pPr>
              <w:rPr>
                <w:szCs w:val="20"/>
                <w:lang w:eastAsia="zh-CN"/>
              </w:rPr>
            </w:pPr>
            <w:r>
              <w:rPr>
                <w:szCs w:val="20"/>
                <w:lang w:eastAsia="zh-CN"/>
              </w:rPr>
              <w:t>We should first decide on what features apply (e.g. repetitions / no repetitions), and then we can decide on this.</w:t>
            </w:r>
          </w:p>
          <w:p w14:paraId="7BDDEEB9" w14:textId="77777777" w:rsidR="00C13A72" w:rsidRDefault="00772B77">
            <w:pPr>
              <w:rPr>
                <w:szCs w:val="20"/>
                <w:lang w:eastAsia="zh-CN"/>
              </w:rPr>
            </w:pPr>
            <w:r>
              <w:rPr>
                <w:szCs w:val="20"/>
                <w:lang w:eastAsia="zh-CN"/>
              </w:rPr>
              <w:t>If no repetitions are supported, we think this should be achievable.</w:t>
            </w:r>
          </w:p>
        </w:tc>
      </w:tr>
      <w:tr w:rsidR="00C13A72" w14:paraId="2C1425D3" w14:textId="77777777">
        <w:tc>
          <w:tcPr>
            <w:tcW w:w="1838" w:type="dxa"/>
          </w:tcPr>
          <w:p w14:paraId="2D684284" w14:textId="77777777" w:rsidR="00C13A72" w:rsidRDefault="00772B77">
            <w:pPr>
              <w:rPr>
                <w:szCs w:val="20"/>
                <w:lang w:eastAsia="zh-CN"/>
              </w:rPr>
            </w:pPr>
            <w:r>
              <w:rPr>
                <w:szCs w:val="20"/>
                <w:lang w:eastAsia="zh-CN"/>
              </w:rPr>
              <w:t>Huawei, HiSilicon</w:t>
            </w:r>
          </w:p>
        </w:tc>
        <w:tc>
          <w:tcPr>
            <w:tcW w:w="7469" w:type="dxa"/>
          </w:tcPr>
          <w:p w14:paraId="13CC9F9E" w14:textId="77777777" w:rsidR="00C13A72" w:rsidRDefault="00772B77">
            <w:pPr>
              <w:rPr>
                <w:szCs w:val="20"/>
                <w:lang w:eastAsia="zh-CN"/>
              </w:rPr>
            </w:pPr>
            <w:r>
              <w:rPr>
                <w:szCs w:val="20"/>
                <w:lang w:eastAsia="zh-CN"/>
              </w:rPr>
              <w:t>Support proposal 12</w:t>
            </w:r>
          </w:p>
        </w:tc>
      </w:tr>
      <w:tr w:rsidR="00C13A72" w14:paraId="55F9143F" w14:textId="77777777">
        <w:tc>
          <w:tcPr>
            <w:tcW w:w="1838" w:type="dxa"/>
          </w:tcPr>
          <w:p w14:paraId="1BFBD6B0" w14:textId="77777777" w:rsidR="00C13A72" w:rsidRDefault="00772B77">
            <w:pPr>
              <w:rPr>
                <w:szCs w:val="20"/>
                <w:lang w:eastAsia="zh-CN"/>
              </w:rPr>
            </w:pPr>
            <w:r>
              <w:rPr>
                <w:szCs w:val="20"/>
                <w:lang w:eastAsia="zh-CN"/>
              </w:rPr>
              <w:t>MTK</w:t>
            </w:r>
          </w:p>
        </w:tc>
        <w:tc>
          <w:tcPr>
            <w:tcW w:w="7469" w:type="dxa"/>
          </w:tcPr>
          <w:p w14:paraId="2767D8E8" w14:textId="77777777" w:rsidR="00C13A72" w:rsidRDefault="00772B77">
            <w:pPr>
              <w:rPr>
                <w:szCs w:val="20"/>
                <w:lang w:eastAsia="zh-CN"/>
              </w:rPr>
            </w:pPr>
            <w:r>
              <w:rPr>
                <w:szCs w:val="20"/>
                <w:lang w:eastAsia="zh-CN"/>
              </w:rPr>
              <w:t>It’ better to make decision after having an agreement on the MCS bits field and repetition field.</w:t>
            </w:r>
          </w:p>
        </w:tc>
      </w:tr>
      <w:tr w:rsidR="00C13A72" w14:paraId="7A6C0D22" w14:textId="77777777">
        <w:tc>
          <w:tcPr>
            <w:tcW w:w="1838" w:type="dxa"/>
          </w:tcPr>
          <w:p w14:paraId="4F8A982B" w14:textId="77777777" w:rsidR="00C13A72" w:rsidRDefault="00772B77">
            <w:pPr>
              <w:rPr>
                <w:szCs w:val="20"/>
                <w:lang w:eastAsia="zh-CN"/>
              </w:rPr>
            </w:pPr>
            <w:r>
              <w:rPr>
                <w:rFonts w:hint="eastAsia"/>
                <w:szCs w:val="20"/>
                <w:lang w:eastAsia="zh-CN"/>
              </w:rPr>
              <w:t>ZTE,sanechips</w:t>
            </w:r>
          </w:p>
        </w:tc>
        <w:tc>
          <w:tcPr>
            <w:tcW w:w="7469" w:type="dxa"/>
          </w:tcPr>
          <w:p w14:paraId="12FC76F3" w14:textId="77777777" w:rsidR="00C13A72" w:rsidRDefault="00772B77">
            <w:pPr>
              <w:rPr>
                <w:szCs w:val="20"/>
                <w:lang w:eastAsia="zh-CN"/>
              </w:rPr>
            </w:pPr>
            <w:r>
              <w:rPr>
                <w:szCs w:val="20"/>
                <w:lang w:eastAsia="zh-CN"/>
              </w:rPr>
              <w:t>Support proposal 12</w:t>
            </w:r>
            <w:r>
              <w:rPr>
                <w:rFonts w:hint="eastAsia"/>
                <w:szCs w:val="20"/>
                <w:lang w:eastAsia="zh-CN"/>
              </w:rPr>
              <w:t>.</w:t>
            </w:r>
          </w:p>
        </w:tc>
      </w:tr>
    </w:tbl>
    <w:p w14:paraId="1E40CEC9" w14:textId="77777777" w:rsidR="00B77D9E" w:rsidRDefault="00B77D9E">
      <w:pPr>
        <w:rPr>
          <w:b/>
        </w:rPr>
      </w:pPr>
    </w:p>
    <w:p w14:paraId="3749AB32" w14:textId="77777777" w:rsidR="00C13A72" w:rsidRDefault="00772B77">
      <w:pPr>
        <w:pStyle w:val="2"/>
        <w:rPr>
          <w:lang w:eastAsia="zh-CN"/>
        </w:rPr>
      </w:pPr>
      <w:r>
        <w:rPr>
          <w:lang w:eastAsia="zh-CN"/>
        </w:rPr>
        <w:t>Downlink power allocation to support 16QAM</w:t>
      </w:r>
    </w:p>
    <w:p w14:paraId="20395D28" w14:textId="77777777" w:rsidR="00C13A72" w:rsidRDefault="00772B77" w:rsidP="00C961FC">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14:paraId="53B77FA7" w14:textId="77777777"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14:paraId="17FD9F37" w14:textId="77777777">
        <w:tc>
          <w:tcPr>
            <w:tcW w:w="1838" w:type="dxa"/>
          </w:tcPr>
          <w:p w14:paraId="41A90561" w14:textId="77777777" w:rsidR="00C13A72" w:rsidRDefault="00772B77">
            <w:pPr>
              <w:rPr>
                <w:szCs w:val="20"/>
              </w:rPr>
            </w:pPr>
            <w:r>
              <w:rPr>
                <w:rFonts w:hint="eastAsia"/>
                <w:szCs w:val="20"/>
              </w:rPr>
              <w:t>Sourcing</w:t>
            </w:r>
          </w:p>
        </w:tc>
        <w:tc>
          <w:tcPr>
            <w:tcW w:w="7469" w:type="dxa"/>
          </w:tcPr>
          <w:p w14:paraId="0C4040AB" w14:textId="77777777" w:rsidR="00C13A72" w:rsidRDefault="00772B77">
            <w:pPr>
              <w:rPr>
                <w:szCs w:val="20"/>
              </w:rPr>
            </w:pPr>
            <w:r>
              <w:rPr>
                <w:rFonts w:hint="eastAsia"/>
                <w:szCs w:val="20"/>
              </w:rPr>
              <w:t>proposals</w:t>
            </w:r>
          </w:p>
        </w:tc>
      </w:tr>
      <w:tr w:rsidR="00C13A72" w14:paraId="52473309" w14:textId="77777777">
        <w:tc>
          <w:tcPr>
            <w:tcW w:w="1838" w:type="dxa"/>
          </w:tcPr>
          <w:p w14:paraId="77D1B235" w14:textId="77777777" w:rsidR="00C13A72" w:rsidRDefault="00772B77">
            <w:pPr>
              <w:rPr>
                <w:szCs w:val="20"/>
              </w:rPr>
            </w:pPr>
            <w:r>
              <w:rPr>
                <w:rFonts w:hint="eastAsia"/>
                <w:szCs w:val="20"/>
              </w:rPr>
              <w:t>[2]</w:t>
            </w:r>
          </w:p>
        </w:tc>
        <w:tc>
          <w:tcPr>
            <w:tcW w:w="7469" w:type="dxa"/>
          </w:tcPr>
          <w:p w14:paraId="42AE820E" w14:textId="77777777" w:rsidR="00C13A72" w:rsidRDefault="00772B77">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14:paraId="3BC03505"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out NRS and CRS</w:t>
            </w:r>
          </w:p>
          <w:p w14:paraId="57BEC3CD"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CRS (only for “In-band” deployment)</w:t>
            </w:r>
          </w:p>
          <w:p w14:paraId="4C6A7826"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NRS</w:t>
            </w:r>
          </w:p>
          <w:p w14:paraId="2B901A21" w14:textId="77777777" w:rsidR="00C13A72" w:rsidRDefault="00C13A72">
            <w:pPr>
              <w:rPr>
                <w:szCs w:val="20"/>
              </w:rPr>
            </w:pPr>
          </w:p>
        </w:tc>
      </w:tr>
      <w:tr w:rsidR="00C13A72" w14:paraId="6A7C3BB4" w14:textId="77777777">
        <w:tc>
          <w:tcPr>
            <w:tcW w:w="1838" w:type="dxa"/>
          </w:tcPr>
          <w:p w14:paraId="107DD250" w14:textId="77777777" w:rsidR="00C13A72" w:rsidRDefault="00772B77">
            <w:pPr>
              <w:rPr>
                <w:szCs w:val="20"/>
              </w:rPr>
            </w:pPr>
            <w:r>
              <w:rPr>
                <w:rFonts w:hint="eastAsia"/>
                <w:szCs w:val="20"/>
              </w:rPr>
              <w:t>[3]</w:t>
            </w:r>
          </w:p>
        </w:tc>
        <w:tc>
          <w:tcPr>
            <w:tcW w:w="7469" w:type="dxa"/>
          </w:tcPr>
          <w:p w14:paraId="45FA0C12" w14:textId="77777777" w:rsidR="00C13A72" w:rsidRDefault="00772B77">
            <w:pPr>
              <w:rPr>
                <w:bCs/>
                <w:lang w:eastAsia="en-GB"/>
              </w:rPr>
            </w:pPr>
            <w:r>
              <w:rPr>
                <w:b/>
                <w:bCs/>
                <w:lang w:eastAsia="en-GB"/>
              </w:rPr>
              <w:t>Proposal 10: NPDSCH EPRE in symbols with NRS can be different than NPDSCH EPRE in symbols without NRS and CRS.</w:t>
            </w:r>
          </w:p>
          <w:p w14:paraId="24ADF38B" w14:textId="77777777" w:rsidR="00C13A72" w:rsidRDefault="00772B77">
            <w:pPr>
              <w:rPr>
                <w:bCs/>
                <w:lang w:eastAsia="en-GB"/>
              </w:rPr>
            </w:pPr>
            <w:r>
              <w:rPr>
                <w:b/>
                <w:bCs/>
                <w:lang w:eastAsia="en-GB"/>
              </w:rPr>
              <w:t>Proposal 11: The total transmit power across OFDM symbols should be constant.</w:t>
            </w:r>
          </w:p>
          <w:p w14:paraId="4064EFA4" w14:textId="77777777" w:rsidR="00C13A72" w:rsidRDefault="00772B77">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Pr>
                <w:b/>
                <w:bCs/>
              </w:rPr>
              <w:t xml:space="preserve">) is explicitly signalled. The other two power ratio values can be determined by the UE.  </w:t>
            </w:r>
          </w:p>
          <w:p w14:paraId="7B4A3FBD" w14:textId="77777777" w:rsidR="00C13A72" w:rsidRDefault="00C13A72">
            <w:pPr>
              <w:rPr>
                <w:sz w:val="20"/>
                <w:szCs w:val="20"/>
                <w:lang w:eastAsia="zh-CN"/>
              </w:rPr>
            </w:pPr>
          </w:p>
        </w:tc>
      </w:tr>
      <w:tr w:rsidR="00C13A72" w14:paraId="56171754" w14:textId="77777777">
        <w:tc>
          <w:tcPr>
            <w:tcW w:w="1838" w:type="dxa"/>
          </w:tcPr>
          <w:p w14:paraId="3B0B66F2" w14:textId="77777777" w:rsidR="00C13A72" w:rsidRDefault="00772B77">
            <w:pPr>
              <w:rPr>
                <w:szCs w:val="20"/>
              </w:rPr>
            </w:pPr>
            <w:r>
              <w:rPr>
                <w:rFonts w:hint="eastAsia"/>
                <w:szCs w:val="20"/>
              </w:rPr>
              <w:t>[4]</w:t>
            </w:r>
          </w:p>
        </w:tc>
        <w:tc>
          <w:tcPr>
            <w:tcW w:w="7469" w:type="dxa"/>
          </w:tcPr>
          <w:p w14:paraId="3F7923BC" w14:textId="77777777" w:rsidR="00C13A72" w:rsidRDefault="00772B77">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14:paraId="255CCAA0" w14:textId="77777777" w:rsidR="00C13A72" w:rsidRDefault="00772B77">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14:paraId="73D6221B" w14:textId="77777777" w:rsidR="00C13A72" w:rsidRDefault="00772B77">
            <w:pPr>
              <w:rPr>
                <w:b/>
                <w:i/>
                <w:sz w:val="20"/>
                <w:szCs w:val="20"/>
                <w:lang w:eastAsia="zh-CN"/>
              </w:rPr>
            </w:pPr>
            <w:r>
              <w:rPr>
                <w:b/>
                <w:i/>
                <w:sz w:val="20"/>
                <w:szCs w:val="20"/>
                <w:lang w:eastAsia="zh-CN"/>
              </w:rPr>
              <w:t>Proposal 12: The same total transmit power is set for each OFDM symbol for Rel-17 NB-IoT DL power allocation.</w:t>
            </w:r>
          </w:p>
          <w:p w14:paraId="78E758AC" w14:textId="77777777" w:rsidR="00C13A72" w:rsidRDefault="00772B77">
            <w:pPr>
              <w:rPr>
                <w:sz w:val="20"/>
                <w:szCs w:val="20"/>
              </w:rPr>
            </w:pPr>
            <w:r>
              <w:rPr>
                <w:b/>
                <w:i/>
                <w:sz w:val="20"/>
                <w:szCs w:val="20"/>
              </w:rPr>
              <w:lastRenderedPageBreak/>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14:paraId="5E41A9DB" w14:textId="77777777" w:rsidR="00C13A72" w:rsidRDefault="00772B77">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14:paraId="181E1BA4" w14:textId="77777777" w:rsidR="00C13A72" w:rsidRDefault="00C13A72">
            <w:pPr>
              <w:rPr>
                <w:b/>
                <w:bCs/>
                <w:szCs w:val="20"/>
                <w:lang w:eastAsia="en-GB"/>
              </w:rPr>
            </w:pPr>
          </w:p>
        </w:tc>
      </w:tr>
      <w:tr w:rsidR="00C13A72" w14:paraId="3C7B3F67" w14:textId="77777777">
        <w:tc>
          <w:tcPr>
            <w:tcW w:w="1838" w:type="dxa"/>
          </w:tcPr>
          <w:p w14:paraId="4EE6C68F" w14:textId="77777777" w:rsidR="00C13A72" w:rsidRDefault="00772B77">
            <w:pPr>
              <w:rPr>
                <w:szCs w:val="20"/>
              </w:rPr>
            </w:pPr>
            <w:r>
              <w:rPr>
                <w:rFonts w:hint="eastAsia"/>
                <w:szCs w:val="20"/>
              </w:rPr>
              <w:lastRenderedPageBreak/>
              <w:t>[6]</w:t>
            </w:r>
          </w:p>
        </w:tc>
        <w:tc>
          <w:tcPr>
            <w:tcW w:w="7469" w:type="dxa"/>
          </w:tcPr>
          <w:p w14:paraId="065C3C03" w14:textId="77777777" w:rsidR="00C13A72" w:rsidRDefault="00772B77">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14:paraId="1B76ED53" w14:textId="77777777" w:rsidR="00C13A72" w:rsidRDefault="00C13A72">
            <w:pPr>
              <w:spacing w:after="0"/>
              <w:jc w:val="left"/>
              <w:rPr>
                <w:rFonts w:eastAsiaTheme="minorEastAsia"/>
                <w:sz w:val="20"/>
                <w:szCs w:val="20"/>
              </w:rPr>
            </w:pPr>
          </w:p>
        </w:tc>
      </w:tr>
      <w:tr w:rsidR="00C13A72" w14:paraId="68F87A82" w14:textId="77777777">
        <w:tc>
          <w:tcPr>
            <w:tcW w:w="1838" w:type="dxa"/>
          </w:tcPr>
          <w:p w14:paraId="5F3C1960" w14:textId="77777777" w:rsidR="00C13A72" w:rsidRDefault="00772B77">
            <w:pPr>
              <w:rPr>
                <w:szCs w:val="20"/>
              </w:rPr>
            </w:pPr>
            <w:r>
              <w:rPr>
                <w:rFonts w:hint="eastAsia"/>
                <w:szCs w:val="20"/>
              </w:rPr>
              <w:t>[8]</w:t>
            </w:r>
          </w:p>
        </w:tc>
        <w:tc>
          <w:tcPr>
            <w:tcW w:w="7469" w:type="dxa"/>
          </w:tcPr>
          <w:p w14:paraId="1FA6523E" w14:textId="77777777" w:rsidR="00C13A72" w:rsidRDefault="00772B77">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14:paraId="4AADCA3F" w14:textId="77777777" w:rsidR="00C13A72" w:rsidRDefault="00772B77">
            <w:pPr>
              <w:rPr>
                <w:b/>
                <w:bCs/>
              </w:rPr>
            </w:pPr>
            <w:r>
              <w:rPr>
                <w:b/>
                <w:bCs/>
                <w:u w:val="single"/>
              </w:rPr>
              <w:t>Proposal 9:</w:t>
            </w:r>
            <w:r>
              <w:rPr>
                <w:b/>
                <w:bCs/>
              </w:rPr>
              <w:t xml:space="preserve"> RAN1 to decide among the following alternatives:</w:t>
            </w:r>
          </w:p>
          <w:p w14:paraId="0834B5CC" w14:textId="77777777" w:rsidR="00C13A72" w:rsidRDefault="00772B77">
            <w:pPr>
              <w:pStyle w:val="af6"/>
              <w:numPr>
                <w:ilvl w:val="0"/>
                <w:numId w:val="26"/>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692EFD97" w14:textId="77777777" w:rsidR="00C13A72" w:rsidRDefault="00772B77">
            <w:pPr>
              <w:pStyle w:val="af6"/>
              <w:numPr>
                <w:ilvl w:val="0"/>
                <w:numId w:val="26"/>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4AC389AF" w14:textId="77777777" w:rsidR="00C13A72" w:rsidRDefault="00772B77">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4A85D3C4" w14:textId="77777777"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Power boost value for NRS (if introduced)</w:t>
            </w:r>
          </w:p>
          <w:p w14:paraId="0B19F434" w14:textId="77777777"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NRS and CRS relative power level.</w:t>
            </w:r>
          </w:p>
          <w:p w14:paraId="7DBA14E0" w14:textId="77777777"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Number of NRS and CRS ports.</w:t>
            </w:r>
          </w:p>
          <w:p w14:paraId="66BFD919" w14:textId="77777777" w:rsidR="00C13A72" w:rsidRDefault="00C13A72">
            <w:pPr>
              <w:overflowPunct w:val="0"/>
              <w:spacing w:after="180"/>
              <w:contextualSpacing/>
              <w:jc w:val="left"/>
              <w:textAlignment w:val="baseline"/>
              <w:rPr>
                <w:b/>
                <w:bCs/>
                <w:szCs w:val="20"/>
              </w:rPr>
            </w:pPr>
          </w:p>
        </w:tc>
      </w:tr>
      <w:tr w:rsidR="00C13A72" w14:paraId="64DC5793" w14:textId="77777777">
        <w:tc>
          <w:tcPr>
            <w:tcW w:w="1838" w:type="dxa"/>
          </w:tcPr>
          <w:p w14:paraId="1F80B2AF" w14:textId="77777777" w:rsidR="00C13A72" w:rsidRDefault="00772B77">
            <w:pPr>
              <w:rPr>
                <w:szCs w:val="20"/>
              </w:rPr>
            </w:pPr>
            <w:r>
              <w:rPr>
                <w:rFonts w:hint="eastAsia"/>
                <w:szCs w:val="20"/>
              </w:rPr>
              <w:t>[9]</w:t>
            </w:r>
          </w:p>
        </w:tc>
        <w:tc>
          <w:tcPr>
            <w:tcW w:w="7469" w:type="dxa"/>
          </w:tcPr>
          <w:p w14:paraId="275394CE"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2" w:name="_Toc61448935"/>
            <w:r>
              <w:rPr>
                <w:rFonts w:ascii="Arial" w:hAnsi="Arial"/>
                <w:b/>
                <w:bCs/>
                <w:sz w:val="20"/>
                <w:szCs w:val="20"/>
                <w:lang w:eastAsia="zh-CN"/>
              </w:rPr>
              <w:t>Propsoal 11 For Stand-alone and Guard-band deployments, the power ratios of NPDSCH EPRE to NRS EPRE are as in LTE defined in terms of the following types:</w:t>
            </w:r>
            <w:bookmarkEnd w:id="42"/>
          </w:p>
          <w:p w14:paraId="4C80634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3" w:name="_Toc61448936"/>
            <w:r>
              <w:rPr>
                <w:rFonts w:ascii="Arial" w:hAnsi="Arial"/>
                <w:b/>
                <w:bCs/>
                <w:sz w:val="20"/>
                <w:szCs w:val="20"/>
                <w:lang w:val="en-GB" w:eastAsia="zh-CN"/>
              </w:rPr>
              <w:t>Type A, NPDSCH in symbols without NRS: NPDSCH EPRE = NRS EPRE + ρ_a [dB]</w:t>
            </w:r>
            <w:bookmarkEnd w:id="43"/>
          </w:p>
          <w:p w14:paraId="746D565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4" w:name="_Toc61448937"/>
            <w:r>
              <w:rPr>
                <w:rFonts w:ascii="Arial" w:hAnsi="Arial"/>
                <w:b/>
                <w:bCs/>
                <w:sz w:val="20"/>
                <w:szCs w:val="20"/>
                <w:lang w:val="en-GB" w:eastAsia="zh-CN"/>
              </w:rPr>
              <w:t>Type B, NPDSCH in symbols with NRS: NPDSCH EPRE = NRS EPRE + ρ_b [dB]</w:t>
            </w:r>
            <w:bookmarkEnd w:id="44"/>
          </w:p>
          <w:p w14:paraId="2196F0C6" w14:textId="77777777" w:rsidR="00C13A72" w:rsidRDefault="00772B77">
            <w:pPr>
              <w:tabs>
                <w:tab w:val="left" w:pos="1701"/>
              </w:tabs>
              <w:overflowPunct w:val="0"/>
              <w:snapToGrid/>
              <w:ind w:left="1701"/>
              <w:textAlignment w:val="baseline"/>
              <w:rPr>
                <w:rFonts w:ascii="Arial" w:hAnsi="Arial"/>
                <w:b/>
                <w:bCs/>
                <w:sz w:val="20"/>
                <w:szCs w:val="20"/>
              </w:rPr>
            </w:pPr>
            <w:bookmarkStart w:id="45" w:name="_Toc61448938"/>
            <w:r>
              <w:rPr>
                <w:rFonts w:ascii="Arial" w:hAnsi="Arial"/>
                <w:b/>
                <w:bCs/>
                <w:sz w:val="20"/>
                <w:szCs w:val="20"/>
              </w:rPr>
              <w:t>Where:</w:t>
            </w:r>
            <w:bookmarkEnd w:id="45"/>
          </w:p>
          <w:p w14:paraId="369F9E64"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6" w:name="_Toc61448939"/>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6"/>
          </w:p>
          <w:p w14:paraId="248C409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7" w:name="_Toc61448940"/>
            <w:r>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Pr>
                <w:rFonts w:ascii="Arial" w:hAnsi="Arial"/>
                <w:b/>
                <w:bCs/>
                <w:sz w:val="20"/>
                <w:szCs w:val="20"/>
                <w:lang w:eastAsia="zh-CN"/>
              </w:rPr>
              <w:t>)</w:t>
            </w:r>
            <w:bookmarkEnd w:id="47"/>
          </w:p>
          <w:p w14:paraId="3396A7AA"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8" w:name="_Toc61448941"/>
            <w:r>
              <w:rPr>
                <w:rFonts w:ascii="Arial" w:hAnsi="Arial"/>
                <w:b/>
                <w:bCs/>
                <w:sz w:val="20"/>
                <w:szCs w:val="20"/>
                <w:lang w:eastAsia="zh-CN"/>
              </w:rPr>
              <w:t>Proposal 12 For In-band deployments, the power ratios of NPDSCH EPRE to NRS EPRE are as in LTE defined in terms of the following types:</w:t>
            </w:r>
            <w:bookmarkEnd w:id="48"/>
          </w:p>
          <w:p w14:paraId="35AAF130"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9" w:name="_Toc61448942"/>
            <w:r>
              <w:rPr>
                <w:rFonts w:ascii="Arial" w:hAnsi="Arial"/>
                <w:b/>
                <w:bCs/>
                <w:sz w:val="20"/>
                <w:szCs w:val="20"/>
                <w:lang w:val="en-GB" w:eastAsia="zh-CN"/>
              </w:rPr>
              <w:t>Type A, NPDSCH in symbols without NRS and CRS: NPDSCH EPRE = NRS EPRE + ρ_a [dB]</w:t>
            </w:r>
            <w:bookmarkEnd w:id="49"/>
          </w:p>
          <w:p w14:paraId="79F37C6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0" w:name="_Toc61448943"/>
            <w:r>
              <w:rPr>
                <w:rFonts w:ascii="Arial" w:hAnsi="Arial"/>
                <w:b/>
                <w:bCs/>
                <w:sz w:val="20"/>
                <w:szCs w:val="20"/>
                <w:lang w:val="en-GB" w:eastAsia="zh-CN"/>
              </w:rPr>
              <w:t>Type B, NPDSCH in symbols with NRS: NPDSCH EPRE = NRS EPRE + ρ_b [dB]</w:t>
            </w:r>
            <w:bookmarkEnd w:id="50"/>
          </w:p>
          <w:p w14:paraId="0CF85D94"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1" w:name="_Toc61448944"/>
            <w:r>
              <w:rPr>
                <w:rFonts w:ascii="Arial" w:hAnsi="Arial"/>
                <w:b/>
                <w:bCs/>
                <w:sz w:val="20"/>
                <w:szCs w:val="20"/>
                <w:lang w:val="en-GB" w:eastAsia="zh-CN"/>
              </w:rPr>
              <w:t>Type C, NPDSCH in symbols with CRS: NPDSCH EPRE = NRS EPRE + ρ_c [dB]</w:t>
            </w:r>
            <w:bookmarkEnd w:id="51"/>
          </w:p>
          <w:p w14:paraId="2F2AA872" w14:textId="77777777" w:rsidR="00C13A72" w:rsidRDefault="00772B77">
            <w:pPr>
              <w:tabs>
                <w:tab w:val="left" w:pos="1701"/>
              </w:tabs>
              <w:overflowPunct w:val="0"/>
              <w:snapToGrid/>
              <w:ind w:left="1701"/>
              <w:textAlignment w:val="baseline"/>
              <w:rPr>
                <w:rFonts w:ascii="Arial" w:hAnsi="Arial"/>
                <w:b/>
                <w:bCs/>
                <w:sz w:val="20"/>
                <w:szCs w:val="20"/>
              </w:rPr>
            </w:pPr>
            <w:bookmarkStart w:id="52" w:name="_Toc61448945"/>
            <w:r>
              <w:rPr>
                <w:rFonts w:ascii="Arial" w:hAnsi="Arial"/>
                <w:b/>
                <w:bCs/>
                <w:sz w:val="20"/>
                <w:szCs w:val="20"/>
              </w:rPr>
              <w:t>Where:</w:t>
            </w:r>
            <w:bookmarkEnd w:id="52"/>
          </w:p>
          <w:p w14:paraId="128CE14D"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3" w:name="_Toc61448946"/>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3"/>
          </w:p>
          <w:p w14:paraId="41AC102E"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4"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4"/>
          </w:p>
          <w:p w14:paraId="00F579F3" w14:textId="77777777" w:rsidR="00C13A72" w:rsidRDefault="00772B77">
            <w:pPr>
              <w:tabs>
                <w:tab w:val="left" w:pos="1701"/>
              </w:tabs>
              <w:overflowPunct w:val="0"/>
              <w:snapToGrid/>
              <w:ind w:left="1701"/>
              <w:textAlignment w:val="baseline"/>
              <w:rPr>
                <w:rFonts w:eastAsia="Times New Roman"/>
                <w:b/>
                <w:bCs/>
                <w:sz w:val="20"/>
                <w:szCs w:val="20"/>
                <w:lang w:eastAsia="zh-CN"/>
              </w:rPr>
            </w:pPr>
            <w:bookmarkStart w:id="55" w:name="_Toc61448948"/>
            <w:r>
              <w:rPr>
                <w:rFonts w:ascii="Arial" w:hAnsi="Arial"/>
                <w:b/>
                <w:bCs/>
                <w:sz w:val="20"/>
                <w:szCs w:val="20"/>
                <w:lang w:eastAsia="zh-CN"/>
              </w:rPr>
              <w:lastRenderedPageBreak/>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5"/>
          </w:p>
          <w:p w14:paraId="64540C75"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56" w:name="_Toc61448949"/>
            <w:r>
              <w:rPr>
                <w:rFonts w:ascii="Arial" w:hAnsi="Arial"/>
                <w:b/>
                <w:bCs/>
                <w:sz w:val="20"/>
                <w:szCs w:val="20"/>
                <w:lang w:eastAsia="zh-CN"/>
              </w:rPr>
              <w:t>Proposal 13 Explicit signaling of the power ratios NPDSCH EPRE to NRS EPRE is used as follows:</w:t>
            </w:r>
            <w:bookmarkEnd w:id="56"/>
          </w:p>
          <w:p w14:paraId="076ED2A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7" w:name="_Toc61448950"/>
            <w:r>
              <w:rPr>
                <w:rFonts w:ascii="Arial" w:hAnsi="Arial"/>
                <w:b/>
                <w:bCs/>
                <w:sz w:val="20"/>
                <w:szCs w:val="20"/>
                <w:lang w:val="en-GB" w:eastAsia="zh-CN"/>
              </w:rPr>
              <w:t>Type A, NPDSCH in symbols without NRS and CRS: PA is configured as UE specific</w:t>
            </w:r>
            <w:bookmarkEnd w:id="57"/>
          </w:p>
          <w:p w14:paraId="4194100F"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8" w:name="_Toc61448951"/>
            <w:r>
              <w:rPr>
                <w:rFonts w:ascii="Arial" w:hAnsi="Arial"/>
                <w:b/>
                <w:bCs/>
                <w:sz w:val="20"/>
                <w:szCs w:val="20"/>
                <w:lang w:val="en-GB" w:eastAsia="zh-CN"/>
              </w:rPr>
              <w:t>Type B, NPDSCH in symbols with NRS: PB is configured as cell specific.</w:t>
            </w:r>
            <w:bookmarkEnd w:id="58"/>
          </w:p>
          <w:p w14:paraId="6838DC8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9" w:name="_Toc61448952"/>
            <w:r>
              <w:rPr>
                <w:rFonts w:ascii="Arial" w:hAnsi="Arial"/>
                <w:b/>
                <w:bCs/>
                <w:sz w:val="20"/>
                <w:szCs w:val="20"/>
                <w:lang w:val="en-GB" w:eastAsia="zh-CN"/>
              </w:rPr>
              <w:t>Type C, NPDSCH in symbols with CRS (only for “In-band” deployment): PC is configured as cell specific.</w:t>
            </w:r>
            <w:bookmarkEnd w:id="59"/>
          </w:p>
          <w:p w14:paraId="6871E38A" w14:textId="77777777" w:rsidR="00C13A72" w:rsidRDefault="00772B77">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60" w:name="_Toc61448953"/>
            <w:r>
              <w:rPr>
                <w:rFonts w:ascii="Arial" w:hAnsi="Arial"/>
                <w:b/>
                <w:bCs/>
                <w:sz w:val="20"/>
                <w:szCs w:val="20"/>
                <w:lang w:val="en-GB" w:eastAsia="zh-CN"/>
              </w:rPr>
              <w:t>RAN2 to decide the messages used to carry the UE specific (e.g., Msg4) and cell specific signalling (e.g., Msg4 and SIB22-NB).</w:t>
            </w:r>
            <w:bookmarkEnd w:id="60"/>
          </w:p>
          <w:p w14:paraId="7433088F" w14:textId="77777777" w:rsidR="00C13A72" w:rsidRDefault="00C13A72">
            <w:pPr>
              <w:overflowPunct w:val="0"/>
              <w:spacing w:after="180"/>
              <w:contextualSpacing/>
              <w:jc w:val="left"/>
              <w:textAlignment w:val="baseline"/>
              <w:rPr>
                <w:b/>
                <w:bCs/>
                <w:u w:val="single"/>
              </w:rPr>
            </w:pPr>
          </w:p>
        </w:tc>
      </w:tr>
    </w:tbl>
    <w:p w14:paraId="74188588" w14:textId="77777777" w:rsidR="00C13A72" w:rsidRDefault="00C13A72"/>
    <w:p w14:paraId="6BC79828" w14:textId="77777777" w:rsidR="00C961FC" w:rsidRDefault="00C961FC" w:rsidP="00C961FC">
      <w:pPr>
        <w:pStyle w:val="4"/>
      </w:pPr>
      <w:r>
        <w:rPr>
          <w:rFonts w:hint="eastAsia"/>
        </w:rPr>
        <w:t>Round-</w:t>
      </w:r>
      <w:r>
        <w:t>1</w:t>
      </w:r>
      <w:r>
        <w:rPr>
          <w:rFonts w:hint="eastAsia"/>
        </w:rPr>
        <w:t xml:space="preserve"> proposals and discussion</w:t>
      </w:r>
    </w:p>
    <w:p w14:paraId="63252A25" w14:textId="77777777" w:rsidR="00C13A72" w:rsidRDefault="00772B77">
      <w:r>
        <w:t>There are following options proposed for power allocation:</w:t>
      </w:r>
    </w:p>
    <w:p w14:paraId="23CEB1C6"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14:paraId="4B86B4B9"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Lenovo, Moto, Ericsson</w:t>
      </w:r>
    </w:p>
    <w:p w14:paraId="09CFF51A" w14:textId="77777777"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14:paraId="09FA9C66"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 xml:space="preserve">Nokia, NSB, ZTE, </w:t>
      </w:r>
    </w:p>
    <w:p w14:paraId="6E4EA023" w14:textId="77777777" w:rsidR="00C13A72" w:rsidRDefault="00772B77">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14:paraId="59624990" w14:textId="77777777"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QC</w:t>
      </w:r>
    </w:p>
    <w:p w14:paraId="2AACF40D" w14:textId="77777777" w:rsidR="00C13A72" w:rsidRDefault="00772B77">
      <w:pPr>
        <w:pStyle w:val="a6"/>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481B6F4A" w14:textId="77777777" w:rsidR="00C13A72" w:rsidRDefault="00772B77">
      <w:pPr>
        <w:pStyle w:val="af6"/>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14:paraId="5F89382E" w14:textId="77777777" w:rsidR="00C13A72" w:rsidRDefault="00772B77">
      <w:pPr>
        <w:pStyle w:val="af6"/>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14:paraId="2E3D35CC" w14:textId="77777777" w:rsidR="00C13A72" w:rsidRDefault="00772B77">
      <w:pPr>
        <w:pStyle w:val="af6"/>
        <w:numPr>
          <w:ilvl w:val="0"/>
          <w:numId w:val="28"/>
        </w:numPr>
        <w:spacing w:after="120"/>
        <w:rPr>
          <w:rFonts w:ascii="Times New Roman" w:hAnsi="Times New Roman" w:cs="Times New Roman"/>
          <w:sz w:val="24"/>
        </w:rPr>
      </w:pPr>
      <w:r>
        <w:rPr>
          <w:rFonts w:ascii="Times New Roman" w:hAnsi="Times New Roman" w:cs="Times New Roman"/>
          <w:sz w:val="22"/>
        </w:rPr>
        <w:t>NPDSCH in symbols with NRS</w:t>
      </w:r>
    </w:p>
    <w:p w14:paraId="7D459AF6" w14:textId="77777777" w:rsidR="00C13A72" w:rsidRDefault="00772B77">
      <w:pPr>
        <w:pStyle w:val="a6"/>
        <w:jc w:val="left"/>
        <w:rPr>
          <w:b w:val="0"/>
        </w:rPr>
      </w:pPr>
      <w:r>
        <w:rPr>
          <w:rFonts w:hint="eastAsia"/>
          <w:b w:val="0"/>
        </w:rPr>
        <w:t xml:space="preserve">Based on the inputs, </w:t>
      </w:r>
      <w:r>
        <w:rPr>
          <w:b w:val="0"/>
        </w:rPr>
        <w:t>the following is proposed to move forward:</w:t>
      </w:r>
    </w:p>
    <w:p w14:paraId="7256D6FC" w14:textId="77777777" w:rsidR="00C13A72" w:rsidRDefault="00772B77">
      <w:pPr>
        <w:pStyle w:val="a6"/>
        <w:jc w:val="left"/>
      </w:pPr>
      <w:r>
        <w:t xml:space="preserve">Proposal </w:t>
      </w:r>
      <w:r w:rsidR="00D13C50">
        <w:fldChar w:fldCharType="begin"/>
      </w:r>
      <w:r w:rsidR="00D13C50">
        <w:instrText xml:space="preserve"> SEQ proposal \* ARABIC </w:instrText>
      </w:r>
      <w:r w:rsidR="00D13C50">
        <w:fldChar w:fldCharType="separate"/>
      </w:r>
      <w:r>
        <w:t>13</w:t>
      </w:r>
      <w:r w:rsidR="00D13C50">
        <w:fldChar w:fldCharType="end"/>
      </w:r>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14:paraId="08827910" w14:textId="77777777" w:rsidR="00C13A72" w:rsidRDefault="00772B77">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106B0380" w14:textId="77777777" w:rsidR="00C13A72" w:rsidRDefault="00772B77">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14:paraId="7472112D" w14:textId="77777777" w:rsidR="00C13A72" w:rsidRDefault="00C13A72">
      <w:pPr>
        <w:autoSpaceDE/>
        <w:autoSpaceDN/>
        <w:adjustRightInd/>
        <w:snapToGrid/>
        <w:spacing w:after="0"/>
        <w:rPr>
          <w:b/>
          <w:szCs w:val="21"/>
          <w:lang w:eastAsia="zh-CN"/>
        </w:rPr>
      </w:pPr>
    </w:p>
    <w:p w14:paraId="5709D6B8"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64034EE0" w14:textId="77777777">
        <w:tc>
          <w:tcPr>
            <w:tcW w:w="1838" w:type="dxa"/>
          </w:tcPr>
          <w:p w14:paraId="2F7F35EC" w14:textId="77777777" w:rsidR="00C13A72" w:rsidRDefault="00772B77">
            <w:pPr>
              <w:rPr>
                <w:szCs w:val="20"/>
              </w:rPr>
            </w:pPr>
            <w:r>
              <w:rPr>
                <w:rFonts w:hint="eastAsia"/>
                <w:szCs w:val="20"/>
              </w:rPr>
              <w:t>Comp</w:t>
            </w:r>
            <w:r>
              <w:rPr>
                <w:szCs w:val="20"/>
              </w:rPr>
              <w:t>anies</w:t>
            </w:r>
          </w:p>
        </w:tc>
        <w:tc>
          <w:tcPr>
            <w:tcW w:w="7469" w:type="dxa"/>
          </w:tcPr>
          <w:p w14:paraId="3E4479D9" w14:textId="77777777" w:rsidR="00C13A72" w:rsidRDefault="00772B77">
            <w:pPr>
              <w:rPr>
                <w:szCs w:val="20"/>
              </w:rPr>
            </w:pPr>
            <w:r>
              <w:rPr>
                <w:rFonts w:hint="eastAsia"/>
                <w:szCs w:val="20"/>
              </w:rPr>
              <w:t>Comments</w:t>
            </w:r>
          </w:p>
        </w:tc>
      </w:tr>
      <w:tr w:rsidR="00C13A72" w14:paraId="174C310F" w14:textId="77777777">
        <w:tc>
          <w:tcPr>
            <w:tcW w:w="1838" w:type="dxa"/>
          </w:tcPr>
          <w:p w14:paraId="6DF5C76E" w14:textId="77777777"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14:paraId="08F0C1EC" w14:textId="77777777" w:rsidR="00C13A72" w:rsidRDefault="00772B77">
            <w:pPr>
              <w:rPr>
                <w:szCs w:val="20"/>
                <w:lang w:eastAsia="zh-CN"/>
              </w:rPr>
            </w:pPr>
            <w:r>
              <w:rPr>
                <w:szCs w:val="20"/>
                <w:lang w:eastAsia="zh-CN"/>
              </w:rPr>
              <w:t>Support the proposal 13, our preference is option 2. We should assume that all symbol with same power.</w:t>
            </w:r>
          </w:p>
        </w:tc>
      </w:tr>
      <w:tr w:rsidR="00C13A72" w14:paraId="1514C712" w14:textId="77777777">
        <w:tc>
          <w:tcPr>
            <w:tcW w:w="1838" w:type="dxa"/>
          </w:tcPr>
          <w:p w14:paraId="6102DA5F" w14:textId="77777777" w:rsidR="00C13A72" w:rsidRDefault="00772B77">
            <w:pPr>
              <w:rPr>
                <w:szCs w:val="20"/>
              </w:rPr>
            </w:pPr>
            <w:r>
              <w:rPr>
                <w:color w:val="0070C0"/>
                <w:szCs w:val="20"/>
              </w:rPr>
              <w:lastRenderedPageBreak/>
              <w:t>Ericsson</w:t>
            </w:r>
          </w:p>
        </w:tc>
        <w:tc>
          <w:tcPr>
            <w:tcW w:w="7469" w:type="dxa"/>
          </w:tcPr>
          <w:p w14:paraId="45806B1E" w14:textId="77777777" w:rsidR="00C13A72" w:rsidRDefault="00772B77">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6A9A3A5C" w14:textId="77777777" w:rsidR="00C13A72" w:rsidRDefault="00772B77">
            <w:pPr>
              <w:overflowPunct w:val="0"/>
              <w:rPr>
                <w:rFonts w:eastAsiaTheme="minorHAnsi"/>
                <w:b/>
                <w:bCs/>
              </w:rPr>
            </w:pPr>
            <w:r>
              <w:rPr>
                <w:color w:val="4472C4"/>
                <w:sz w:val="18"/>
                <w:szCs w:val="18"/>
              </w:rPr>
              <w:t>Assuming the following terminology and LTE’s as design baseline:</w:t>
            </w:r>
          </w:p>
          <w:p w14:paraId="39BDBACE" w14:textId="77777777" w:rsidR="00C13A72" w:rsidRDefault="00D13C50">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772B77">
              <w:t>: Applicable to NPDSCH in symbols with NRS.</w:t>
            </w:r>
          </w:p>
          <w:p w14:paraId="3EB45371" w14:textId="77777777" w:rsidR="00C13A72" w:rsidRDefault="00D13C50">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772B77">
              <w:t>: Applicable to NPDSCH in symbols with CRS (required for in-band NB-IoT only).</w:t>
            </w:r>
          </w:p>
          <w:p w14:paraId="26F1F164" w14:textId="77777777" w:rsidR="00C13A72" w:rsidRDefault="00D13C50">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772B77">
              <w:t>: Applicable to NPDSCH in symbols without NRS and CRS.</w:t>
            </w:r>
          </w:p>
          <w:p w14:paraId="2AC64CEA" w14:textId="77777777" w:rsidR="00C13A72" w:rsidRDefault="00C13A72">
            <w:pPr>
              <w:rPr>
                <w:color w:val="4472C4"/>
                <w:sz w:val="18"/>
                <w:szCs w:val="18"/>
              </w:rPr>
            </w:pPr>
          </w:p>
          <w:p w14:paraId="148180B5" w14:textId="77777777" w:rsidR="00C13A72" w:rsidRDefault="00772B77">
            <w:pPr>
              <w:rPr>
                <w:color w:val="4472C4"/>
                <w:sz w:val="18"/>
                <w:szCs w:val="18"/>
              </w:rPr>
            </w:pPr>
            <w:r>
              <w:rPr>
                <w:color w:val="4472C4"/>
                <w:sz w:val="18"/>
                <w:szCs w:val="18"/>
              </w:rPr>
              <w:t>From the submitted contributions to RAN1 #104-e, the DL Power Allocation can consider the following alternatives:</w:t>
            </w:r>
          </w:p>
          <w:p w14:paraId="47334F1C" w14:textId="77777777" w:rsidR="00C13A72" w:rsidRDefault="00C13A72">
            <w:pPr>
              <w:rPr>
                <w:color w:val="4472C4"/>
                <w:sz w:val="18"/>
                <w:szCs w:val="18"/>
              </w:rPr>
            </w:pPr>
          </w:p>
          <w:p w14:paraId="166EB739" w14:textId="77777777" w:rsidR="00C13A72" w:rsidRDefault="00772B77">
            <w:pPr>
              <w:pStyle w:val="af6"/>
              <w:numPr>
                <w:ilvl w:val="0"/>
                <w:numId w:val="29"/>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077B536" w14:textId="77777777" w:rsidR="00C13A72" w:rsidRDefault="00C13A72">
            <w:pPr>
              <w:pStyle w:val="af6"/>
              <w:rPr>
                <w:color w:val="4472C4"/>
                <w:sz w:val="18"/>
                <w:szCs w:val="18"/>
              </w:rPr>
            </w:pPr>
          </w:p>
          <w:p w14:paraId="7B6FB899" w14:textId="77777777" w:rsidR="00C13A72" w:rsidRDefault="00772B77">
            <w:pPr>
              <w:pStyle w:val="af6"/>
              <w:numPr>
                <w:ilvl w:val="1"/>
                <w:numId w:val="29"/>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0809B993" w14:textId="77777777" w:rsidR="00C13A72" w:rsidRDefault="00C13A72">
            <w:pPr>
              <w:pStyle w:val="af6"/>
              <w:ind w:left="1440"/>
              <w:rPr>
                <w:color w:val="4472C4"/>
                <w:sz w:val="18"/>
                <w:szCs w:val="18"/>
              </w:rPr>
            </w:pPr>
          </w:p>
          <w:p w14:paraId="7820F6C5" w14:textId="77777777" w:rsidR="00C13A72" w:rsidRDefault="00772B77">
            <w:pPr>
              <w:pStyle w:val="af6"/>
              <w:numPr>
                <w:ilvl w:val="1"/>
                <w:numId w:val="29"/>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3A7D084" w14:textId="77777777" w:rsidR="00C13A72" w:rsidRDefault="00C13A72">
            <w:pPr>
              <w:pStyle w:val="af6"/>
              <w:rPr>
                <w:color w:val="4472C4"/>
                <w:sz w:val="18"/>
                <w:szCs w:val="18"/>
              </w:rPr>
            </w:pPr>
          </w:p>
          <w:p w14:paraId="77F70F9F" w14:textId="77777777" w:rsidR="00C13A72" w:rsidRDefault="00772B77">
            <w:pPr>
              <w:pStyle w:val="af6"/>
              <w:numPr>
                <w:ilvl w:val="1"/>
                <w:numId w:val="29"/>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5C1F4564" w14:textId="77777777" w:rsidR="00C13A72" w:rsidRDefault="00C13A72">
            <w:pPr>
              <w:pStyle w:val="af6"/>
              <w:ind w:left="1440"/>
              <w:rPr>
                <w:color w:val="4472C4"/>
                <w:sz w:val="18"/>
                <w:szCs w:val="18"/>
              </w:rPr>
            </w:pPr>
          </w:p>
          <w:p w14:paraId="36B5E645" w14:textId="77777777" w:rsidR="00C13A72" w:rsidRDefault="00772B77">
            <w:pPr>
              <w:pStyle w:val="af6"/>
              <w:numPr>
                <w:ilvl w:val="0"/>
                <w:numId w:val="29"/>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7B4FAFD7" w14:textId="77777777" w:rsidR="00C13A72" w:rsidRDefault="00C13A72">
            <w:pPr>
              <w:pStyle w:val="af6"/>
              <w:jc w:val="left"/>
              <w:rPr>
                <w:color w:val="4472C4"/>
                <w:sz w:val="18"/>
                <w:szCs w:val="18"/>
              </w:rPr>
            </w:pPr>
          </w:p>
          <w:p w14:paraId="3B19D5F3" w14:textId="77777777" w:rsidR="00C13A72" w:rsidRDefault="00772B77">
            <w:pPr>
              <w:pStyle w:val="af6"/>
              <w:numPr>
                <w:ilvl w:val="1"/>
                <w:numId w:val="29"/>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9319514" w14:textId="77777777" w:rsidR="00C13A72" w:rsidRDefault="00C13A72">
            <w:pPr>
              <w:pStyle w:val="af6"/>
              <w:ind w:left="1440"/>
              <w:rPr>
                <w:color w:val="4472C4"/>
                <w:sz w:val="18"/>
                <w:szCs w:val="18"/>
              </w:rPr>
            </w:pPr>
          </w:p>
          <w:p w14:paraId="2E311D3F" w14:textId="77777777" w:rsidR="00C13A72" w:rsidRDefault="00772B77">
            <w:pPr>
              <w:pStyle w:val="af6"/>
              <w:numPr>
                <w:ilvl w:val="1"/>
                <w:numId w:val="29"/>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D3BD2D4" w14:textId="77777777" w:rsidR="00C13A72" w:rsidRDefault="00C13A72">
            <w:pPr>
              <w:pStyle w:val="af6"/>
              <w:rPr>
                <w:color w:val="4472C4"/>
                <w:sz w:val="18"/>
                <w:szCs w:val="18"/>
              </w:rPr>
            </w:pPr>
          </w:p>
          <w:p w14:paraId="6B13D9CB" w14:textId="77777777" w:rsidR="00C13A72" w:rsidRDefault="00772B77">
            <w:pPr>
              <w:pStyle w:val="af6"/>
              <w:numPr>
                <w:ilvl w:val="1"/>
                <w:numId w:val="29"/>
              </w:numPr>
              <w:jc w:val="left"/>
              <w:rPr>
                <w:color w:val="4472C4"/>
                <w:sz w:val="18"/>
                <w:szCs w:val="18"/>
              </w:rPr>
            </w:pPr>
            <w:r>
              <w:rPr>
                <w:color w:val="4472C4"/>
                <w:sz w:val="18"/>
                <w:szCs w:val="18"/>
              </w:rPr>
              <w:lastRenderedPageBreak/>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73972539" w14:textId="77777777" w:rsidR="00C13A72" w:rsidRDefault="00C13A72">
            <w:pPr>
              <w:rPr>
                <w:szCs w:val="20"/>
              </w:rPr>
            </w:pPr>
          </w:p>
          <w:p w14:paraId="087BEBE1" w14:textId="77777777" w:rsidR="00C13A72" w:rsidRDefault="00772B77">
            <w:pPr>
              <w:rPr>
                <w:szCs w:val="20"/>
              </w:rPr>
            </w:pPr>
            <w:r>
              <w:rPr>
                <w:color w:val="0070C0"/>
                <w:szCs w:val="20"/>
              </w:rPr>
              <w:t>It seems that we need to discuss the aspects above as to be able to reach a clear agreement.</w:t>
            </w:r>
          </w:p>
        </w:tc>
      </w:tr>
      <w:tr w:rsidR="00C13A72" w14:paraId="325FFE29" w14:textId="77777777">
        <w:tc>
          <w:tcPr>
            <w:tcW w:w="1838" w:type="dxa"/>
          </w:tcPr>
          <w:p w14:paraId="5925B715" w14:textId="77777777" w:rsidR="00C13A72" w:rsidRDefault="00772B77">
            <w:pPr>
              <w:rPr>
                <w:szCs w:val="20"/>
                <w:lang w:eastAsia="zh-CN"/>
              </w:rPr>
            </w:pPr>
            <w:r>
              <w:rPr>
                <w:szCs w:val="20"/>
                <w:lang w:eastAsia="zh-CN"/>
              </w:rPr>
              <w:lastRenderedPageBreak/>
              <w:t>Nokia, NSB</w:t>
            </w:r>
          </w:p>
        </w:tc>
        <w:tc>
          <w:tcPr>
            <w:tcW w:w="7469" w:type="dxa"/>
          </w:tcPr>
          <w:p w14:paraId="16ED8DA7" w14:textId="77777777" w:rsidR="00C13A72" w:rsidRDefault="00772B77">
            <w:pPr>
              <w:rPr>
                <w:szCs w:val="20"/>
                <w:lang w:eastAsia="zh-CN"/>
              </w:rPr>
            </w:pPr>
            <w:r>
              <w:rPr>
                <w:szCs w:val="20"/>
                <w:lang w:eastAsia="zh-CN"/>
              </w:rPr>
              <w:t>We are fine with the proposal. Our preference is Option 2.</w:t>
            </w:r>
          </w:p>
        </w:tc>
      </w:tr>
      <w:tr w:rsidR="00C13A72" w14:paraId="5052F121" w14:textId="77777777">
        <w:tc>
          <w:tcPr>
            <w:tcW w:w="1838" w:type="dxa"/>
          </w:tcPr>
          <w:p w14:paraId="27A6311B" w14:textId="77777777" w:rsidR="00C13A72" w:rsidRDefault="00772B77">
            <w:pPr>
              <w:rPr>
                <w:szCs w:val="20"/>
                <w:lang w:eastAsia="zh-CN"/>
              </w:rPr>
            </w:pPr>
            <w:r>
              <w:rPr>
                <w:szCs w:val="20"/>
                <w:lang w:eastAsia="zh-CN"/>
              </w:rPr>
              <w:t>Qualcomm</w:t>
            </w:r>
          </w:p>
        </w:tc>
        <w:tc>
          <w:tcPr>
            <w:tcW w:w="7469" w:type="dxa"/>
          </w:tcPr>
          <w:p w14:paraId="2DB693DB" w14:textId="77777777" w:rsidR="00C13A72" w:rsidRDefault="00772B77" w:rsidP="0044587E">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rsidR="00C13A72" w14:paraId="07E32D91" w14:textId="77777777">
        <w:tc>
          <w:tcPr>
            <w:tcW w:w="1838" w:type="dxa"/>
          </w:tcPr>
          <w:p w14:paraId="18F95E26"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319DA582" w14:textId="77777777" w:rsidR="00C13A72" w:rsidRDefault="00772B77">
            <w:pPr>
              <w:rPr>
                <w:szCs w:val="20"/>
                <w:lang w:eastAsia="zh-CN"/>
              </w:rPr>
            </w:pPr>
            <w:r>
              <w:rPr>
                <w:szCs w:val="20"/>
                <w:lang w:eastAsia="zh-CN"/>
              </w:rPr>
              <w:t>Support this proposal. For whether rho_a is equal to rho_c or not, we think it depends on the eNB configuration.</w:t>
            </w:r>
          </w:p>
        </w:tc>
      </w:tr>
      <w:tr w:rsidR="00C13A72" w14:paraId="61E36FA0" w14:textId="77777777">
        <w:tc>
          <w:tcPr>
            <w:tcW w:w="1838" w:type="dxa"/>
          </w:tcPr>
          <w:p w14:paraId="3157D623" w14:textId="77777777" w:rsidR="00C13A72" w:rsidRDefault="00772B77">
            <w:pPr>
              <w:rPr>
                <w:szCs w:val="20"/>
                <w:lang w:eastAsia="zh-CN"/>
              </w:rPr>
            </w:pPr>
            <w:r>
              <w:rPr>
                <w:rFonts w:hint="eastAsia"/>
                <w:szCs w:val="20"/>
                <w:lang w:eastAsia="zh-CN"/>
              </w:rPr>
              <w:t>ZTE,sanechips</w:t>
            </w:r>
          </w:p>
        </w:tc>
        <w:tc>
          <w:tcPr>
            <w:tcW w:w="7469" w:type="dxa"/>
          </w:tcPr>
          <w:p w14:paraId="11BEDAFA" w14:textId="77777777" w:rsidR="00C13A72" w:rsidRDefault="00772B77">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14:paraId="6D3E3FEA" w14:textId="77777777" w:rsidR="00C13A72" w:rsidRDefault="00C13A72">
      <w:pPr>
        <w:autoSpaceDE/>
        <w:autoSpaceDN/>
        <w:adjustRightInd/>
        <w:snapToGrid/>
        <w:spacing w:after="0"/>
        <w:rPr>
          <w:b/>
          <w:szCs w:val="21"/>
          <w:lang w:eastAsia="zh-CN"/>
        </w:rPr>
      </w:pPr>
    </w:p>
    <w:p w14:paraId="0826D857" w14:textId="77777777" w:rsidR="00C961FC" w:rsidRDefault="00C961FC" w:rsidP="00C961FC">
      <w:pPr>
        <w:pStyle w:val="4"/>
      </w:pPr>
      <w:r>
        <w:rPr>
          <w:rFonts w:hint="eastAsia"/>
        </w:rPr>
        <w:t>Round-</w:t>
      </w:r>
      <w:r>
        <w:t>2</w:t>
      </w:r>
      <w:r>
        <w:rPr>
          <w:rFonts w:hint="eastAsia"/>
        </w:rPr>
        <w:t xml:space="preserve"> proposals and discussion</w:t>
      </w:r>
    </w:p>
    <w:p w14:paraId="55463D79" w14:textId="77777777" w:rsidR="00C961FC" w:rsidRDefault="00384F28" w:rsidP="001D5C31">
      <w:pPr>
        <w:autoSpaceDE/>
        <w:autoSpaceDN/>
        <w:adjustRightInd/>
        <w:snapToGrid/>
        <w:rPr>
          <w:szCs w:val="21"/>
          <w:lang w:eastAsia="zh-CN"/>
        </w:rPr>
      </w:pPr>
      <w:r w:rsidRPr="00384F28">
        <w:rPr>
          <w:rFonts w:hint="eastAsia"/>
          <w:szCs w:val="21"/>
          <w:lang w:eastAsia="zh-CN"/>
        </w:rPr>
        <w:t>There were comments</w:t>
      </w:r>
      <w:r>
        <w:rPr>
          <w:szCs w:val="21"/>
          <w:lang w:eastAsia="zh-CN"/>
        </w:rPr>
        <w:t xml:space="preserve"> that firstly we should </w:t>
      </w:r>
      <w:r w:rsidR="009C4803">
        <w:rPr>
          <w:szCs w:val="21"/>
          <w:lang w:eastAsia="zh-CN"/>
        </w:rPr>
        <w:t xml:space="preserve">firstly decide whether the NPDSCH EPRE in symbols with NRS equals or not to that in symbols without NRS and CRS. </w:t>
      </w:r>
      <w:r w:rsidR="008928D8">
        <w:rPr>
          <w:szCs w:val="21"/>
          <w:lang w:eastAsia="zh-CN"/>
        </w:rPr>
        <w:t>It seems most companies has presumed that they can be different</w:t>
      </w:r>
      <w:r w:rsidR="002E79D6">
        <w:rPr>
          <w:szCs w:val="21"/>
          <w:lang w:eastAsia="zh-CN"/>
        </w:rPr>
        <w:t xml:space="preserve">, i.e., NRS power boost is supported. </w:t>
      </w:r>
      <w:r w:rsidR="006B09A1">
        <w:rPr>
          <w:szCs w:val="21"/>
          <w:lang w:eastAsia="zh-CN"/>
        </w:rPr>
        <w:t xml:space="preserve">Therefore, </w:t>
      </w:r>
      <w:r w:rsidR="001D5C31">
        <w:rPr>
          <w:szCs w:val="21"/>
          <w:lang w:eastAsia="zh-CN"/>
        </w:rPr>
        <w:t>the following is proposed:</w:t>
      </w:r>
    </w:p>
    <w:p w14:paraId="02B129D2" w14:textId="77777777" w:rsidR="001D5C31" w:rsidRPr="007F219C" w:rsidRDefault="001D5C31" w:rsidP="001D5C31">
      <w:pPr>
        <w:autoSpaceDE/>
        <w:autoSpaceDN/>
        <w:adjustRightInd/>
        <w:snapToGrid/>
        <w:rPr>
          <w:b/>
          <w:szCs w:val="21"/>
          <w:lang w:eastAsia="zh-CN"/>
        </w:rPr>
      </w:pPr>
      <w:r w:rsidRPr="007F219C">
        <w:rPr>
          <w:b/>
          <w:szCs w:val="21"/>
          <w:lang w:eastAsia="zh-CN"/>
        </w:rPr>
        <w:t xml:space="preserve">Proposal 13.1: </w:t>
      </w:r>
      <w:r w:rsidR="00C35DCF">
        <w:rPr>
          <w:b/>
          <w:szCs w:val="21"/>
          <w:lang w:eastAsia="zh-CN"/>
        </w:rPr>
        <w:t>The NPDSCH EPRE in symbols with NRS can be different with the NPDSCH EPRE in symbols without CRS and NRS.</w:t>
      </w:r>
    </w:p>
    <w:p w14:paraId="619E0F1D" w14:textId="77777777" w:rsidR="00C961FC" w:rsidRDefault="00C961FC" w:rsidP="001D5C31">
      <w:pPr>
        <w:autoSpaceDE/>
        <w:autoSpaceDN/>
        <w:adjustRightInd/>
        <w:snapToGrid/>
        <w:rPr>
          <w:szCs w:val="21"/>
          <w:lang w:eastAsia="zh-CN"/>
        </w:rPr>
      </w:pPr>
    </w:p>
    <w:p w14:paraId="07B6C3BA" w14:textId="77777777" w:rsidR="00FE134D" w:rsidRDefault="00FE134D" w:rsidP="001D5C31">
      <w:pPr>
        <w:autoSpaceDE/>
        <w:autoSpaceDN/>
        <w:adjustRightInd/>
        <w:snapToGrid/>
        <w:rPr>
          <w:szCs w:val="21"/>
          <w:lang w:eastAsia="zh-CN"/>
        </w:rPr>
      </w:pPr>
      <w:r>
        <w:rPr>
          <w:rFonts w:hint="eastAsia"/>
          <w:szCs w:val="21"/>
          <w:lang w:eastAsia="zh-CN"/>
        </w:rPr>
        <w:t>Please input your comments for the above proposal:</w:t>
      </w:r>
    </w:p>
    <w:tbl>
      <w:tblPr>
        <w:tblStyle w:val="af0"/>
        <w:tblW w:w="0" w:type="auto"/>
        <w:tblLook w:val="04A0" w:firstRow="1" w:lastRow="0" w:firstColumn="1" w:lastColumn="0" w:noHBand="0" w:noVBand="1"/>
      </w:tblPr>
      <w:tblGrid>
        <w:gridCol w:w="1838"/>
        <w:gridCol w:w="7469"/>
      </w:tblGrid>
      <w:tr w:rsidR="00FE134D" w14:paraId="723D5507" w14:textId="77777777" w:rsidTr="00A12383">
        <w:tc>
          <w:tcPr>
            <w:tcW w:w="1838" w:type="dxa"/>
          </w:tcPr>
          <w:p w14:paraId="097F682D" w14:textId="77777777" w:rsidR="00FE134D" w:rsidRDefault="00FE134D" w:rsidP="00A12383">
            <w:pPr>
              <w:rPr>
                <w:szCs w:val="20"/>
              </w:rPr>
            </w:pPr>
            <w:r>
              <w:rPr>
                <w:rFonts w:hint="eastAsia"/>
                <w:szCs w:val="20"/>
              </w:rPr>
              <w:t>Comp</w:t>
            </w:r>
            <w:r>
              <w:rPr>
                <w:szCs w:val="20"/>
              </w:rPr>
              <w:t>anies</w:t>
            </w:r>
          </w:p>
        </w:tc>
        <w:tc>
          <w:tcPr>
            <w:tcW w:w="7469" w:type="dxa"/>
          </w:tcPr>
          <w:p w14:paraId="77CC4343" w14:textId="77777777" w:rsidR="00FE134D" w:rsidRDefault="00FE134D" w:rsidP="00A12383">
            <w:pPr>
              <w:rPr>
                <w:szCs w:val="20"/>
              </w:rPr>
            </w:pPr>
            <w:r>
              <w:rPr>
                <w:rFonts w:hint="eastAsia"/>
                <w:szCs w:val="20"/>
              </w:rPr>
              <w:t>Comments</w:t>
            </w:r>
          </w:p>
        </w:tc>
      </w:tr>
      <w:tr w:rsidR="00FE134D" w14:paraId="6060FC65" w14:textId="77777777" w:rsidTr="00A12383">
        <w:tc>
          <w:tcPr>
            <w:tcW w:w="1838" w:type="dxa"/>
          </w:tcPr>
          <w:p w14:paraId="35F3D8C4" w14:textId="77777777" w:rsidR="00FE134D" w:rsidRDefault="00C56254" w:rsidP="00A12383">
            <w:pPr>
              <w:rPr>
                <w:szCs w:val="20"/>
                <w:lang w:eastAsia="zh-CN"/>
              </w:rPr>
            </w:pPr>
            <w:r>
              <w:rPr>
                <w:rFonts w:hint="eastAsia"/>
                <w:szCs w:val="20"/>
                <w:lang w:eastAsia="zh-CN"/>
              </w:rPr>
              <w:t>L</w:t>
            </w:r>
            <w:r>
              <w:rPr>
                <w:szCs w:val="20"/>
                <w:lang w:eastAsia="zh-CN"/>
              </w:rPr>
              <w:t>enovo, MotoM</w:t>
            </w:r>
          </w:p>
        </w:tc>
        <w:tc>
          <w:tcPr>
            <w:tcW w:w="7469" w:type="dxa"/>
          </w:tcPr>
          <w:p w14:paraId="66CFAE58" w14:textId="77777777" w:rsidR="00115D0D" w:rsidRPr="00EC2FB7" w:rsidRDefault="00C56254" w:rsidP="00C56254">
            <w:pPr>
              <w:rPr>
                <w:szCs w:val="21"/>
                <w:lang w:eastAsia="zh-CN"/>
              </w:rPr>
            </w:pPr>
            <w:r w:rsidRPr="00EC2FB7">
              <w:rPr>
                <w:szCs w:val="20"/>
                <w:lang w:eastAsia="zh-CN"/>
              </w:rPr>
              <w:t>Do you mean “</w:t>
            </w:r>
            <w:r w:rsidR="00115D0D" w:rsidRPr="00EC2FB7">
              <w:rPr>
                <w:szCs w:val="21"/>
                <w:lang w:eastAsia="zh-CN"/>
              </w:rPr>
              <w:t xml:space="preserve">the following </w:t>
            </w:r>
            <w:r w:rsidR="00EC2FB7" w:rsidRPr="00EC2FB7">
              <w:rPr>
                <w:szCs w:val="21"/>
                <w:lang w:eastAsia="zh-CN"/>
              </w:rPr>
              <w:t xml:space="preserve">NPDSCH EPRE </w:t>
            </w:r>
            <w:r w:rsidR="00115D0D" w:rsidRPr="00EC2FB7">
              <w:rPr>
                <w:szCs w:val="21"/>
                <w:lang w:eastAsia="zh-CN"/>
              </w:rPr>
              <w:t>ρ_a and</w:t>
            </w:r>
            <w:r w:rsidR="00EC2FB7" w:rsidRPr="00EC2FB7">
              <w:t xml:space="preserve"> </w:t>
            </w:r>
            <w:r w:rsidR="00115D0D" w:rsidRPr="00EC2FB7">
              <w:t>ρ_</w:t>
            </w:r>
            <w:r w:rsidR="00115D0D" w:rsidRPr="00EC2FB7">
              <w:rPr>
                <w:lang w:eastAsia="zh-CN"/>
              </w:rPr>
              <w:t>c are separately indicated or derived</w:t>
            </w:r>
            <w:r w:rsidRPr="00EC2FB7">
              <w:rPr>
                <w:szCs w:val="21"/>
                <w:lang w:eastAsia="zh-CN"/>
              </w:rPr>
              <w:t>”</w:t>
            </w:r>
          </w:p>
          <w:p w14:paraId="4860495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r w:rsidRPr="00616AEA">
              <w:t>ρ_a</w:t>
            </w:r>
            <w:r w:rsidRPr="00115D0D">
              <w:rPr>
                <w:sz w:val="20"/>
                <w:szCs w:val="20"/>
                <w:lang w:eastAsia="x-none"/>
              </w:rPr>
              <w:t>:</w:t>
            </w:r>
            <w:r>
              <w:rPr>
                <w:i/>
                <w:sz w:val="20"/>
                <w:szCs w:val="20"/>
                <w:lang w:eastAsia="x-none"/>
              </w:rPr>
              <w:t xml:space="preserve"> </w:t>
            </w:r>
            <w:r w:rsidRPr="004B65B5">
              <w:rPr>
                <w:i/>
                <w:sz w:val="20"/>
                <w:szCs w:val="20"/>
                <w:lang w:eastAsia="x-none"/>
              </w:rPr>
              <w:t xml:space="preserve">NPDSCH </w:t>
            </w:r>
            <w:r>
              <w:rPr>
                <w:i/>
                <w:sz w:val="20"/>
                <w:szCs w:val="20"/>
                <w:lang w:eastAsia="x-none"/>
              </w:rPr>
              <w:t xml:space="preserve">EPRE </w:t>
            </w:r>
            <w:r w:rsidRPr="004B65B5">
              <w:rPr>
                <w:i/>
                <w:sz w:val="20"/>
                <w:szCs w:val="20"/>
                <w:lang w:eastAsia="x-none"/>
              </w:rPr>
              <w:t>in symbols without NRS and CRS</w:t>
            </w:r>
          </w:p>
          <w:p w14:paraId="30E9C97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r>
              <w:t>ρ_</w:t>
            </w:r>
            <w:r>
              <w:rPr>
                <w:rFonts w:hint="eastAsia"/>
                <w:lang w:eastAsia="zh-CN"/>
              </w:rPr>
              <w:t>b</w:t>
            </w:r>
            <w:r>
              <w:t xml:space="preserve">: </w:t>
            </w:r>
            <w:r w:rsidRPr="004B65B5">
              <w:rPr>
                <w:i/>
                <w:sz w:val="20"/>
                <w:szCs w:val="20"/>
                <w:lang w:eastAsia="x-none"/>
              </w:rPr>
              <w:t>NPDSCH in symbols with CRS (only for “In-band” deployment)</w:t>
            </w:r>
          </w:p>
          <w:p w14:paraId="13E20185" w14:textId="77777777" w:rsidR="00115D0D" w:rsidRPr="00996AAA" w:rsidRDefault="00115D0D" w:rsidP="00C56254">
            <w:pPr>
              <w:numPr>
                <w:ilvl w:val="0"/>
                <w:numId w:val="39"/>
              </w:numPr>
              <w:autoSpaceDE/>
              <w:autoSpaceDN/>
              <w:adjustRightInd/>
              <w:snapToGrid/>
              <w:spacing w:after="0"/>
              <w:jc w:val="left"/>
              <w:rPr>
                <w:i/>
                <w:sz w:val="20"/>
                <w:szCs w:val="20"/>
                <w:lang w:eastAsia="x-none"/>
              </w:rPr>
            </w:pPr>
            <w:r>
              <w:t>ρ_</w:t>
            </w:r>
            <w:r>
              <w:rPr>
                <w:lang w:eastAsia="zh-CN"/>
              </w:rPr>
              <w:t>c</w:t>
            </w:r>
            <w:r>
              <w:t xml:space="preserve">: </w:t>
            </w:r>
            <w:r w:rsidRPr="004B65B5">
              <w:rPr>
                <w:i/>
                <w:sz w:val="20"/>
                <w:szCs w:val="20"/>
                <w:lang w:eastAsia="x-none"/>
              </w:rPr>
              <w:t>NPDSCH in symbols with NRS</w:t>
            </w:r>
          </w:p>
        </w:tc>
      </w:tr>
      <w:tr w:rsidR="00FE134D" w14:paraId="1AE7C714" w14:textId="77777777" w:rsidTr="00A12383">
        <w:tc>
          <w:tcPr>
            <w:tcW w:w="1838" w:type="dxa"/>
          </w:tcPr>
          <w:p w14:paraId="03BF878F" w14:textId="37CC4738" w:rsidR="00FE134D" w:rsidRDefault="004577A7" w:rsidP="00A12383">
            <w:pPr>
              <w:rPr>
                <w:szCs w:val="20"/>
                <w:lang w:eastAsia="zh-CN"/>
              </w:rPr>
            </w:pPr>
            <w:r>
              <w:rPr>
                <w:color w:val="0070C0"/>
                <w:szCs w:val="20"/>
              </w:rPr>
              <w:t>Ericsson</w:t>
            </w:r>
          </w:p>
        </w:tc>
        <w:tc>
          <w:tcPr>
            <w:tcW w:w="7469" w:type="dxa"/>
          </w:tcPr>
          <w:p w14:paraId="65C03CC2" w14:textId="59283B11" w:rsidR="00FE134D" w:rsidRDefault="006B6A50" w:rsidP="00A12383">
            <w:pPr>
              <w:rPr>
                <w:szCs w:val="20"/>
                <w:lang w:eastAsia="zh-CN"/>
              </w:rPr>
            </w:pPr>
            <w:r>
              <w:rPr>
                <w:color w:val="0070C0"/>
                <w:szCs w:val="20"/>
              </w:rPr>
              <w:t xml:space="preserve">In our understanding it is being proposed that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In our view is worth discussing the pros and cons between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Moreover, the proposal should state somewhere FFS </w:t>
            </w:r>
            <w:r w:rsidR="00E74DAD">
              <w:rPr>
                <w:color w:val="0070C0"/>
                <w:szCs w:val="20"/>
              </w:rPr>
              <w:t xml:space="preserve">on </w:t>
            </w:r>
            <w:r>
              <w:rPr>
                <w:color w:val="0070C0"/>
                <w:szCs w:val="20"/>
              </w:rPr>
              <w:t>signaling details, and there should be another FFS for the handling on whether the PCI is different or the same.</w:t>
            </w:r>
          </w:p>
        </w:tc>
      </w:tr>
      <w:tr w:rsidR="004824EE" w14:paraId="252FD521" w14:textId="77777777" w:rsidTr="00A12383">
        <w:tc>
          <w:tcPr>
            <w:tcW w:w="1838" w:type="dxa"/>
          </w:tcPr>
          <w:p w14:paraId="48CD139F" w14:textId="28227584" w:rsidR="004824EE" w:rsidRDefault="004824EE" w:rsidP="004824EE">
            <w:pPr>
              <w:rPr>
                <w:szCs w:val="20"/>
                <w:lang w:eastAsia="zh-CN"/>
              </w:rPr>
            </w:pPr>
            <w:r>
              <w:rPr>
                <w:rFonts w:hint="eastAsia"/>
                <w:szCs w:val="20"/>
                <w:lang w:eastAsia="zh-CN"/>
              </w:rPr>
              <w:t>H</w:t>
            </w:r>
            <w:r>
              <w:rPr>
                <w:szCs w:val="20"/>
                <w:lang w:eastAsia="zh-CN"/>
              </w:rPr>
              <w:t>uawei, HiSilicon</w:t>
            </w:r>
          </w:p>
        </w:tc>
        <w:tc>
          <w:tcPr>
            <w:tcW w:w="7469" w:type="dxa"/>
          </w:tcPr>
          <w:p w14:paraId="4D03220B" w14:textId="77777777" w:rsidR="004824EE" w:rsidRDefault="004824EE" w:rsidP="004824EE">
            <w:pPr>
              <w:rPr>
                <w:szCs w:val="20"/>
                <w:lang w:eastAsia="zh-CN"/>
              </w:rPr>
            </w:pPr>
            <w:r>
              <w:rPr>
                <w:szCs w:val="20"/>
                <w:lang w:eastAsia="zh-CN"/>
              </w:rPr>
              <w:t>It depends on eNB configuration. If no NRS power boost, then it is the same. We suggest the following revisions.</w:t>
            </w:r>
          </w:p>
          <w:p w14:paraId="0C3DD8B7" w14:textId="77777777" w:rsidR="004824EE" w:rsidRDefault="004824EE" w:rsidP="004824EE">
            <w:pPr>
              <w:rPr>
                <w:b/>
                <w:szCs w:val="21"/>
                <w:lang w:eastAsia="zh-CN"/>
              </w:rPr>
            </w:pPr>
            <w:r>
              <w:rPr>
                <w:b/>
                <w:szCs w:val="21"/>
                <w:lang w:eastAsia="zh-CN"/>
              </w:rPr>
              <w:t>The NPDSCH EPRE in symbols with NRS can be different with the NPDSCH EPRE in symbols without CRS and NRS.</w:t>
            </w:r>
          </w:p>
          <w:p w14:paraId="7E768DEE" w14:textId="3BAF9A5B" w:rsidR="004824EE" w:rsidRDefault="004824EE" w:rsidP="004824EE">
            <w:pPr>
              <w:rPr>
                <w:szCs w:val="20"/>
                <w:lang w:eastAsia="zh-CN"/>
              </w:rPr>
            </w:pPr>
            <w:r w:rsidRPr="004555F8">
              <w:rPr>
                <w:b/>
                <w:color w:val="FF0000"/>
              </w:rPr>
              <w:t xml:space="preserve">Note: it does not </w:t>
            </w:r>
            <w:r>
              <w:rPr>
                <w:b/>
                <w:color w:val="FF0000"/>
              </w:rPr>
              <w:t>preclude the same NPDSCH EPRE between</w:t>
            </w:r>
            <w:r w:rsidRPr="004555F8">
              <w:rPr>
                <w:b/>
                <w:color w:val="FF0000"/>
              </w:rPr>
              <w:t xml:space="preserve"> symbols with NRS,</w:t>
            </w:r>
            <w:r>
              <w:rPr>
                <w:b/>
                <w:color w:val="FF0000"/>
              </w:rPr>
              <w:t xml:space="preserve"> and</w:t>
            </w:r>
            <w:r w:rsidRPr="004555F8">
              <w:rPr>
                <w:b/>
                <w:color w:val="FF0000"/>
              </w:rPr>
              <w:t xml:space="preserve"> symbols without CRS and NRS.</w:t>
            </w:r>
          </w:p>
        </w:tc>
      </w:tr>
    </w:tbl>
    <w:p w14:paraId="37101B98" w14:textId="77777777" w:rsidR="00FE134D" w:rsidRPr="00FE134D" w:rsidRDefault="00FE134D" w:rsidP="001D5C31">
      <w:pPr>
        <w:autoSpaceDE/>
        <w:autoSpaceDN/>
        <w:adjustRightInd/>
        <w:snapToGrid/>
        <w:rPr>
          <w:szCs w:val="21"/>
          <w:lang w:eastAsia="zh-CN"/>
        </w:rPr>
      </w:pPr>
    </w:p>
    <w:p w14:paraId="7FFF706E" w14:textId="77777777" w:rsidR="00FE134D" w:rsidRPr="00384F28" w:rsidRDefault="00FE134D" w:rsidP="001D5C31">
      <w:pPr>
        <w:autoSpaceDE/>
        <w:autoSpaceDN/>
        <w:adjustRightInd/>
        <w:snapToGrid/>
        <w:rPr>
          <w:szCs w:val="21"/>
          <w:lang w:eastAsia="zh-CN"/>
        </w:rPr>
      </w:pPr>
    </w:p>
    <w:p w14:paraId="0589207A" w14:textId="77777777" w:rsidR="00C13A72" w:rsidRDefault="00772B77">
      <w:pPr>
        <w:pStyle w:val="2"/>
        <w:tabs>
          <w:tab w:val="clear" w:pos="432"/>
        </w:tabs>
        <w:rPr>
          <w:lang w:eastAsia="zh-CN"/>
        </w:rPr>
      </w:pPr>
      <w:r>
        <w:rPr>
          <w:rFonts w:hint="eastAsia"/>
          <w:lang w:eastAsia="zh-CN"/>
        </w:rPr>
        <w:lastRenderedPageBreak/>
        <w:t>Soft buffer size</w:t>
      </w:r>
    </w:p>
    <w:p w14:paraId="78AFAD2D" w14:textId="77777777" w:rsidR="00C13A72" w:rsidRDefault="00C13A72">
      <w:pPr>
        <w:autoSpaceDE/>
        <w:autoSpaceDN/>
        <w:adjustRightInd/>
        <w:snapToGrid/>
        <w:spacing w:after="0"/>
        <w:rPr>
          <w:b/>
          <w:szCs w:val="21"/>
          <w:lang w:eastAsia="zh-CN"/>
        </w:rPr>
      </w:pPr>
    </w:p>
    <w:p w14:paraId="069394C8" w14:textId="77777777" w:rsidR="00C13A72" w:rsidRDefault="00772B77" w:rsidP="00F1577B">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14:paraId="66BF72D4" w14:textId="77777777"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14:paraId="62464390" w14:textId="77777777">
        <w:tc>
          <w:tcPr>
            <w:tcW w:w="1838" w:type="dxa"/>
          </w:tcPr>
          <w:p w14:paraId="59A5155E" w14:textId="77777777" w:rsidR="00C13A72" w:rsidRDefault="00772B77">
            <w:pPr>
              <w:rPr>
                <w:szCs w:val="20"/>
              </w:rPr>
            </w:pPr>
            <w:r>
              <w:rPr>
                <w:rFonts w:hint="eastAsia"/>
                <w:szCs w:val="20"/>
              </w:rPr>
              <w:t>Sourcing</w:t>
            </w:r>
          </w:p>
        </w:tc>
        <w:tc>
          <w:tcPr>
            <w:tcW w:w="7469" w:type="dxa"/>
          </w:tcPr>
          <w:p w14:paraId="2D3195A2" w14:textId="77777777" w:rsidR="00C13A72" w:rsidRDefault="00772B77">
            <w:pPr>
              <w:rPr>
                <w:szCs w:val="20"/>
              </w:rPr>
            </w:pPr>
            <w:r>
              <w:rPr>
                <w:rFonts w:hint="eastAsia"/>
                <w:szCs w:val="20"/>
              </w:rPr>
              <w:t>proposals</w:t>
            </w:r>
          </w:p>
        </w:tc>
      </w:tr>
      <w:tr w:rsidR="00C13A72" w14:paraId="6C732F6D" w14:textId="77777777">
        <w:tc>
          <w:tcPr>
            <w:tcW w:w="1838" w:type="dxa"/>
          </w:tcPr>
          <w:p w14:paraId="3C9AD1BD" w14:textId="77777777" w:rsidR="00C13A72" w:rsidRDefault="00772B77">
            <w:pPr>
              <w:rPr>
                <w:szCs w:val="20"/>
              </w:rPr>
            </w:pPr>
            <w:r>
              <w:rPr>
                <w:rFonts w:hint="eastAsia"/>
                <w:szCs w:val="20"/>
              </w:rPr>
              <w:t>[</w:t>
            </w:r>
            <w:r>
              <w:rPr>
                <w:szCs w:val="20"/>
              </w:rPr>
              <w:t>3</w:t>
            </w:r>
            <w:r>
              <w:rPr>
                <w:rFonts w:hint="eastAsia"/>
                <w:szCs w:val="20"/>
              </w:rPr>
              <w:t>]</w:t>
            </w:r>
          </w:p>
        </w:tc>
        <w:tc>
          <w:tcPr>
            <w:tcW w:w="7469" w:type="dxa"/>
          </w:tcPr>
          <w:p w14:paraId="1A6D251E" w14:textId="77777777" w:rsidR="00C13A72" w:rsidRDefault="00772B77">
            <w:pPr>
              <w:rPr>
                <w:szCs w:val="20"/>
              </w:rPr>
            </w:pPr>
            <w:r>
              <w:rPr>
                <w:rFonts w:eastAsia="Batang"/>
                <w:b/>
              </w:rPr>
              <w:t>Proposal 4: The soft buffer size is doubled with respect to QPSK, i.e. to 12800 bits.</w:t>
            </w:r>
          </w:p>
          <w:p w14:paraId="6835A120" w14:textId="77777777" w:rsidR="00C13A72" w:rsidRDefault="00C13A72">
            <w:pPr>
              <w:rPr>
                <w:szCs w:val="20"/>
              </w:rPr>
            </w:pPr>
          </w:p>
        </w:tc>
      </w:tr>
      <w:tr w:rsidR="00C13A72" w14:paraId="18894794" w14:textId="77777777">
        <w:tc>
          <w:tcPr>
            <w:tcW w:w="1838" w:type="dxa"/>
          </w:tcPr>
          <w:p w14:paraId="19EF4A88" w14:textId="77777777" w:rsidR="00C13A72" w:rsidRDefault="00772B77">
            <w:pPr>
              <w:rPr>
                <w:szCs w:val="20"/>
              </w:rPr>
            </w:pPr>
            <w:r>
              <w:rPr>
                <w:rFonts w:hint="eastAsia"/>
                <w:szCs w:val="20"/>
              </w:rPr>
              <w:t>[4]</w:t>
            </w:r>
          </w:p>
        </w:tc>
        <w:tc>
          <w:tcPr>
            <w:tcW w:w="7469" w:type="dxa"/>
          </w:tcPr>
          <w:p w14:paraId="0C0B0678" w14:textId="77777777" w:rsidR="00C13A72" w:rsidRDefault="00772B77">
            <w:pPr>
              <w:rPr>
                <w:b/>
                <w:i/>
                <w:sz w:val="20"/>
                <w:szCs w:val="20"/>
              </w:rPr>
            </w:pPr>
            <w:bookmarkStart w:id="61" w:name="OLE_LINK7"/>
            <w:bookmarkStart w:id="62" w:name="OLE_LINK6"/>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1"/>
          <w:bookmarkEnd w:id="62"/>
          <w:p w14:paraId="1E03F2E0" w14:textId="77777777" w:rsidR="00C13A72" w:rsidRDefault="00C13A72">
            <w:pPr>
              <w:rPr>
                <w:sz w:val="20"/>
                <w:szCs w:val="20"/>
                <w:lang w:eastAsia="zh-CN"/>
              </w:rPr>
            </w:pPr>
          </w:p>
        </w:tc>
      </w:tr>
      <w:tr w:rsidR="00C13A72" w14:paraId="1DC2E472" w14:textId="77777777">
        <w:tc>
          <w:tcPr>
            <w:tcW w:w="1838" w:type="dxa"/>
          </w:tcPr>
          <w:p w14:paraId="658BC830" w14:textId="77777777" w:rsidR="00C13A72" w:rsidRDefault="00772B77">
            <w:pPr>
              <w:rPr>
                <w:szCs w:val="20"/>
              </w:rPr>
            </w:pPr>
            <w:r>
              <w:rPr>
                <w:rFonts w:hint="eastAsia"/>
                <w:szCs w:val="20"/>
              </w:rPr>
              <w:t>[8]</w:t>
            </w:r>
          </w:p>
        </w:tc>
        <w:tc>
          <w:tcPr>
            <w:tcW w:w="7469" w:type="dxa"/>
          </w:tcPr>
          <w:p w14:paraId="3E8BC7F5" w14:textId="77777777" w:rsidR="00C13A72" w:rsidRDefault="00772B77">
            <w:pPr>
              <w:rPr>
                <w:b/>
                <w:bCs/>
              </w:rPr>
            </w:pPr>
            <w:r>
              <w:rPr>
                <w:b/>
                <w:bCs/>
                <w:u w:val="single"/>
              </w:rPr>
              <w:t xml:space="preserve">Proposal 5: </w:t>
            </w:r>
            <w:r>
              <w:rPr>
                <w:b/>
                <w:bCs/>
              </w:rPr>
              <w:t>Do not introduce LBRM for 16-QAM. The soft buffer size is doubled with respect to QPSK.</w:t>
            </w:r>
          </w:p>
          <w:p w14:paraId="1382D8C6" w14:textId="77777777" w:rsidR="00C13A72" w:rsidRDefault="00C13A72">
            <w:pPr>
              <w:rPr>
                <w:b/>
                <w:bCs/>
                <w:szCs w:val="20"/>
                <w:lang w:eastAsia="en-GB"/>
              </w:rPr>
            </w:pPr>
          </w:p>
        </w:tc>
      </w:tr>
      <w:tr w:rsidR="00C13A72" w14:paraId="336364CF" w14:textId="77777777">
        <w:tc>
          <w:tcPr>
            <w:tcW w:w="1838" w:type="dxa"/>
          </w:tcPr>
          <w:p w14:paraId="58C2ABF3" w14:textId="77777777" w:rsidR="00C13A72" w:rsidRDefault="00772B77">
            <w:pPr>
              <w:rPr>
                <w:szCs w:val="20"/>
              </w:rPr>
            </w:pPr>
            <w:r>
              <w:rPr>
                <w:rFonts w:hint="eastAsia"/>
                <w:szCs w:val="20"/>
              </w:rPr>
              <w:t>[9]</w:t>
            </w:r>
          </w:p>
        </w:tc>
        <w:tc>
          <w:tcPr>
            <w:tcW w:w="7469" w:type="dxa"/>
          </w:tcPr>
          <w:p w14:paraId="3F4B6E81"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63"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63"/>
          </w:p>
          <w:p w14:paraId="4BDB33EA" w14:textId="77777777" w:rsidR="00C13A72" w:rsidRDefault="00C13A72">
            <w:pPr>
              <w:spacing w:after="0"/>
              <w:jc w:val="left"/>
              <w:rPr>
                <w:rFonts w:eastAsiaTheme="minorEastAsia"/>
                <w:sz w:val="20"/>
                <w:szCs w:val="20"/>
              </w:rPr>
            </w:pPr>
          </w:p>
        </w:tc>
      </w:tr>
    </w:tbl>
    <w:p w14:paraId="071F3A03" w14:textId="77777777" w:rsidR="00F1577B" w:rsidRDefault="00F1577B"/>
    <w:p w14:paraId="54012C47" w14:textId="77777777" w:rsidR="007C7E90" w:rsidRDefault="007C7E90" w:rsidP="007C7E90">
      <w:pPr>
        <w:pStyle w:val="4"/>
      </w:pPr>
      <w:r>
        <w:rPr>
          <w:rFonts w:hint="eastAsia"/>
        </w:rPr>
        <w:t>Round-</w:t>
      </w:r>
      <w:r>
        <w:t>1</w:t>
      </w:r>
      <w:r>
        <w:rPr>
          <w:rFonts w:hint="eastAsia"/>
        </w:rPr>
        <w:t xml:space="preserve"> proposals and discussion</w:t>
      </w:r>
    </w:p>
    <w:p w14:paraId="4C0C798F" w14:textId="77777777" w:rsidR="00C13A72" w:rsidRDefault="00772B77">
      <w:r>
        <w:t>B</w:t>
      </w:r>
      <w:r>
        <w:rPr>
          <w:rFonts w:hint="eastAsia"/>
        </w:rPr>
        <w:t xml:space="preserve">ased </w:t>
      </w:r>
      <w:r>
        <w:t>on the input, the following is proposed:</w:t>
      </w:r>
    </w:p>
    <w:p w14:paraId="15A02DA8" w14:textId="77777777" w:rsidR="00C13A72" w:rsidRDefault="00772B77">
      <w:pPr>
        <w:pStyle w:val="a6"/>
        <w:jc w:val="left"/>
      </w:pPr>
      <w:r>
        <w:t xml:space="preserve">Proposal </w:t>
      </w:r>
      <w:r w:rsidR="00D13C50">
        <w:fldChar w:fldCharType="begin"/>
      </w:r>
      <w:r w:rsidR="00D13C50">
        <w:instrText xml:space="preserve"> SEQ proposal \* ARABIC </w:instrText>
      </w:r>
      <w:r w:rsidR="00D13C50">
        <w:fldChar w:fldCharType="separate"/>
      </w:r>
      <w:r>
        <w:t>14</w:t>
      </w:r>
      <w:r w:rsidR="00D13C50">
        <w:fldChar w:fldCharType="end"/>
      </w:r>
      <w:r>
        <w:t>: The soft buffer size for 16QAM is 12800 bits.</w:t>
      </w:r>
    </w:p>
    <w:p w14:paraId="3D043D2E"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73F14512" w14:textId="77777777">
        <w:tc>
          <w:tcPr>
            <w:tcW w:w="1838" w:type="dxa"/>
          </w:tcPr>
          <w:p w14:paraId="66ABDB8F" w14:textId="77777777" w:rsidR="00C13A72" w:rsidRDefault="00772B77">
            <w:pPr>
              <w:rPr>
                <w:szCs w:val="20"/>
              </w:rPr>
            </w:pPr>
            <w:r>
              <w:rPr>
                <w:rFonts w:hint="eastAsia"/>
                <w:szCs w:val="20"/>
              </w:rPr>
              <w:t>Comp</w:t>
            </w:r>
            <w:r>
              <w:rPr>
                <w:szCs w:val="20"/>
              </w:rPr>
              <w:t>anies</w:t>
            </w:r>
          </w:p>
        </w:tc>
        <w:tc>
          <w:tcPr>
            <w:tcW w:w="7469" w:type="dxa"/>
          </w:tcPr>
          <w:p w14:paraId="6A12F296" w14:textId="77777777" w:rsidR="00C13A72" w:rsidRDefault="00772B77">
            <w:pPr>
              <w:rPr>
                <w:szCs w:val="20"/>
              </w:rPr>
            </w:pPr>
            <w:r>
              <w:rPr>
                <w:rFonts w:hint="eastAsia"/>
                <w:szCs w:val="20"/>
              </w:rPr>
              <w:t>Comments</w:t>
            </w:r>
          </w:p>
        </w:tc>
      </w:tr>
      <w:tr w:rsidR="00C13A72" w14:paraId="17790D83" w14:textId="77777777">
        <w:tc>
          <w:tcPr>
            <w:tcW w:w="1838" w:type="dxa"/>
          </w:tcPr>
          <w:p w14:paraId="09F3C8EA" w14:textId="77777777"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14:paraId="686F78C5" w14:textId="77777777" w:rsidR="00C13A72" w:rsidRDefault="00772B77">
            <w:pPr>
              <w:rPr>
                <w:szCs w:val="20"/>
                <w:lang w:eastAsia="zh-CN"/>
              </w:rPr>
            </w:pPr>
            <w:r>
              <w:rPr>
                <w:szCs w:val="20"/>
                <w:lang w:eastAsia="zh-CN"/>
              </w:rPr>
              <w:t>Support proposal 14</w:t>
            </w:r>
          </w:p>
        </w:tc>
      </w:tr>
      <w:tr w:rsidR="00C13A72" w14:paraId="647BBC72" w14:textId="77777777">
        <w:tc>
          <w:tcPr>
            <w:tcW w:w="1838" w:type="dxa"/>
          </w:tcPr>
          <w:p w14:paraId="1A081C4E" w14:textId="77777777" w:rsidR="00C13A72" w:rsidRDefault="00772B77">
            <w:pPr>
              <w:rPr>
                <w:szCs w:val="20"/>
              </w:rPr>
            </w:pPr>
            <w:r>
              <w:rPr>
                <w:color w:val="0070C0"/>
                <w:szCs w:val="20"/>
              </w:rPr>
              <w:t>Ericsson</w:t>
            </w:r>
          </w:p>
        </w:tc>
        <w:tc>
          <w:tcPr>
            <w:tcW w:w="7469" w:type="dxa"/>
          </w:tcPr>
          <w:p w14:paraId="44329B47" w14:textId="77777777" w:rsidR="00C13A72" w:rsidRDefault="00772B77">
            <w:pPr>
              <w:rPr>
                <w:szCs w:val="20"/>
              </w:rPr>
            </w:pPr>
            <w:r>
              <w:rPr>
                <w:color w:val="0070C0"/>
                <w:szCs w:val="20"/>
              </w:rPr>
              <w:t>We are ok</w:t>
            </w:r>
          </w:p>
        </w:tc>
      </w:tr>
      <w:tr w:rsidR="00C13A72" w14:paraId="7D991F0A" w14:textId="77777777">
        <w:tc>
          <w:tcPr>
            <w:tcW w:w="1838" w:type="dxa"/>
          </w:tcPr>
          <w:p w14:paraId="79F95074" w14:textId="77777777" w:rsidR="00C13A72" w:rsidRDefault="00772B77">
            <w:pPr>
              <w:rPr>
                <w:szCs w:val="20"/>
                <w:lang w:eastAsia="zh-CN"/>
              </w:rPr>
            </w:pPr>
            <w:r>
              <w:rPr>
                <w:szCs w:val="20"/>
                <w:lang w:eastAsia="zh-CN"/>
              </w:rPr>
              <w:t>Nokia, NSB</w:t>
            </w:r>
          </w:p>
        </w:tc>
        <w:tc>
          <w:tcPr>
            <w:tcW w:w="7469" w:type="dxa"/>
          </w:tcPr>
          <w:p w14:paraId="6C9079AF" w14:textId="77777777" w:rsidR="00C13A72" w:rsidRDefault="00772B77">
            <w:pPr>
              <w:rPr>
                <w:szCs w:val="20"/>
                <w:lang w:eastAsia="zh-CN"/>
              </w:rPr>
            </w:pPr>
            <w:r>
              <w:rPr>
                <w:szCs w:val="20"/>
                <w:lang w:eastAsia="zh-CN"/>
              </w:rPr>
              <w:t>We support FL’s proposal</w:t>
            </w:r>
          </w:p>
        </w:tc>
      </w:tr>
      <w:tr w:rsidR="00C13A72" w14:paraId="126B1CBF" w14:textId="77777777">
        <w:tc>
          <w:tcPr>
            <w:tcW w:w="1838" w:type="dxa"/>
          </w:tcPr>
          <w:p w14:paraId="7648B532" w14:textId="77777777" w:rsidR="00C13A72" w:rsidRDefault="00772B77">
            <w:pPr>
              <w:rPr>
                <w:szCs w:val="20"/>
                <w:lang w:eastAsia="zh-CN"/>
              </w:rPr>
            </w:pPr>
            <w:r>
              <w:rPr>
                <w:szCs w:val="20"/>
                <w:lang w:eastAsia="zh-CN"/>
              </w:rPr>
              <w:t>Qualcomm</w:t>
            </w:r>
          </w:p>
        </w:tc>
        <w:tc>
          <w:tcPr>
            <w:tcW w:w="7469" w:type="dxa"/>
          </w:tcPr>
          <w:p w14:paraId="5E5C3506" w14:textId="77777777" w:rsidR="00C13A72" w:rsidRDefault="00772B77">
            <w:pPr>
              <w:rPr>
                <w:szCs w:val="20"/>
                <w:lang w:eastAsia="zh-CN"/>
              </w:rPr>
            </w:pPr>
            <w:r>
              <w:rPr>
                <w:szCs w:val="20"/>
                <w:lang w:eastAsia="zh-CN"/>
              </w:rPr>
              <w:t>Agree</w:t>
            </w:r>
          </w:p>
        </w:tc>
      </w:tr>
      <w:tr w:rsidR="00C13A72" w14:paraId="227B13B9" w14:textId="77777777">
        <w:tc>
          <w:tcPr>
            <w:tcW w:w="1838" w:type="dxa"/>
          </w:tcPr>
          <w:p w14:paraId="323A7EA4" w14:textId="77777777" w:rsidR="00C13A72" w:rsidRDefault="00772B77">
            <w:pPr>
              <w:rPr>
                <w:szCs w:val="20"/>
                <w:lang w:eastAsia="zh-CN"/>
              </w:rPr>
            </w:pPr>
            <w:r>
              <w:rPr>
                <w:szCs w:val="20"/>
                <w:lang w:eastAsia="zh-CN"/>
              </w:rPr>
              <w:t>Huawei, HiSilicon</w:t>
            </w:r>
          </w:p>
        </w:tc>
        <w:tc>
          <w:tcPr>
            <w:tcW w:w="7469" w:type="dxa"/>
          </w:tcPr>
          <w:p w14:paraId="09191659" w14:textId="77777777" w:rsidR="00C13A72" w:rsidRDefault="00772B77">
            <w:pPr>
              <w:rPr>
                <w:szCs w:val="20"/>
                <w:lang w:eastAsia="zh-CN"/>
              </w:rPr>
            </w:pPr>
            <w:r>
              <w:rPr>
                <w:szCs w:val="20"/>
                <w:lang w:eastAsia="zh-CN"/>
              </w:rPr>
              <w:t>Support proposal 14, it should be clarified that it is for NB2 UE supporting 16QAM.</w:t>
            </w:r>
          </w:p>
        </w:tc>
      </w:tr>
      <w:tr w:rsidR="00C13A72" w14:paraId="50B0EAE2" w14:textId="77777777">
        <w:tc>
          <w:tcPr>
            <w:tcW w:w="1838" w:type="dxa"/>
          </w:tcPr>
          <w:p w14:paraId="66B06D4E" w14:textId="77777777" w:rsidR="00C13A72" w:rsidRDefault="00772B77">
            <w:pPr>
              <w:rPr>
                <w:szCs w:val="20"/>
                <w:lang w:eastAsia="zh-CN"/>
              </w:rPr>
            </w:pPr>
            <w:r>
              <w:rPr>
                <w:szCs w:val="20"/>
                <w:lang w:eastAsia="zh-CN"/>
              </w:rPr>
              <w:t>MTK</w:t>
            </w:r>
          </w:p>
        </w:tc>
        <w:tc>
          <w:tcPr>
            <w:tcW w:w="7469" w:type="dxa"/>
          </w:tcPr>
          <w:p w14:paraId="195E4605" w14:textId="77777777" w:rsidR="00C13A72" w:rsidRDefault="00772B77">
            <w:pPr>
              <w:rPr>
                <w:szCs w:val="20"/>
                <w:lang w:eastAsia="zh-CN"/>
              </w:rPr>
            </w:pPr>
            <w:r>
              <w:rPr>
                <w:szCs w:val="20"/>
                <w:lang w:eastAsia="zh-CN"/>
              </w:rPr>
              <w:t>Support porposal14.</w:t>
            </w:r>
          </w:p>
        </w:tc>
      </w:tr>
      <w:tr w:rsidR="00C13A72" w14:paraId="749D5404" w14:textId="77777777">
        <w:tc>
          <w:tcPr>
            <w:tcW w:w="1838" w:type="dxa"/>
          </w:tcPr>
          <w:p w14:paraId="2E2FBB5E" w14:textId="77777777" w:rsidR="00C13A72" w:rsidRDefault="00772B77">
            <w:pPr>
              <w:rPr>
                <w:szCs w:val="20"/>
                <w:lang w:eastAsia="zh-CN"/>
              </w:rPr>
            </w:pPr>
            <w:r>
              <w:rPr>
                <w:rFonts w:hint="eastAsia"/>
                <w:szCs w:val="20"/>
                <w:lang w:eastAsia="zh-CN"/>
              </w:rPr>
              <w:t>ZTE,sanechips</w:t>
            </w:r>
          </w:p>
        </w:tc>
        <w:tc>
          <w:tcPr>
            <w:tcW w:w="7469" w:type="dxa"/>
          </w:tcPr>
          <w:p w14:paraId="7833C1C3" w14:textId="77777777" w:rsidR="00C13A72" w:rsidRDefault="00772B77">
            <w:pPr>
              <w:rPr>
                <w:szCs w:val="20"/>
                <w:lang w:eastAsia="zh-CN"/>
              </w:rPr>
            </w:pPr>
            <w:r>
              <w:rPr>
                <w:rFonts w:hint="eastAsia"/>
                <w:szCs w:val="20"/>
                <w:lang w:eastAsia="zh-CN"/>
              </w:rPr>
              <w:t>OK</w:t>
            </w:r>
          </w:p>
        </w:tc>
      </w:tr>
    </w:tbl>
    <w:p w14:paraId="52AD1929" w14:textId="77777777" w:rsidR="00C13A72" w:rsidRDefault="00C13A72">
      <w:pPr>
        <w:autoSpaceDE/>
        <w:autoSpaceDN/>
        <w:adjustRightInd/>
        <w:snapToGrid/>
        <w:spacing w:after="0"/>
        <w:rPr>
          <w:b/>
          <w:szCs w:val="21"/>
          <w:lang w:eastAsia="zh-CN"/>
        </w:rPr>
      </w:pPr>
    </w:p>
    <w:p w14:paraId="55AB0F89" w14:textId="77777777" w:rsidR="00526B3D" w:rsidRPr="00526B3D" w:rsidRDefault="00526B3D">
      <w:pPr>
        <w:autoSpaceDE/>
        <w:autoSpaceDN/>
        <w:adjustRightInd/>
        <w:snapToGrid/>
        <w:spacing w:after="0"/>
        <w:rPr>
          <w:szCs w:val="21"/>
          <w:lang w:eastAsia="zh-CN"/>
        </w:rPr>
      </w:pPr>
      <w:r w:rsidRPr="00526B3D">
        <w:rPr>
          <w:rFonts w:hint="eastAsia"/>
          <w:szCs w:val="21"/>
          <w:lang w:eastAsia="zh-CN"/>
        </w:rPr>
        <w:t>The following has been achieved:</w:t>
      </w:r>
    </w:p>
    <w:p w14:paraId="1E7FEC37"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2C95AD9C" w14:textId="77777777" w:rsidR="00526B3D" w:rsidRPr="00A0406A" w:rsidRDefault="00526B3D" w:rsidP="00526B3D">
      <w:pPr>
        <w:rPr>
          <w:rFonts w:cs="Times"/>
          <w:bCs/>
          <w:szCs w:val="20"/>
          <w:lang w:eastAsia="zh-CN"/>
        </w:rPr>
      </w:pPr>
      <w:r w:rsidRPr="00A0406A">
        <w:rPr>
          <w:rFonts w:cs="Times"/>
          <w:bCs/>
          <w:szCs w:val="20"/>
          <w:lang w:eastAsia="zh-CN"/>
        </w:rPr>
        <w:t>The soft buffer size for Cat. NB2 UEs supporting 16QAM for downlink is 12800 bits.</w:t>
      </w:r>
    </w:p>
    <w:p w14:paraId="0531F2EC" w14:textId="77777777" w:rsidR="00526B3D" w:rsidRPr="00526B3D" w:rsidRDefault="00526B3D">
      <w:pPr>
        <w:autoSpaceDE/>
        <w:autoSpaceDN/>
        <w:adjustRightInd/>
        <w:snapToGrid/>
        <w:spacing w:after="0"/>
        <w:rPr>
          <w:szCs w:val="21"/>
          <w:lang w:eastAsia="zh-CN"/>
        </w:rPr>
      </w:pPr>
    </w:p>
    <w:p w14:paraId="6840F284" w14:textId="77777777" w:rsidR="00C13A72" w:rsidRDefault="00772B77">
      <w:pPr>
        <w:pStyle w:val="2"/>
        <w:rPr>
          <w:lang w:eastAsia="zh-CN"/>
        </w:rPr>
      </w:pPr>
      <w:r>
        <w:rPr>
          <w:lang w:eastAsia="zh-CN"/>
        </w:rPr>
        <w:t>Channel quality reporting</w:t>
      </w:r>
    </w:p>
    <w:p w14:paraId="1EA4A74B" w14:textId="77777777" w:rsidR="00C13A72" w:rsidRDefault="00C13A72">
      <w:pPr>
        <w:autoSpaceDE/>
        <w:autoSpaceDN/>
        <w:adjustRightInd/>
        <w:snapToGrid/>
        <w:spacing w:after="0"/>
        <w:rPr>
          <w:b/>
          <w:szCs w:val="21"/>
          <w:lang w:eastAsia="zh-CN"/>
        </w:rPr>
      </w:pPr>
    </w:p>
    <w:p w14:paraId="2DB2ACF5" w14:textId="77777777" w:rsidR="00C13A72" w:rsidRDefault="00772B77" w:rsidP="00F1577B">
      <w:pPr>
        <w:pStyle w:val="30"/>
      </w:pPr>
      <w:r>
        <w:rPr>
          <w:lang w:eastAsia="zh-CN"/>
        </w:rPr>
        <w:lastRenderedPageBreak/>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14:paraId="3AA1FC22" w14:textId="77777777"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14:paraId="6BEE5EC0" w14:textId="77777777">
        <w:tc>
          <w:tcPr>
            <w:tcW w:w="1838" w:type="dxa"/>
          </w:tcPr>
          <w:p w14:paraId="735288FA" w14:textId="77777777" w:rsidR="00C13A72" w:rsidRDefault="00772B77">
            <w:pPr>
              <w:rPr>
                <w:szCs w:val="20"/>
              </w:rPr>
            </w:pPr>
            <w:r>
              <w:rPr>
                <w:rFonts w:hint="eastAsia"/>
                <w:szCs w:val="20"/>
              </w:rPr>
              <w:t>Sourcing</w:t>
            </w:r>
          </w:p>
        </w:tc>
        <w:tc>
          <w:tcPr>
            <w:tcW w:w="7469" w:type="dxa"/>
          </w:tcPr>
          <w:p w14:paraId="405DDCDA" w14:textId="77777777" w:rsidR="00C13A72" w:rsidRDefault="00772B77">
            <w:pPr>
              <w:rPr>
                <w:szCs w:val="20"/>
              </w:rPr>
            </w:pPr>
            <w:r>
              <w:rPr>
                <w:rFonts w:hint="eastAsia"/>
                <w:szCs w:val="20"/>
              </w:rPr>
              <w:t>proposals</w:t>
            </w:r>
          </w:p>
        </w:tc>
      </w:tr>
      <w:tr w:rsidR="00C13A72" w14:paraId="065C1193" w14:textId="77777777">
        <w:tc>
          <w:tcPr>
            <w:tcW w:w="1838" w:type="dxa"/>
          </w:tcPr>
          <w:p w14:paraId="32B5D77F" w14:textId="77777777" w:rsidR="00C13A72" w:rsidRDefault="00772B77">
            <w:pPr>
              <w:rPr>
                <w:szCs w:val="20"/>
              </w:rPr>
            </w:pPr>
            <w:r>
              <w:rPr>
                <w:rFonts w:hint="eastAsia"/>
                <w:szCs w:val="20"/>
              </w:rPr>
              <w:t>[3]</w:t>
            </w:r>
          </w:p>
        </w:tc>
        <w:tc>
          <w:tcPr>
            <w:tcW w:w="7469" w:type="dxa"/>
          </w:tcPr>
          <w:p w14:paraId="051904C6" w14:textId="77777777" w:rsidR="00C13A72" w:rsidRDefault="00772B77">
            <w:pPr>
              <w:rPr>
                <w:lang w:eastAsia="en-GB"/>
              </w:rPr>
            </w:pPr>
            <w:r>
              <w:rPr>
                <w:b/>
                <w:bCs/>
                <w:lang w:eastAsia="en-GB"/>
              </w:rPr>
              <w:t>Proposal 8: Introduce CQI reporting for 16-QAM in the DL using the same definition for CQI as eMTC. FFS how to define CSI reference resource.</w:t>
            </w:r>
          </w:p>
          <w:p w14:paraId="2BD8C70B" w14:textId="77777777" w:rsidR="00C13A72" w:rsidRDefault="00772B77">
            <w:pPr>
              <w:rPr>
                <w:b/>
                <w:bCs/>
                <w:lang w:eastAsia="en-GB"/>
              </w:rPr>
            </w:pPr>
            <w:r>
              <w:rPr>
                <w:b/>
                <w:bCs/>
                <w:lang w:eastAsia="en-GB"/>
              </w:rPr>
              <w:t>Proposal 9: Reuse Msg3 and MAC CE downlink channel quality measurement report defined in 36.133 for 16-QAM CQI reporting. FFS details.</w:t>
            </w:r>
          </w:p>
          <w:p w14:paraId="3658C3CB" w14:textId="77777777" w:rsidR="00C13A72" w:rsidRDefault="00C13A72">
            <w:pPr>
              <w:rPr>
                <w:szCs w:val="20"/>
              </w:rPr>
            </w:pPr>
          </w:p>
        </w:tc>
      </w:tr>
      <w:tr w:rsidR="00C13A72" w14:paraId="006C53EC" w14:textId="77777777">
        <w:tc>
          <w:tcPr>
            <w:tcW w:w="1838" w:type="dxa"/>
          </w:tcPr>
          <w:p w14:paraId="151AEB2E" w14:textId="77777777" w:rsidR="00C13A72" w:rsidRDefault="00772B77">
            <w:pPr>
              <w:rPr>
                <w:szCs w:val="20"/>
              </w:rPr>
            </w:pPr>
            <w:r>
              <w:rPr>
                <w:rFonts w:hint="eastAsia"/>
                <w:szCs w:val="20"/>
              </w:rPr>
              <w:t>[5]</w:t>
            </w:r>
          </w:p>
        </w:tc>
        <w:tc>
          <w:tcPr>
            <w:tcW w:w="7469" w:type="dxa"/>
          </w:tcPr>
          <w:p w14:paraId="44BCEEB8" w14:textId="77777777" w:rsidR="00C13A72" w:rsidRDefault="00772B77">
            <w:pPr>
              <w:pStyle w:val="a9"/>
              <w:rPr>
                <w:rFonts w:eastAsia="Times New Roman" w:cs="Arial"/>
              </w:rPr>
            </w:pPr>
            <w:r>
              <w:rPr>
                <w:rFonts w:cs="Arial"/>
                <w:b/>
              </w:rPr>
              <w:t>Proposal2: Introduce Layer1 CQI report method by utilizing spare index of MCS field (5 bits) in DCI N0.</w:t>
            </w:r>
          </w:p>
          <w:p w14:paraId="1F1EECBA" w14:textId="77777777" w:rsidR="00C13A72" w:rsidRDefault="00C13A72">
            <w:pPr>
              <w:rPr>
                <w:sz w:val="20"/>
                <w:szCs w:val="20"/>
                <w:lang w:val="en-GB" w:eastAsia="zh-CN"/>
              </w:rPr>
            </w:pPr>
          </w:p>
        </w:tc>
      </w:tr>
      <w:tr w:rsidR="00C13A72" w14:paraId="4FBD2752" w14:textId="77777777">
        <w:tc>
          <w:tcPr>
            <w:tcW w:w="1838" w:type="dxa"/>
          </w:tcPr>
          <w:p w14:paraId="56DC28A0" w14:textId="77777777" w:rsidR="00C13A72" w:rsidRDefault="00772B77">
            <w:pPr>
              <w:rPr>
                <w:szCs w:val="20"/>
              </w:rPr>
            </w:pPr>
            <w:r>
              <w:rPr>
                <w:rFonts w:hint="eastAsia"/>
                <w:szCs w:val="20"/>
              </w:rPr>
              <w:t>[9]</w:t>
            </w:r>
          </w:p>
        </w:tc>
        <w:tc>
          <w:tcPr>
            <w:tcW w:w="7469" w:type="dxa"/>
          </w:tcPr>
          <w:p w14:paraId="570F5C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4"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4"/>
          </w:p>
          <w:p w14:paraId="03508F7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5"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5"/>
          </w:p>
          <w:p w14:paraId="449D26B1" w14:textId="77777777" w:rsidR="00C13A72" w:rsidRDefault="00772B77">
            <w:pPr>
              <w:numPr>
                <w:ilvl w:val="0"/>
                <w:numId w:val="30"/>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8"/>
            <w:r>
              <w:rPr>
                <w:rFonts w:ascii="Arial" w:hAnsi="Arial"/>
                <w:b/>
                <w:bCs/>
                <w:sz w:val="20"/>
                <w:szCs w:val="20"/>
                <w:lang w:val="en-GB" w:eastAsia="zh-CN"/>
              </w:rPr>
              <w:t>The NPDCCH and NPDSCH repetition level is equal to 1.</w:t>
            </w:r>
            <w:bookmarkEnd w:id="66"/>
          </w:p>
          <w:p w14:paraId="5BE2394E"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29"/>
            <w:r>
              <w:rPr>
                <w:rFonts w:ascii="Arial" w:hAnsi="Arial"/>
                <w:b/>
                <w:bCs/>
                <w:sz w:val="20"/>
                <w:szCs w:val="20"/>
                <w:lang w:val="en-GB" w:eastAsia="zh-CN"/>
              </w:rPr>
              <w:t>candidateRep-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7"/>
          </w:p>
          <w:p w14:paraId="10BD507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0"/>
            <w:r>
              <w:rPr>
                <w:rFonts w:ascii="Arial" w:hAnsi="Arial"/>
                <w:b/>
                <w:bCs/>
                <w:sz w:val="20"/>
                <w:szCs w:val="20"/>
                <w:lang w:val="en-GB" w:eastAsia="zh-CN"/>
              </w:rPr>
              <w:t>FFS: A for stand-alone and guard-band deployments, and D for in-band deployments.</w:t>
            </w:r>
            <w:bookmarkEnd w:id="68"/>
          </w:p>
          <w:p w14:paraId="49C57525"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1"/>
            <w:r>
              <w:rPr>
                <w:rFonts w:ascii="Arial" w:hAnsi="Arial"/>
                <w:b/>
                <w:bCs/>
                <w:sz w:val="20"/>
                <w:szCs w:val="20"/>
                <w:lang w:val="en-GB" w:eastAsia="zh-CN"/>
              </w:rPr>
              <w:t>candidateRep-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9"/>
          </w:p>
          <w:p w14:paraId="372BECF3"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2"/>
            <w:r>
              <w:rPr>
                <w:rFonts w:ascii="Arial" w:hAnsi="Arial"/>
                <w:b/>
                <w:bCs/>
                <w:sz w:val="20"/>
                <w:szCs w:val="20"/>
                <w:lang w:val="en-GB" w:eastAsia="zh-CN"/>
              </w:rPr>
              <w:t>FFS: B for stand-alone and guard-band deployments, and E for in-band deployments.</w:t>
            </w:r>
            <w:bookmarkEnd w:id="70"/>
          </w:p>
          <w:p w14:paraId="2B2DFE52"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3"/>
            <w:r>
              <w:rPr>
                <w:rFonts w:ascii="Arial" w:hAnsi="Arial"/>
                <w:b/>
                <w:bCs/>
                <w:sz w:val="20"/>
                <w:szCs w:val="20"/>
                <w:lang w:val="en-GB" w:eastAsia="zh-CN"/>
              </w:rPr>
              <w:t>candidateRep-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1"/>
          </w:p>
          <w:p w14:paraId="1E8253A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2" w:name="_Toc61448934"/>
            <w:r>
              <w:rPr>
                <w:rFonts w:ascii="Arial" w:hAnsi="Arial"/>
                <w:b/>
                <w:bCs/>
                <w:sz w:val="20"/>
                <w:szCs w:val="20"/>
                <w:lang w:val="en-GB" w:eastAsia="zh-CN"/>
              </w:rPr>
              <w:t>FFS: C for stand-alone and guard-band deployments, and F for in-band deployments.</w:t>
            </w:r>
            <w:bookmarkEnd w:id="72"/>
          </w:p>
          <w:p w14:paraId="08D0DD0E" w14:textId="77777777" w:rsidR="00C13A72" w:rsidRDefault="00C13A72">
            <w:pPr>
              <w:rPr>
                <w:b/>
                <w:bCs/>
                <w:szCs w:val="20"/>
                <w:lang w:eastAsia="en-GB"/>
              </w:rPr>
            </w:pPr>
          </w:p>
        </w:tc>
      </w:tr>
      <w:tr w:rsidR="00C13A72" w14:paraId="1B379226" w14:textId="77777777">
        <w:tc>
          <w:tcPr>
            <w:tcW w:w="1838" w:type="dxa"/>
          </w:tcPr>
          <w:p w14:paraId="269A4856" w14:textId="77777777" w:rsidR="00C13A72" w:rsidRDefault="00772B77">
            <w:pPr>
              <w:rPr>
                <w:szCs w:val="20"/>
              </w:rPr>
            </w:pPr>
            <w:r>
              <w:rPr>
                <w:rFonts w:hint="eastAsia"/>
                <w:szCs w:val="20"/>
              </w:rPr>
              <w:t>[10]</w:t>
            </w:r>
          </w:p>
        </w:tc>
        <w:tc>
          <w:tcPr>
            <w:tcW w:w="7469" w:type="dxa"/>
          </w:tcPr>
          <w:p w14:paraId="07D5D307"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14:paraId="310D6778"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14:paraId="6A473BB6" w14:textId="77777777" w:rsidR="00C13A72" w:rsidRDefault="00772B77">
            <w:pPr>
              <w:numPr>
                <w:ilvl w:val="0"/>
                <w:numId w:val="31"/>
              </w:numPr>
              <w:spacing w:beforeLines="50" w:before="120" w:line="276" w:lineRule="auto"/>
              <w:rPr>
                <w:b/>
                <w:i/>
                <w:kern w:val="2"/>
                <w:sz w:val="20"/>
                <w:szCs w:val="20"/>
                <w:lang w:eastAsia="zh-CN"/>
              </w:rPr>
            </w:pPr>
            <w:r>
              <w:rPr>
                <w:b/>
                <w:i/>
                <w:sz w:val="20"/>
                <w:szCs w:val="20"/>
                <w:lang w:eastAsia="zh-CN"/>
              </w:rPr>
              <w:t>CQI table is defined based on DL 16QAM MCS table</w:t>
            </w:r>
          </w:p>
          <w:p w14:paraId="49CA9C25" w14:textId="77777777" w:rsidR="00C13A72" w:rsidRDefault="00772B77">
            <w:pPr>
              <w:spacing w:beforeLines="50" w:before="120" w:line="276" w:lineRule="auto"/>
              <w:rPr>
                <w:b/>
                <w:i/>
                <w:sz w:val="20"/>
                <w:szCs w:val="20"/>
                <w:lang w:eastAsia="zh-CN"/>
              </w:rPr>
            </w:pPr>
            <w:r>
              <w:rPr>
                <w:b/>
                <w:i/>
                <w:kern w:val="2"/>
                <w:sz w:val="20"/>
                <w:szCs w:val="20"/>
                <w:lang w:eastAsia="zh-CN"/>
              </w:rPr>
              <w:t>Proposal 2: CQI report can only be supported in connected mode for NB-IoT 16QAM.</w:t>
            </w:r>
          </w:p>
          <w:p w14:paraId="7CD507E9" w14:textId="77777777" w:rsidR="00C13A72" w:rsidRDefault="00772B77">
            <w:pPr>
              <w:spacing w:beforeLines="50" w:before="120" w:line="276" w:lineRule="auto"/>
              <w:rPr>
                <w:b/>
                <w:i/>
                <w:sz w:val="20"/>
                <w:szCs w:val="20"/>
                <w:lang w:eastAsia="zh-CN"/>
              </w:rPr>
            </w:pPr>
            <w:r>
              <w:rPr>
                <w:rFonts w:hint="eastAsia"/>
                <w:b/>
                <w:i/>
                <w:sz w:val="20"/>
                <w:szCs w:val="20"/>
                <w:lang w:eastAsia="zh-CN"/>
              </w:rPr>
              <w:lastRenderedPageBreak/>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14:paraId="139D78FF" w14:textId="77777777" w:rsidR="00C13A72" w:rsidRDefault="00C13A72">
            <w:pPr>
              <w:rPr>
                <w:b/>
                <w:kern w:val="2"/>
                <w:szCs w:val="20"/>
                <w:lang w:eastAsia="zh-CN"/>
              </w:rPr>
            </w:pPr>
          </w:p>
        </w:tc>
      </w:tr>
      <w:tr w:rsidR="00C13A72" w14:paraId="67B056C3" w14:textId="77777777">
        <w:tc>
          <w:tcPr>
            <w:tcW w:w="1838" w:type="dxa"/>
          </w:tcPr>
          <w:p w14:paraId="3DEE8888" w14:textId="77777777" w:rsidR="00C13A72" w:rsidRDefault="00772B77">
            <w:pPr>
              <w:rPr>
                <w:szCs w:val="20"/>
              </w:rPr>
            </w:pPr>
            <w:r>
              <w:rPr>
                <w:rFonts w:hint="eastAsia"/>
                <w:szCs w:val="20"/>
              </w:rPr>
              <w:lastRenderedPageBreak/>
              <w:t>[11]</w:t>
            </w:r>
          </w:p>
        </w:tc>
        <w:tc>
          <w:tcPr>
            <w:tcW w:w="7469" w:type="dxa"/>
          </w:tcPr>
          <w:p w14:paraId="02F8A340" w14:textId="77777777" w:rsidR="00C13A72" w:rsidRDefault="00772B77">
            <w:pPr>
              <w:rPr>
                <w:b/>
                <w:szCs w:val="20"/>
              </w:rPr>
            </w:pPr>
            <w:r>
              <w:rPr>
                <w:b/>
                <w:kern w:val="2"/>
                <w:lang w:eastAsia="zh-CN"/>
              </w:rPr>
              <w:t xml:space="preserve">Observation 1: </w:t>
            </w:r>
            <w:bookmarkStart w:id="73" w:name="OLE_LINK175"/>
            <w:r>
              <w:rPr>
                <w:b/>
                <w:kern w:val="2"/>
                <w:lang w:eastAsia="zh-CN"/>
              </w:rPr>
              <w:t xml:space="preserve">In current NB-IoT, the channel quality reporting in Msg3 and </w:t>
            </w:r>
            <w:bookmarkStart w:id="74" w:name="OLE_LINK26"/>
            <w:r>
              <w:rPr>
                <w:b/>
                <w:kern w:val="2"/>
                <w:lang w:eastAsia="zh-CN"/>
              </w:rPr>
              <w:t>connected mode</w:t>
            </w:r>
            <w:bookmarkEnd w:id="74"/>
            <w:r>
              <w:rPr>
                <w:b/>
                <w:kern w:val="2"/>
                <w:lang w:eastAsia="zh-CN"/>
              </w:rPr>
              <w:t xml:space="preserve"> are NPDCCH repetition level reports</w:t>
            </w:r>
            <w:r>
              <w:rPr>
                <w:b/>
                <w:szCs w:val="20"/>
              </w:rPr>
              <w:t>.</w:t>
            </w:r>
            <w:bookmarkEnd w:id="73"/>
          </w:p>
          <w:p w14:paraId="179B7990" w14:textId="77777777" w:rsidR="00C13A72" w:rsidRDefault="00772B77">
            <w:pPr>
              <w:rPr>
                <w:b/>
                <w:lang w:val="en-GB" w:eastAsia="zh-CN"/>
              </w:rPr>
            </w:pPr>
            <w:bookmarkStart w:id="75" w:name="OLE_LINK9"/>
            <w:r>
              <w:rPr>
                <w:b/>
                <w:kern w:val="2"/>
                <w:lang w:eastAsia="zh-CN"/>
              </w:rPr>
              <w:t xml:space="preserve">Observation 2: </w:t>
            </w:r>
            <w:bookmarkStart w:id="76" w:name="OLE_LINK156"/>
            <w:bookmarkEnd w:id="75"/>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6"/>
            <w:r>
              <w:rPr>
                <w:b/>
                <w:lang w:eastAsia="zh-CN"/>
              </w:rPr>
              <w:t xml:space="preserve"> </w:t>
            </w:r>
          </w:p>
          <w:p w14:paraId="42933C57" w14:textId="77777777" w:rsidR="00C13A72" w:rsidRDefault="00772B77">
            <w:pPr>
              <w:rPr>
                <w:b/>
                <w:kern w:val="2"/>
                <w:lang w:eastAsia="zh-CN"/>
              </w:rPr>
            </w:pPr>
            <w:bookmarkStart w:id="77" w:name="OLE_LINK75"/>
            <w:r>
              <w:rPr>
                <w:b/>
                <w:kern w:val="2"/>
                <w:lang w:eastAsia="zh-CN"/>
              </w:rPr>
              <w:t>Proposal 1: Finer NB-IoT channel quality reporting is supported to provide sufficient channel quality information in good coverage, particularly for 16-QAM.</w:t>
            </w:r>
            <w:bookmarkEnd w:id="77"/>
          </w:p>
          <w:p w14:paraId="257EBAD6" w14:textId="77777777" w:rsidR="00C13A72" w:rsidRDefault="00772B77">
            <w:pPr>
              <w:rPr>
                <w:b/>
                <w:kern w:val="2"/>
                <w:lang w:eastAsia="zh-CN"/>
              </w:rPr>
            </w:pPr>
            <w:r>
              <w:rPr>
                <w:b/>
                <w:kern w:val="2"/>
                <w:lang w:eastAsia="zh-CN"/>
              </w:rPr>
              <w:t>Proposal 2: Re-purpose the channel quality reporting field in Msg3 and MAC CE to support finer channel quality reporting.</w:t>
            </w:r>
          </w:p>
          <w:p w14:paraId="09D2666F" w14:textId="77777777" w:rsidR="00C13A72" w:rsidRDefault="00C13A72">
            <w:pPr>
              <w:spacing w:beforeLines="50" w:before="120" w:line="276" w:lineRule="auto"/>
              <w:rPr>
                <w:b/>
                <w:i/>
                <w:kern w:val="2"/>
                <w:sz w:val="20"/>
                <w:szCs w:val="20"/>
                <w:lang w:eastAsia="zh-CN"/>
              </w:rPr>
            </w:pPr>
          </w:p>
        </w:tc>
      </w:tr>
    </w:tbl>
    <w:p w14:paraId="72FD57A5" w14:textId="77777777" w:rsidR="00C13A72" w:rsidRDefault="00C13A72"/>
    <w:p w14:paraId="7C1848DA" w14:textId="77777777" w:rsidR="00F1577B" w:rsidRDefault="00F1577B" w:rsidP="00F1577B">
      <w:pPr>
        <w:pStyle w:val="4"/>
      </w:pPr>
      <w:r>
        <w:rPr>
          <w:rFonts w:hint="eastAsia"/>
        </w:rPr>
        <w:t>Round-</w:t>
      </w:r>
      <w:r>
        <w:t>1</w:t>
      </w:r>
      <w:r>
        <w:rPr>
          <w:rFonts w:hint="eastAsia"/>
        </w:rPr>
        <w:t>proposals and discussion</w:t>
      </w:r>
    </w:p>
    <w:p w14:paraId="4AAFD366" w14:textId="77777777" w:rsidR="00C13A72" w:rsidRDefault="00772B77">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14:paraId="564DC1CD" w14:textId="77777777" w:rsidR="00C13A72" w:rsidRDefault="00772B77">
      <w:pPr>
        <w:pStyle w:val="a6"/>
        <w:jc w:val="left"/>
      </w:pPr>
      <w:r>
        <w:t xml:space="preserve">Proposal </w:t>
      </w:r>
      <w:r w:rsidR="00D13C50">
        <w:fldChar w:fldCharType="begin"/>
      </w:r>
      <w:r w:rsidR="00D13C50">
        <w:instrText xml:space="preserve"> SEQ proposal \* ARABIC </w:instrText>
      </w:r>
      <w:r w:rsidR="00D13C50">
        <w:fldChar w:fldCharType="separate"/>
      </w:r>
      <w:r>
        <w:t>15</w:t>
      </w:r>
      <w:r w:rsidR="00D13C50">
        <w:fldChar w:fldCharType="end"/>
      </w:r>
      <w:r>
        <w:t>: If 16-QAM is configured for NPDSCH, the channel quality report is for the NPDSCH channel state.</w:t>
      </w:r>
    </w:p>
    <w:p w14:paraId="0010B5D6" w14:textId="77777777"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14:paraId="3D567771" w14:textId="77777777">
        <w:tc>
          <w:tcPr>
            <w:tcW w:w="1838" w:type="dxa"/>
          </w:tcPr>
          <w:p w14:paraId="1C1C767C" w14:textId="77777777" w:rsidR="00C13A72" w:rsidRDefault="00772B77">
            <w:pPr>
              <w:rPr>
                <w:szCs w:val="20"/>
              </w:rPr>
            </w:pPr>
            <w:r>
              <w:rPr>
                <w:rFonts w:hint="eastAsia"/>
                <w:szCs w:val="20"/>
              </w:rPr>
              <w:t>Comp</w:t>
            </w:r>
            <w:r>
              <w:rPr>
                <w:szCs w:val="20"/>
              </w:rPr>
              <w:t>anies</w:t>
            </w:r>
          </w:p>
        </w:tc>
        <w:tc>
          <w:tcPr>
            <w:tcW w:w="7469" w:type="dxa"/>
          </w:tcPr>
          <w:p w14:paraId="0AFA3F2E" w14:textId="77777777" w:rsidR="00C13A72" w:rsidRDefault="00772B77">
            <w:pPr>
              <w:rPr>
                <w:szCs w:val="20"/>
              </w:rPr>
            </w:pPr>
            <w:r>
              <w:rPr>
                <w:rFonts w:hint="eastAsia"/>
                <w:szCs w:val="20"/>
              </w:rPr>
              <w:t>Comments</w:t>
            </w:r>
          </w:p>
        </w:tc>
      </w:tr>
      <w:tr w:rsidR="00C13A72" w14:paraId="3CC37966" w14:textId="77777777">
        <w:tc>
          <w:tcPr>
            <w:tcW w:w="1838" w:type="dxa"/>
          </w:tcPr>
          <w:p w14:paraId="3930F894" w14:textId="77777777" w:rsidR="00C13A72" w:rsidRDefault="00772B77">
            <w:pPr>
              <w:rPr>
                <w:szCs w:val="20"/>
                <w:lang w:eastAsia="zh-CN"/>
              </w:rPr>
            </w:pPr>
            <w:r>
              <w:rPr>
                <w:szCs w:val="20"/>
                <w:lang w:eastAsia="zh-CN"/>
              </w:rPr>
              <w:t>Lenovo&amp;MotoM</w:t>
            </w:r>
          </w:p>
        </w:tc>
        <w:tc>
          <w:tcPr>
            <w:tcW w:w="7469" w:type="dxa"/>
          </w:tcPr>
          <w:p w14:paraId="26BD0708" w14:textId="77777777" w:rsidR="00C13A72" w:rsidRDefault="00772B77">
            <w:pPr>
              <w:rPr>
                <w:szCs w:val="20"/>
                <w:lang w:eastAsia="zh-CN"/>
              </w:rPr>
            </w:pPr>
            <w:r>
              <w:rPr>
                <w:szCs w:val="20"/>
                <w:lang w:eastAsia="zh-CN"/>
              </w:rPr>
              <w:t>Support proposal 15.</w:t>
            </w:r>
          </w:p>
        </w:tc>
      </w:tr>
      <w:tr w:rsidR="00C13A72" w14:paraId="233E8836" w14:textId="77777777">
        <w:tc>
          <w:tcPr>
            <w:tcW w:w="1838" w:type="dxa"/>
          </w:tcPr>
          <w:p w14:paraId="32152070" w14:textId="77777777" w:rsidR="00C13A72" w:rsidRDefault="00772B77">
            <w:pPr>
              <w:rPr>
                <w:szCs w:val="20"/>
              </w:rPr>
            </w:pPr>
            <w:r>
              <w:rPr>
                <w:color w:val="0070C0"/>
                <w:szCs w:val="20"/>
              </w:rPr>
              <w:t>Ericsson</w:t>
            </w:r>
          </w:p>
        </w:tc>
        <w:tc>
          <w:tcPr>
            <w:tcW w:w="7469" w:type="dxa"/>
          </w:tcPr>
          <w:p w14:paraId="6F8A2F1E" w14:textId="77777777" w:rsidR="00C13A72" w:rsidRDefault="00772B77">
            <w:pPr>
              <w:tabs>
                <w:tab w:val="left" w:pos="3130"/>
              </w:tabs>
              <w:rPr>
                <w:szCs w:val="20"/>
              </w:rPr>
            </w:pPr>
            <w:r>
              <w:rPr>
                <w:color w:val="0070C0"/>
                <w:szCs w:val="20"/>
              </w:rPr>
              <w:t>We would prefer to sort out first the number of supported repetitions before start discussing channel quality reporting.</w:t>
            </w:r>
          </w:p>
        </w:tc>
      </w:tr>
      <w:tr w:rsidR="00C13A72" w14:paraId="46E5753C" w14:textId="77777777">
        <w:tc>
          <w:tcPr>
            <w:tcW w:w="1838" w:type="dxa"/>
          </w:tcPr>
          <w:p w14:paraId="30FC5244" w14:textId="77777777" w:rsidR="00C13A72" w:rsidRDefault="00772B77">
            <w:pPr>
              <w:rPr>
                <w:szCs w:val="20"/>
                <w:lang w:eastAsia="zh-CN"/>
              </w:rPr>
            </w:pPr>
            <w:r>
              <w:rPr>
                <w:szCs w:val="20"/>
                <w:lang w:eastAsia="zh-CN"/>
              </w:rPr>
              <w:t>Nokia, NSB</w:t>
            </w:r>
          </w:p>
        </w:tc>
        <w:tc>
          <w:tcPr>
            <w:tcW w:w="7469" w:type="dxa"/>
          </w:tcPr>
          <w:p w14:paraId="5AECBB97" w14:textId="77777777" w:rsidR="00C13A72" w:rsidRDefault="00772B77">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rsidR="00C13A72" w14:paraId="64D99B60" w14:textId="77777777">
        <w:tc>
          <w:tcPr>
            <w:tcW w:w="1838" w:type="dxa"/>
          </w:tcPr>
          <w:p w14:paraId="6BCF4F6B" w14:textId="77777777" w:rsidR="00C13A72" w:rsidRDefault="00772B77">
            <w:pPr>
              <w:rPr>
                <w:szCs w:val="20"/>
                <w:lang w:eastAsia="zh-CN"/>
              </w:rPr>
            </w:pPr>
            <w:r>
              <w:rPr>
                <w:szCs w:val="20"/>
                <w:lang w:eastAsia="zh-CN"/>
              </w:rPr>
              <w:t>Qualcomm</w:t>
            </w:r>
          </w:p>
        </w:tc>
        <w:tc>
          <w:tcPr>
            <w:tcW w:w="7469" w:type="dxa"/>
          </w:tcPr>
          <w:p w14:paraId="0B26A6CC" w14:textId="77777777" w:rsidR="00C13A72" w:rsidRDefault="00772B77">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C13A72" w14:paraId="4D5CE29E" w14:textId="77777777">
        <w:tc>
          <w:tcPr>
            <w:tcW w:w="1838" w:type="dxa"/>
          </w:tcPr>
          <w:p w14:paraId="0B2AA5B8" w14:textId="77777777"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14:paraId="7E243046" w14:textId="77777777" w:rsidR="00C13A72" w:rsidRDefault="00772B77">
            <w:pPr>
              <w:rPr>
                <w:szCs w:val="20"/>
                <w:lang w:eastAsia="zh-CN"/>
              </w:rPr>
            </w:pPr>
            <w:r>
              <w:rPr>
                <w:szCs w:val="20"/>
                <w:lang w:eastAsia="zh-CN"/>
              </w:rPr>
              <w:t>Support proposal 15. We think the detailed signaling is up to RAN2, but RAN1 needs to decide e.g. the metrics for channel quality report.</w:t>
            </w:r>
          </w:p>
        </w:tc>
      </w:tr>
      <w:tr w:rsidR="00C13A72" w14:paraId="0258621D" w14:textId="77777777">
        <w:tc>
          <w:tcPr>
            <w:tcW w:w="1838" w:type="dxa"/>
          </w:tcPr>
          <w:p w14:paraId="7F6EA488" w14:textId="77777777" w:rsidR="00C13A72" w:rsidRDefault="00772B77">
            <w:pPr>
              <w:rPr>
                <w:szCs w:val="20"/>
                <w:lang w:eastAsia="zh-CN"/>
              </w:rPr>
            </w:pPr>
            <w:r>
              <w:rPr>
                <w:szCs w:val="20"/>
                <w:lang w:eastAsia="zh-CN"/>
              </w:rPr>
              <w:t>MTK</w:t>
            </w:r>
          </w:p>
        </w:tc>
        <w:tc>
          <w:tcPr>
            <w:tcW w:w="7469" w:type="dxa"/>
          </w:tcPr>
          <w:p w14:paraId="52AAED24" w14:textId="77777777" w:rsidR="00C13A72" w:rsidRDefault="00772B77">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rsidR="00C13A72" w14:paraId="21D23DC5" w14:textId="77777777">
        <w:tc>
          <w:tcPr>
            <w:tcW w:w="1838" w:type="dxa"/>
          </w:tcPr>
          <w:p w14:paraId="13B89275" w14:textId="77777777" w:rsidR="00C13A72" w:rsidRDefault="00772B77">
            <w:pPr>
              <w:rPr>
                <w:szCs w:val="20"/>
                <w:lang w:eastAsia="zh-CN"/>
              </w:rPr>
            </w:pPr>
            <w:r>
              <w:rPr>
                <w:rFonts w:hint="eastAsia"/>
                <w:szCs w:val="20"/>
                <w:lang w:eastAsia="zh-CN"/>
              </w:rPr>
              <w:t>ZTE,sanechips</w:t>
            </w:r>
          </w:p>
        </w:tc>
        <w:tc>
          <w:tcPr>
            <w:tcW w:w="7469" w:type="dxa"/>
          </w:tcPr>
          <w:p w14:paraId="2AD75485" w14:textId="77777777" w:rsidR="00C13A72" w:rsidRDefault="00772B77">
            <w:pPr>
              <w:rPr>
                <w:szCs w:val="20"/>
                <w:lang w:eastAsia="zh-CN"/>
              </w:rPr>
            </w:pPr>
            <w:r>
              <w:t>Agree with Qualcomm’s view. Channel quality report for the NPDSCH can be discussed later.</w:t>
            </w:r>
          </w:p>
        </w:tc>
      </w:tr>
    </w:tbl>
    <w:p w14:paraId="19988509" w14:textId="77777777" w:rsidR="00F1577B" w:rsidRPr="00F1577B" w:rsidRDefault="00F1577B" w:rsidP="00F1577B">
      <w:pPr>
        <w:rPr>
          <w:lang w:eastAsia="zh-CN"/>
        </w:rPr>
      </w:pPr>
    </w:p>
    <w:p w14:paraId="0B347547" w14:textId="77777777" w:rsidR="00C13A72" w:rsidRDefault="00C13A72"/>
    <w:p w14:paraId="7683D172" w14:textId="77777777" w:rsidR="00C13A72" w:rsidRDefault="00772B77">
      <w:pPr>
        <w:pStyle w:val="2"/>
        <w:rPr>
          <w:lang w:eastAsia="zh-CN"/>
        </w:rPr>
      </w:pPr>
      <w:r>
        <w:rPr>
          <w:lang w:eastAsia="zh-CN"/>
        </w:rPr>
        <w:t>Others</w:t>
      </w:r>
    </w:p>
    <w:p w14:paraId="3A070C82" w14:textId="77777777" w:rsidR="00C13A72" w:rsidRDefault="00772B77">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3B77A813" w14:textId="77777777" w:rsidR="00C13A72" w:rsidRDefault="00C13A72"/>
    <w:p w14:paraId="7877BA5D" w14:textId="77777777" w:rsidR="00C13A72" w:rsidRDefault="00772B77">
      <w:r>
        <w:t>There are also other proposals as below:</w:t>
      </w:r>
    </w:p>
    <w:tbl>
      <w:tblPr>
        <w:tblStyle w:val="af0"/>
        <w:tblW w:w="0" w:type="auto"/>
        <w:tblLook w:val="04A0" w:firstRow="1" w:lastRow="0" w:firstColumn="1" w:lastColumn="0" w:noHBand="0" w:noVBand="1"/>
      </w:tblPr>
      <w:tblGrid>
        <w:gridCol w:w="1838"/>
        <w:gridCol w:w="7469"/>
      </w:tblGrid>
      <w:tr w:rsidR="00C13A72" w14:paraId="7C87A02A" w14:textId="77777777">
        <w:tc>
          <w:tcPr>
            <w:tcW w:w="1838" w:type="dxa"/>
          </w:tcPr>
          <w:p w14:paraId="24357D58" w14:textId="77777777" w:rsidR="00C13A72" w:rsidRDefault="00772B77">
            <w:pPr>
              <w:rPr>
                <w:szCs w:val="20"/>
              </w:rPr>
            </w:pPr>
            <w:r>
              <w:rPr>
                <w:rFonts w:hint="eastAsia"/>
                <w:szCs w:val="20"/>
              </w:rPr>
              <w:t>S</w:t>
            </w:r>
            <w:r>
              <w:rPr>
                <w:szCs w:val="20"/>
              </w:rPr>
              <w:t>ourcing</w:t>
            </w:r>
          </w:p>
        </w:tc>
        <w:tc>
          <w:tcPr>
            <w:tcW w:w="7469" w:type="dxa"/>
          </w:tcPr>
          <w:p w14:paraId="331660AD" w14:textId="77777777" w:rsidR="00C13A72" w:rsidRDefault="00772B77">
            <w:pPr>
              <w:rPr>
                <w:szCs w:val="20"/>
              </w:rPr>
            </w:pPr>
            <w:r>
              <w:rPr>
                <w:rFonts w:hint="eastAsia"/>
                <w:szCs w:val="20"/>
              </w:rPr>
              <w:t>proposal</w:t>
            </w:r>
            <w:r>
              <w:rPr>
                <w:szCs w:val="20"/>
              </w:rPr>
              <w:t>s</w:t>
            </w:r>
          </w:p>
        </w:tc>
      </w:tr>
      <w:tr w:rsidR="00C13A72" w14:paraId="1BD12992" w14:textId="77777777">
        <w:tc>
          <w:tcPr>
            <w:tcW w:w="1838" w:type="dxa"/>
          </w:tcPr>
          <w:p w14:paraId="7A186ADC" w14:textId="77777777" w:rsidR="00C13A72" w:rsidRDefault="00772B77">
            <w:pPr>
              <w:rPr>
                <w:szCs w:val="20"/>
              </w:rPr>
            </w:pPr>
            <w:r>
              <w:rPr>
                <w:rFonts w:hint="eastAsia"/>
                <w:szCs w:val="20"/>
              </w:rPr>
              <w:t>[3]</w:t>
            </w:r>
          </w:p>
        </w:tc>
        <w:tc>
          <w:tcPr>
            <w:tcW w:w="7469" w:type="dxa"/>
          </w:tcPr>
          <w:p w14:paraId="15C860A7" w14:textId="77777777" w:rsidR="00C13A72" w:rsidRDefault="00772B77">
            <w:pPr>
              <w:rPr>
                <w:b/>
                <w:bCs/>
                <w:lang w:eastAsia="en-GB"/>
              </w:rPr>
            </w:pPr>
            <w:r>
              <w:rPr>
                <w:b/>
                <w:bCs/>
                <w:lang w:eastAsia="en-GB"/>
              </w:rPr>
              <w:t>Proposal 20: 16-QAM can be supported together with DL/UL multi-TB scheduling in unicast.</w:t>
            </w:r>
          </w:p>
          <w:p w14:paraId="43309B58" w14:textId="77777777" w:rsidR="00C13A72" w:rsidRDefault="00772B77">
            <w:pPr>
              <w:rPr>
                <w:b/>
                <w:bCs/>
                <w:lang w:eastAsia="en-GB"/>
              </w:rPr>
            </w:pPr>
            <w:r>
              <w:rPr>
                <w:b/>
                <w:bCs/>
                <w:lang w:eastAsia="en-GB"/>
              </w:rPr>
              <w:t>Proposal 21: 16-QAM can be supported together with PUR.</w:t>
            </w:r>
          </w:p>
          <w:p w14:paraId="3AC44D0B" w14:textId="77777777" w:rsidR="00C13A72" w:rsidRDefault="00772B77">
            <w:r>
              <w:rPr>
                <w:b/>
                <w:bCs/>
                <w:lang w:eastAsia="en-GB"/>
              </w:rPr>
              <w:t>Proposal 22: 16-QAM is not supported for EDT.</w:t>
            </w:r>
          </w:p>
          <w:p w14:paraId="17CC832E" w14:textId="77777777" w:rsidR="00C13A72" w:rsidRDefault="00C13A72">
            <w:pPr>
              <w:rPr>
                <w:szCs w:val="20"/>
              </w:rPr>
            </w:pPr>
          </w:p>
        </w:tc>
      </w:tr>
      <w:tr w:rsidR="00C13A72" w14:paraId="0CF90C4A" w14:textId="77777777">
        <w:tc>
          <w:tcPr>
            <w:tcW w:w="1838" w:type="dxa"/>
          </w:tcPr>
          <w:p w14:paraId="42347FCF" w14:textId="77777777" w:rsidR="00C13A72" w:rsidRDefault="00772B77">
            <w:pPr>
              <w:rPr>
                <w:szCs w:val="20"/>
              </w:rPr>
            </w:pPr>
            <w:r>
              <w:rPr>
                <w:rFonts w:hint="eastAsia"/>
                <w:szCs w:val="20"/>
              </w:rPr>
              <w:t>[8]</w:t>
            </w:r>
          </w:p>
        </w:tc>
        <w:tc>
          <w:tcPr>
            <w:tcW w:w="7469" w:type="dxa"/>
          </w:tcPr>
          <w:p w14:paraId="731803C2" w14:textId="77777777" w:rsidR="00C13A72" w:rsidRDefault="00772B77">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7B552854" w14:textId="77777777" w:rsidR="00C13A72" w:rsidRDefault="00C13A72">
            <w:pPr>
              <w:rPr>
                <w:b/>
                <w:i/>
                <w:sz w:val="20"/>
                <w:szCs w:val="20"/>
              </w:rPr>
            </w:pPr>
          </w:p>
        </w:tc>
      </w:tr>
    </w:tbl>
    <w:p w14:paraId="49592A68" w14:textId="77777777" w:rsidR="00C13A72" w:rsidRDefault="00C13A72"/>
    <w:p w14:paraId="7CBCA21B" w14:textId="77777777" w:rsidR="00C13A72" w:rsidRDefault="00772B77">
      <w:r>
        <w:t>Please input your comments if you think any proposed listed in this section or any other issue can be discussed in this meeting:</w:t>
      </w:r>
    </w:p>
    <w:tbl>
      <w:tblPr>
        <w:tblStyle w:val="af0"/>
        <w:tblW w:w="0" w:type="auto"/>
        <w:tblLook w:val="04A0" w:firstRow="1" w:lastRow="0" w:firstColumn="1" w:lastColumn="0" w:noHBand="0" w:noVBand="1"/>
      </w:tblPr>
      <w:tblGrid>
        <w:gridCol w:w="1838"/>
        <w:gridCol w:w="7469"/>
      </w:tblGrid>
      <w:tr w:rsidR="00C13A72" w14:paraId="5FFBF1AD" w14:textId="77777777">
        <w:tc>
          <w:tcPr>
            <w:tcW w:w="1838" w:type="dxa"/>
          </w:tcPr>
          <w:p w14:paraId="6BA3ED34" w14:textId="77777777" w:rsidR="00C13A72" w:rsidRDefault="00772B77">
            <w:pPr>
              <w:rPr>
                <w:szCs w:val="20"/>
              </w:rPr>
            </w:pPr>
            <w:r>
              <w:rPr>
                <w:rFonts w:hint="eastAsia"/>
                <w:szCs w:val="20"/>
              </w:rPr>
              <w:t>Comp</w:t>
            </w:r>
            <w:r>
              <w:rPr>
                <w:szCs w:val="20"/>
              </w:rPr>
              <w:t>anies</w:t>
            </w:r>
          </w:p>
        </w:tc>
        <w:tc>
          <w:tcPr>
            <w:tcW w:w="7469" w:type="dxa"/>
          </w:tcPr>
          <w:p w14:paraId="0ACFC66D" w14:textId="77777777" w:rsidR="00C13A72" w:rsidRDefault="00772B77">
            <w:pPr>
              <w:rPr>
                <w:szCs w:val="20"/>
              </w:rPr>
            </w:pPr>
            <w:r>
              <w:rPr>
                <w:rFonts w:hint="eastAsia"/>
                <w:szCs w:val="20"/>
              </w:rPr>
              <w:t>Comments</w:t>
            </w:r>
          </w:p>
        </w:tc>
      </w:tr>
      <w:tr w:rsidR="00C13A72" w14:paraId="2A525860" w14:textId="77777777">
        <w:tc>
          <w:tcPr>
            <w:tcW w:w="1838" w:type="dxa"/>
          </w:tcPr>
          <w:p w14:paraId="5F736EE2" w14:textId="77777777" w:rsidR="00C13A72" w:rsidRDefault="00C13A72">
            <w:pPr>
              <w:rPr>
                <w:szCs w:val="20"/>
              </w:rPr>
            </w:pPr>
          </w:p>
        </w:tc>
        <w:tc>
          <w:tcPr>
            <w:tcW w:w="7469" w:type="dxa"/>
          </w:tcPr>
          <w:p w14:paraId="6A71C9A9" w14:textId="77777777" w:rsidR="00C13A72" w:rsidRDefault="00C13A72">
            <w:pPr>
              <w:rPr>
                <w:szCs w:val="20"/>
              </w:rPr>
            </w:pPr>
          </w:p>
        </w:tc>
      </w:tr>
      <w:tr w:rsidR="00C13A72" w14:paraId="27368DFB" w14:textId="77777777">
        <w:tc>
          <w:tcPr>
            <w:tcW w:w="1838" w:type="dxa"/>
          </w:tcPr>
          <w:p w14:paraId="341517A5" w14:textId="77777777" w:rsidR="00C13A72" w:rsidRDefault="00C13A72">
            <w:pPr>
              <w:rPr>
                <w:szCs w:val="20"/>
              </w:rPr>
            </w:pPr>
          </w:p>
        </w:tc>
        <w:tc>
          <w:tcPr>
            <w:tcW w:w="7469" w:type="dxa"/>
          </w:tcPr>
          <w:p w14:paraId="2838D455" w14:textId="77777777" w:rsidR="00C13A72" w:rsidRDefault="00C13A72">
            <w:pPr>
              <w:rPr>
                <w:szCs w:val="20"/>
              </w:rPr>
            </w:pPr>
          </w:p>
        </w:tc>
      </w:tr>
      <w:tr w:rsidR="00C13A72" w14:paraId="3818BECD" w14:textId="77777777">
        <w:tc>
          <w:tcPr>
            <w:tcW w:w="1838" w:type="dxa"/>
          </w:tcPr>
          <w:p w14:paraId="72F1AC80" w14:textId="77777777" w:rsidR="00C13A72" w:rsidRDefault="00C13A72">
            <w:pPr>
              <w:rPr>
                <w:szCs w:val="20"/>
                <w:lang w:eastAsia="zh-CN"/>
              </w:rPr>
            </w:pPr>
          </w:p>
        </w:tc>
        <w:tc>
          <w:tcPr>
            <w:tcW w:w="7469" w:type="dxa"/>
          </w:tcPr>
          <w:p w14:paraId="3C738DEE" w14:textId="77777777" w:rsidR="00C13A72" w:rsidRDefault="00C13A72">
            <w:pPr>
              <w:rPr>
                <w:szCs w:val="20"/>
                <w:lang w:eastAsia="zh-CN"/>
              </w:rPr>
            </w:pPr>
          </w:p>
        </w:tc>
      </w:tr>
    </w:tbl>
    <w:p w14:paraId="285C820F" w14:textId="77777777" w:rsidR="00C13A72" w:rsidRDefault="00C13A72"/>
    <w:p w14:paraId="7FF64D24" w14:textId="77777777" w:rsidR="00C13A72" w:rsidRDefault="00772B77">
      <w:pPr>
        <w:pStyle w:val="1"/>
      </w:pPr>
      <w:r>
        <w:rPr>
          <w:rFonts w:hint="eastAsia"/>
          <w:lang w:eastAsia="zh-CN"/>
        </w:rPr>
        <w:t>Summary</w:t>
      </w:r>
    </w:p>
    <w:p w14:paraId="26FA5A29" w14:textId="77777777" w:rsidR="00C13A72" w:rsidRDefault="00C13A72"/>
    <w:p w14:paraId="6D61A8F0" w14:textId="77777777" w:rsidR="00C13A72" w:rsidRDefault="00772B77">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5AABDCA" wp14:editId="723FB0C4">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569AFB6B" w14:textId="77777777" w:rsidR="00C13A72" w:rsidRDefault="00772B77">
      <w:pPr>
        <w:pStyle w:val="af6"/>
        <w:numPr>
          <w:ilvl w:val="0"/>
          <w:numId w:val="32"/>
        </w:numPr>
        <w:spacing w:after="60"/>
        <w:rPr>
          <w:rFonts w:ascii="Times New Roman" w:hAnsi="Times New Roman" w:cs="Times New Roman"/>
          <w:sz w:val="22"/>
        </w:rPr>
      </w:pPr>
      <w:bookmarkStart w:id="78" w:name="_Ref520312828"/>
      <w:r>
        <w:rPr>
          <w:rFonts w:ascii="Times New Roman" w:hAnsi="Times New Roman" w:cs="Times New Roman"/>
          <w:sz w:val="22"/>
        </w:rPr>
        <w:t xml:space="preserve">RP-201306, “WID revision: Additional enhancements for NB-IoT and LTE-MTC”, </w:t>
      </w:r>
      <w:bookmarkEnd w:id="78"/>
      <w:r>
        <w:rPr>
          <w:rFonts w:ascii="Times New Roman" w:hAnsi="Times New Roman" w:cs="Times New Roman"/>
          <w:sz w:val="22"/>
        </w:rPr>
        <w:t>Huawei, HiSilicon, RAN#88e, E-meeting, June 2020.</w:t>
      </w:r>
    </w:p>
    <w:p w14:paraId="12AC1802"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14:paraId="6F21B9EC"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t>Support of 16-QAM for NB-IoT</w:t>
      </w:r>
      <w:r>
        <w:rPr>
          <w:rFonts w:ascii="Times New Roman" w:hAnsi="Times New Roman" w:cs="Times New Roman"/>
          <w:sz w:val="22"/>
        </w:rPr>
        <w:tab/>
        <w:t>Nokia, Nokia Shanghai Bell</w:t>
      </w:r>
    </w:p>
    <w:p w14:paraId="7BE69196"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t>Discussion on UL and DL 16QAM for NB-IoT</w:t>
      </w:r>
      <w:r>
        <w:rPr>
          <w:rFonts w:ascii="Times New Roman" w:hAnsi="Times New Roman" w:cs="Times New Roman"/>
          <w:sz w:val="22"/>
        </w:rPr>
        <w:tab/>
        <w:t>ZTE</w:t>
      </w:r>
    </w:p>
    <w:p w14:paraId="576C1543"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t>Consideration on CQI report and Repetition applicability for 16QAM in R17</w:t>
      </w:r>
      <w:r>
        <w:rPr>
          <w:rFonts w:ascii="Times New Roman" w:hAnsi="Times New Roman" w:cs="Times New Roman"/>
          <w:sz w:val="22"/>
        </w:rPr>
        <w:tab/>
        <w:t>MediaTek Inc.</w:t>
      </w:r>
    </w:p>
    <w:p w14:paraId="68788939"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t>Support 16QAM for NBIoT</w:t>
      </w:r>
      <w:r>
        <w:rPr>
          <w:rFonts w:ascii="Times New Roman" w:hAnsi="Times New Roman" w:cs="Times New Roman"/>
          <w:sz w:val="22"/>
        </w:rPr>
        <w:tab/>
        <w:t>Lenovo, Motorola Mobility</w:t>
      </w:r>
    </w:p>
    <w:p w14:paraId="73354065"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t>Design considerations to support 16-QAM for NB-IOT</w:t>
      </w:r>
      <w:r>
        <w:rPr>
          <w:rFonts w:ascii="Times New Roman" w:hAnsi="Times New Roman" w:cs="Times New Roman"/>
          <w:sz w:val="22"/>
        </w:rPr>
        <w:tab/>
        <w:t>Sierra Wireless, S.A.</w:t>
      </w:r>
    </w:p>
    <w:p w14:paraId="5CF46A16"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796B086"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AFED90C"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t>Channel quality report for 16QAM in NB-IoT</w:t>
      </w:r>
      <w:r>
        <w:rPr>
          <w:rFonts w:ascii="Times New Roman" w:hAnsi="Times New Roman" w:cs="Times New Roman"/>
          <w:sz w:val="22"/>
        </w:rPr>
        <w:tab/>
        <w:t>ZTE</w:t>
      </w:r>
    </w:p>
    <w:p w14:paraId="7DD98F6D"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t>Channel quality reporting in NB-IoT to support 16QAM</w:t>
      </w:r>
      <w:r>
        <w:rPr>
          <w:rFonts w:ascii="Times New Roman" w:hAnsi="Times New Roman" w:cs="Times New Roman"/>
          <w:sz w:val="22"/>
        </w:rPr>
        <w:tab/>
        <w:t>Huawei, HiSilicon</w:t>
      </w:r>
    </w:p>
    <w:p w14:paraId="1E604249" w14:textId="77777777"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t>Compendium of 16-QAM simulation results in UL and DL for NB-IoT</w:t>
      </w:r>
      <w:r>
        <w:rPr>
          <w:rFonts w:ascii="Times New Roman" w:hAnsi="Times New Roman" w:cs="Times New Roman"/>
          <w:sz w:val="22"/>
        </w:rPr>
        <w:tab/>
        <w:t>Ericsson</w:t>
      </w:r>
    </w:p>
    <w:p w14:paraId="6DDB9D65" w14:textId="77777777" w:rsidR="00C13A72" w:rsidRDefault="00C13A72">
      <w:pPr>
        <w:autoSpaceDE/>
        <w:autoSpaceDN/>
        <w:adjustRightInd/>
        <w:snapToGrid/>
        <w:spacing w:after="0"/>
        <w:jc w:val="left"/>
        <w:rPr>
          <w:rFonts w:asciiTheme="minorHAnsi" w:eastAsiaTheme="minorEastAsia" w:hAnsiTheme="minorHAnsi" w:cstheme="minorBidi"/>
          <w:kern w:val="2"/>
          <w:sz w:val="21"/>
          <w:lang w:eastAsia="zh-CN"/>
        </w:rPr>
      </w:pPr>
    </w:p>
    <w:sectPr w:rsidR="00C13A7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AFD2EB" w14:textId="77777777" w:rsidR="00D13C50" w:rsidRDefault="00D13C50"/>
  </w:endnote>
  <w:endnote w:type="continuationSeparator" w:id="0">
    <w:p w14:paraId="2D75C55E" w14:textId="77777777" w:rsidR="00D13C50" w:rsidRDefault="00D13C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B1DD0C" w14:textId="77777777" w:rsidR="00D13C50" w:rsidRDefault="00D13C50"/>
  </w:footnote>
  <w:footnote w:type="continuationSeparator" w:id="0">
    <w:p w14:paraId="1CD58E85" w14:textId="77777777" w:rsidR="00D13C50" w:rsidRDefault="00D13C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9"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1" w15:restartNumberingAfterBreak="0">
    <w:nsid w:val="30AD2B95"/>
    <w:multiLevelType w:val="multilevel"/>
    <w:tmpl w:val="30AD2B95"/>
    <w:lvl w:ilvl="0">
      <w:start w:val="9"/>
      <w:numFmt w:val="bullet"/>
      <w:lvlText w:val="-"/>
      <w:lvlJc w:val="left"/>
      <w:pPr>
        <w:ind w:left="2421" w:hanging="360"/>
      </w:pPr>
      <w:rPr>
        <w:rFonts w:ascii="Arial" w:eastAsia="宋体"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2"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7422AB3"/>
    <w:multiLevelType w:val="hybridMultilevel"/>
    <w:tmpl w:val="8254340A"/>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414A7D4B"/>
    <w:multiLevelType w:val="multilevel"/>
    <w:tmpl w:val="414A7D4B"/>
    <w:lvl w:ilvl="0">
      <w:numFmt w:val="bullet"/>
      <w:lvlText w:val="-"/>
      <w:lvlJc w:val="left"/>
      <w:pPr>
        <w:ind w:left="720" w:hanging="360"/>
      </w:pPr>
      <w:rPr>
        <w:rFonts w:ascii="Times" w:eastAsia="宋体"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宋体"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9" w15:restartNumberingAfterBreak="0">
    <w:nsid w:val="6D21D7BD"/>
    <w:multiLevelType w:val="singleLevel"/>
    <w:tmpl w:val="6D21D7BD"/>
    <w:lvl w:ilvl="0">
      <w:start w:val="1"/>
      <w:numFmt w:val="decimal"/>
      <w:suff w:val="space"/>
      <w:lvlText w:val="%1."/>
      <w:lvlJc w:val="left"/>
    </w:lvl>
  </w:abstractNum>
  <w:abstractNum w:abstractNumId="30"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5"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num w:numId="1">
    <w:abstractNumId w:val="28"/>
  </w:num>
  <w:num w:numId="2">
    <w:abstractNumId w:val="0"/>
  </w:num>
  <w:num w:numId="3">
    <w:abstractNumId w:val="16"/>
  </w:num>
  <w:num w:numId="4">
    <w:abstractNumId w:val="31"/>
  </w:num>
  <w:num w:numId="5">
    <w:abstractNumId w:val="17"/>
  </w:num>
  <w:num w:numId="6">
    <w:abstractNumId w:val="10"/>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7"/>
  </w:num>
  <w:num w:numId="10">
    <w:abstractNumId w:val="27"/>
  </w:num>
  <w:num w:numId="11">
    <w:abstractNumId w:val="22"/>
  </w:num>
  <w:num w:numId="12">
    <w:abstractNumId w:val="2"/>
  </w:num>
  <w:num w:numId="13">
    <w:abstractNumId w:val="33"/>
  </w:num>
  <w:num w:numId="14">
    <w:abstractNumId w:val="8"/>
  </w:num>
  <w:num w:numId="15">
    <w:abstractNumId w:val="1"/>
  </w:num>
  <w:num w:numId="16">
    <w:abstractNumId w:val="34"/>
  </w:num>
  <w:num w:numId="17">
    <w:abstractNumId w:val="4"/>
  </w:num>
  <w:num w:numId="18">
    <w:abstractNumId w:val="30"/>
  </w:num>
  <w:num w:numId="19">
    <w:abstractNumId w:val="29"/>
  </w:num>
  <w:num w:numId="20">
    <w:abstractNumId w:val="23"/>
  </w:num>
  <w:num w:numId="21">
    <w:abstractNumId w:val="26"/>
  </w:num>
  <w:num w:numId="22">
    <w:abstractNumId w:val="3"/>
  </w:num>
  <w:num w:numId="23">
    <w:abstractNumId w:val="9"/>
  </w:num>
  <w:num w:numId="24">
    <w:abstractNumId w:val="5"/>
  </w:num>
  <w:num w:numId="25">
    <w:abstractNumId w:val="12"/>
  </w:num>
  <w:num w:numId="26">
    <w:abstractNumId w:val="25"/>
  </w:num>
  <w:num w:numId="27">
    <w:abstractNumId w:val="6"/>
  </w:num>
  <w:num w:numId="28">
    <w:abstractNumId w:val="18"/>
  </w:num>
  <w:num w:numId="29">
    <w:abstractNumId w:val="13"/>
  </w:num>
  <w:num w:numId="30">
    <w:abstractNumId w:val="11"/>
  </w:num>
  <w:num w:numId="31">
    <w:abstractNumId w:val="35"/>
  </w:num>
  <w:num w:numId="32">
    <w:abstractNumId w:val="14"/>
  </w:num>
  <w:num w:numId="33">
    <w:abstractNumId w:val="15"/>
  </w:num>
  <w:num w:numId="34">
    <w:abstractNumId w:val="21"/>
  </w:num>
  <w:num w:numId="35">
    <w:abstractNumId w:val="28"/>
  </w:num>
  <w:num w:numId="36">
    <w:abstractNumId w:val="28"/>
  </w:num>
  <w:num w:numId="37">
    <w:abstractNumId w:val="20"/>
  </w:num>
  <w:num w:numId="38">
    <w:abstractNumId w:val="28"/>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2F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BD9"/>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600C"/>
    <w:rsid w:val="00776057"/>
    <w:rsid w:val="0077612F"/>
    <w:rsid w:val="007765CE"/>
    <w:rsid w:val="00776874"/>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AA5"/>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383"/>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3C50"/>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4DBA"/>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4DAD"/>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2F4A"/>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3AB"/>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57C"/>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350222C3"/>
    <w:rsid w:val="3FE27A61"/>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8EC1250"/>
  <w15:docId w15:val="{6CD2A5E8-F291-4B1D-AF03-1787DCF5F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 Char,Caption Char,Caption Char1 Char,cap Char Char1,Caption Char Char1 Char,cap Char2,条目,Caption Equation,cap1,cap2,cap11,Légende-figure,Légende-figure Char,Beschrifubg,Beschriftung Char,label,cap11 Char,cap11 Char Char Char,captions"/>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rPr>
      <w:sz w:val="20"/>
      <w:szCs w:val="20"/>
    </w:rPr>
  </w:style>
  <w:style w:type="paragraph" w:styleId="a9">
    <w:name w:val="Body Text"/>
    <w:basedOn w:val="a"/>
    <w:link w:val="Char2"/>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pPr>
      <w:ind w:left="1702"/>
    </w:pPr>
  </w:style>
  <w:style w:type="paragraph" w:styleId="80">
    <w:name w:val="toc 8"/>
    <w:basedOn w:val="10"/>
    <w:next w:val="a"/>
    <w:uiPriority w:val="39"/>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90">
    <w:name w:val="toc 9"/>
    <w:basedOn w:val="80"/>
    <w:next w:val="a"/>
    <w:uiPriority w:val="39"/>
    <w:qFormat/>
    <w:pPr>
      <w:ind w:left="1418" w:hanging="1418"/>
    </w:pPr>
  </w:style>
  <w:style w:type="paragraph" w:styleId="ae">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
    <w:name w:val="annotation subject"/>
    <w:basedOn w:val="a8"/>
    <w:next w:val="a8"/>
    <w:link w:val="Char7"/>
    <w:unhideWhenUsed/>
    <w:qFormat/>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qFormat/>
    <w:rPr>
      <w:color w:val="0000FF"/>
      <w:u w:val="single"/>
    </w:rPr>
  </w:style>
  <w:style w:type="character" w:styleId="af4">
    <w:name w:val="annotation reference"/>
    <w:basedOn w:val="a0"/>
    <w:unhideWhenUsed/>
    <w:qFormat/>
    <w:rPr>
      <w:sz w:val="16"/>
      <w:szCs w:val="16"/>
    </w:rPr>
  </w:style>
  <w:style w:type="character" w:styleId="af5">
    <w:name w:val="footnote reference"/>
    <w:qFormat/>
    <w:rPr>
      <w:b/>
      <w:position w:val="6"/>
      <w:sz w:val="16"/>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aliases w:val="cap Char1,cap Char Char,Caption Char Char,Caption Char1 Char Char,cap Char Char1 Char,Caption Char Char1 Char Char,cap Char2 Char,条目 Char,Caption Equation Char,cap1 Char,cap2 Char,cap11 Char1,Légende-figure Char1,Légende-figure Char Char"/>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6">
    <w:name w:val="List Paragraph"/>
    <w:aliases w:val="- Bullets,목록 단락,リスト段落,Lista1,?? ??,?????,????,列出段落1,中等深浅网格 1 - 着色 21,列表段落,¥ê¥¹¥È¶ÎÂä,¥¡¡¡¡ì¬º¥¹¥È¶ÎÂä,ÁÐ³ö¶ÎÂä,列表段落1,—ño’i—Ž,1st level - Bullet List Paragraph,Lettre d'introduction,Paragrafo elenco,Normal bullet 2,Bullet list,목록단락"/>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목록 단락 Char,リスト段落 Char,Lista1 Char,?? ?? Char,????? Char,???? Char,列出段落1 Char,中等深浅网格 1 - 着色 21 Char,列表段落 Char,¥ê¥¹¥È¶ÎÂä Char,¥¡¡¡¡ì¬º¥¹¥È¶ÎÂä Char,ÁÐ³ö¶ÎÂä Char,列表段落1 Char,—ño’i—Ž Char,1st level - Bullet List Paragraph Char"/>
    <w:link w:val="af6"/>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rFonts w:ascii="Times New Roman" w:eastAsia="宋体"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styleId="5-5">
    <w:name w:val="Grid Table 5 Dark Accent 5"/>
    <w:basedOn w:val="a1"/>
    <w:uiPriority w:val="50"/>
    <w:rsid w:val="007D1F3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rsid w:val="00BD041C"/>
    <w:pPr>
      <w:numPr>
        <w:numId w:val="34"/>
      </w:numPr>
      <w:spacing w:after="120"/>
      <w:jc w:val="both"/>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26774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0.emf"/><Relationship Id="rId21" Type="http://schemas.openxmlformats.org/officeDocument/2006/relationships/image" Target="media/image7.png"/><Relationship Id="rId34" Type="http://schemas.openxmlformats.org/officeDocument/2006/relationships/image" Target="media/image16.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5.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chart" Target="charts/chart3.xml"/><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chart" Target="charts/chart1.xml"/><Relationship Id="rId35" Type="http://schemas.openxmlformats.org/officeDocument/2006/relationships/oleObject" Target="embeddings/oleObject8.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image" Target="media/image19.png"/></Relationships>
</file>

<file path=word/charts/_rels/chart1.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488-1sf-1 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499999999999996</c:v>
                </c:pt>
                <c:pt idx="8">
                  <c:v>0.77700000000000002</c:v>
                </c:pt>
                <c:pt idx="9">
                  <c:v>0.67900000000000005</c:v>
                </c:pt>
                <c:pt idx="10">
                  <c:v>0.58899999999999997</c:v>
                </c:pt>
                <c:pt idx="11">
                  <c:v>0.51500000000000001</c:v>
                </c:pt>
                <c:pt idx="12">
                  <c:v>0.46700000000000003</c:v>
                </c:pt>
                <c:pt idx="13">
                  <c:v>0.252</c:v>
                </c:pt>
                <c:pt idx="14">
                  <c:v>3.8399999999999997E-2</c:v>
                </c:pt>
                <c:pt idx="15">
                  <c:v>1.6299999999999999E-3</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0-919C-4480-8333-5231D285CEEC}"/>
            </c:ext>
          </c:extLst>
        </c:ser>
        <c:ser>
          <c:idx val="1"/>
          <c:order val="1"/>
          <c:tx>
            <c:v>16QAM-TBS 552-2sf-0 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499999999999996</c:v>
                </c:pt>
                <c:pt idx="7">
                  <c:v>0.79100000000000004</c:v>
                </c:pt>
                <c:pt idx="8">
                  <c:v>0.68300000000000005</c:v>
                </c:pt>
                <c:pt idx="9">
                  <c:v>0.58399999999999996</c:v>
                </c:pt>
                <c:pt idx="10">
                  <c:v>0.51300000000000001</c:v>
                </c:pt>
                <c:pt idx="11">
                  <c:v>0.43099999999999999</c:v>
                </c:pt>
                <c:pt idx="12">
                  <c:v>0.19</c:v>
                </c:pt>
                <c:pt idx="13">
                  <c:v>2.5399999999999999E-2</c:v>
                </c:pt>
                <c:pt idx="14">
                  <c:v>1.34E-3</c:v>
                </c:pt>
                <c:pt idx="15">
                  <c:v>0</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1-919C-4480-8333-5231D285CEEC}"/>
            </c:ext>
          </c:extLst>
        </c:ser>
        <c:ser>
          <c:idx val="2"/>
          <c:order val="2"/>
          <c:tx>
            <c:v>QPSK-TBS 488-2sf-0 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399999999999999</c:v>
                </c:pt>
                <c:pt idx="4">
                  <c:v>0.85499999999999998</c:v>
                </c:pt>
                <c:pt idx="5">
                  <c:v>0.73399999999999999</c:v>
                </c:pt>
                <c:pt idx="6">
                  <c:v>0.67</c:v>
                </c:pt>
                <c:pt idx="7">
                  <c:v>0.57399999999999995</c:v>
                </c:pt>
                <c:pt idx="8">
                  <c:v>0.51400000000000001</c:v>
                </c:pt>
                <c:pt idx="9">
                  <c:v>0.46</c:v>
                </c:pt>
                <c:pt idx="10">
                  <c:v>0.214</c:v>
                </c:pt>
                <c:pt idx="11">
                  <c:v>2.7E-2</c:v>
                </c:pt>
                <c:pt idx="12">
                  <c:v>2.7699999999999999E-3</c:v>
                </c:pt>
                <c:pt idx="13">
                  <c:v>0</c:v>
                </c:pt>
                <c:pt idx="14">
                  <c:v>0</c:v>
                </c:pt>
                <c:pt idx="15">
                  <c:v>0</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2-919C-4480-8333-5231D285CEEC}"/>
            </c:ext>
          </c:extLst>
        </c:ser>
        <c:dLbls>
          <c:showLegendKey val="0"/>
          <c:showVal val="0"/>
          <c:showCatName val="0"/>
          <c:showSerName val="0"/>
          <c:showPercent val="0"/>
          <c:showBubbleSize val="0"/>
        </c:dLbls>
        <c:marker val="1"/>
        <c:smooth val="0"/>
        <c:axId val="351445152"/>
        <c:axId val="351446240"/>
      </c:lineChart>
      <c:catAx>
        <c:axId val="3514451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1446240"/>
        <c:crosses val="autoZero"/>
        <c:auto val="1"/>
        <c:lblAlgn val="ctr"/>
        <c:lblOffset val="100"/>
        <c:noMultiLvlLbl val="0"/>
      </c:catAx>
      <c:valAx>
        <c:axId val="351446240"/>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1445152"/>
        <c:crosses val="autoZero"/>
        <c:crossBetween val="midCat"/>
      </c:valAx>
      <c:spPr>
        <a:solidFill>
          <a:schemeClr val="bg1"/>
        </a:solidFill>
        <a:ln>
          <a:noFill/>
        </a:ln>
        <a:effectLst/>
      </c:spPr>
    </c:plotArea>
    <c:legend>
      <c:legendPos val="r"/>
      <c:layout>
        <c:manualLayout>
          <c:xMode val="edge"/>
          <c:yMode val="edge"/>
          <c:x val="0.65680496532818999"/>
          <c:y val="0.10553820171200645"/>
          <c:w val="0.26907226192101713"/>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1000-2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299999999999999</c:v>
                </c:pt>
                <c:pt idx="8">
                  <c:v>0.83199999999999996</c:v>
                </c:pt>
                <c:pt idx="9">
                  <c:v>0.70599999999999996</c:v>
                </c:pt>
                <c:pt idx="10">
                  <c:v>0.63300000000000001</c:v>
                </c:pt>
                <c:pt idx="11">
                  <c:v>0.52700000000000002</c:v>
                </c:pt>
                <c:pt idx="12">
                  <c:v>0.501</c:v>
                </c:pt>
                <c:pt idx="13">
                  <c:v>0.376</c:v>
                </c:pt>
                <c:pt idx="14">
                  <c:v>8.3000000000000004E-2</c:v>
                </c:pt>
                <c:pt idx="15">
                  <c:v>3.49E-3</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0-34EE-40F1-9BE4-126B79169A1F}"/>
            </c:ext>
          </c:extLst>
        </c:ser>
        <c:ser>
          <c:idx val="1"/>
          <c:order val="1"/>
          <c:tx>
            <c:v>16QAM-TBS1128-4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00000000000005</c:v>
                </c:pt>
                <c:pt idx="11">
                  <c:v>0.50600000000000001</c:v>
                </c:pt>
                <c:pt idx="12">
                  <c:v>0.41899999999999998</c:v>
                </c:pt>
                <c:pt idx="13">
                  <c:v>0.112</c:v>
                </c:pt>
                <c:pt idx="14">
                  <c:v>4.8599999999999997E-3</c:v>
                </c:pt>
                <c:pt idx="15">
                  <c:v>6.3999999999999997E-5</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1-34EE-40F1-9BE4-126B79169A1F}"/>
            </c:ext>
          </c:extLst>
        </c:ser>
        <c:ser>
          <c:idx val="2"/>
          <c:order val="2"/>
          <c:tx>
            <c:v>QPSK-TBS1000-4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699999999999999</c:v>
                </c:pt>
                <c:pt idx="6">
                  <c:v>0.87</c:v>
                </c:pt>
                <c:pt idx="7">
                  <c:v>0.745</c:v>
                </c:pt>
                <c:pt idx="8">
                  <c:v>0.67900000000000005</c:v>
                </c:pt>
                <c:pt idx="9">
                  <c:v>0.59</c:v>
                </c:pt>
                <c:pt idx="10">
                  <c:v>0.51800000000000002</c:v>
                </c:pt>
                <c:pt idx="11">
                  <c:v>0.47399999999999998</c:v>
                </c:pt>
                <c:pt idx="12">
                  <c:v>0.26900000000000002</c:v>
                </c:pt>
                <c:pt idx="13">
                  <c:v>4.8399999999999999E-2</c:v>
                </c:pt>
                <c:pt idx="14">
                  <c:v>3.5699999999999998E-3</c:v>
                </c:pt>
                <c:pt idx="15">
                  <c:v>0</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2-34EE-40F1-9BE4-126B79169A1F}"/>
            </c:ext>
          </c:extLst>
        </c:ser>
        <c:dLbls>
          <c:showLegendKey val="0"/>
          <c:showVal val="0"/>
          <c:showCatName val="0"/>
          <c:showSerName val="0"/>
          <c:showPercent val="0"/>
          <c:showBubbleSize val="0"/>
        </c:dLbls>
        <c:marker val="1"/>
        <c:smooth val="0"/>
        <c:axId val="351448960"/>
        <c:axId val="329021648"/>
      </c:lineChart>
      <c:catAx>
        <c:axId val="3514489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9021648"/>
        <c:crosses val="autoZero"/>
        <c:auto val="1"/>
        <c:lblAlgn val="ctr"/>
        <c:lblOffset val="100"/>
        <c:noMultiLvlLbl val="0"/>
      </c:catAx>
      <c:valAx>
        <c:axId val="329021648"/>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1448960"/>
        <c:crosses val="autoZero"/>
        <c:crossBetween val="midCat"/>
      </c:valAx>
      <c:spPr>
        <a:solidFill>
          <a:schemeClr val="bg1"/>
        </a:solidFill>
        <a:ln>
          <a:noFill/>
        </a:ln>
        <a:effectLst/>
      </c:spPr>
    </c:plotArea>
    <c:legend>
      <c:legendPos val="r"/>
      <c:layout>
        <c:manualLayout>
          <c:xMode val="edge"/>
          <c:yMode val="edge"/>
          <c:x val="0.70990366088631984"/>
          <c:y val="0.1225017210625735"/>
          <c:w val="0.26538603917284909"/>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2472-5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699999999999999</c:v>
                </c:pt>
                <c:pt idx="8">
                  <c:v>0.79400000000000004</c:v>
                </c:pt>
                <c:pt idx="9">
                  <c:v>0.69399999999999995</c:v>
                </c:pt>
                <c:pt idx="10">
                  <c:v>0.621</c:v>
                </c:pt>
                <c:pt idx="11">
                  <c:v>0.51700000000000002</c:v>
                </c:pt>
                <c:pt idx="12">
                  <c:v>0.503</c:v>
                </c:pt>
                <c:pt idx="13">
                  <c:v>0.40699999999999997</c:v>
                </c:pt>
                <c:pt idx="14">
                  <c:v>7.2900000000000006E-2</c:v>
                </c:pt>
                <c:pt idx="15">
                  <c:v>2.0200000000000001E-3</c:v>
                </c:pt>
                <c:pt idx="16">
                  <c:v>1.2799999999999999E-4</c:v>
                </c:pt>
                <c:pt idx="17">
                  <c:v>0</c:v>
                </c:pt>
                <c:pt idx="18">
                  <c:v>0</c:v>
                </c:pt>
              </c:numCache>
            </c:numRef>
          </c:val>
          <c:smooth val="0"/>
          <c:extLst xmlns:c16r2="http://schemas.microsoft.com/office/drawing/2015/06/chart">
            <c:ext xmlns:c16="http://schemas.microsoft.com/office/drawing/2014/chart" uri="{C3380CC4-5D6E-409C-BE32-E72D297353CC}">
              <c16:uniqueId val="{00000000-95F4-4F3B-8A3C-DF733805BE25}"/>
            </c:ext>
          </c:extLst>
        </c:ser>
        <c:ser>
          <c:idx val="1"/>
          <c:order val="1"/>
          <c:tx>
            <c:v>16QAM-TBS 2856-10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599999999999996</c:v>
                </c:pt>
                <c:pt idx="8">
                  <c:v>0.75900000000000001</c:v>
                </c:pt>
                <c:pt idx="9">
                  <c:v>0.67900000000000005</c:v>
                </c:pt>
                <c:pt idx="10">
                  <c:v>0.56999999999999995</c:v>
                </c:pt>
                <c:pt idx="11">
                  <c:v>0.50700000000000001</c:v>
                </c:pt>
                <c:pt idx="12">
                  <c:v>0.46800000000000003</c:v>
                </c:pt>
                <c:pt idx="13">
                  <c:v>0.17100000000000001</c:v>
                </c:pt>
                <c:pt idx="14">
                  <c:v>8.4499999999999992E-3</c:v>
                </c:pt>
                <c:pt idx="15">
                  <c:v>1.92E-4</c:v>
                </c:pt>
                <c:pt idx="16">
                  <c:v>3.1999999999999999E-5</c:v>
                </c:pt>
                <c:pt idx="17">
                  <c:v>0</c:v>
                </c:pt>
                <c:pt idx="18">
                  <c:v>0</c:v>
                </c:pt>
              </c:numCache>
            </c:numRef>
          </c:val>
          <c:smooth val="0"/>
          <c:extLst xmlns:c16r2="http://schemas.microsoft.com/office/drawing/2015/06/chart">
            <c:ext xmlns:c16="http://schemas.microsoft.com/office/drawing/2014/chart" uri="{C3380CC4-5D6E-409C-BE32-E72D297353CC}">
              <c16:uniqueId val="{00000001-95F4-4F3B-8A3C-DF733805BE25}"/>
            </c:ext>
          </c:extLst>
        </c:ser>
        <c:ser>
          <c:idx val="2"/>
          <c:order val="2"/>
          <c:tx>
            <c:v>QPSK-TBS 2536-10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199999999999998</c:v>
                </c:pt>
                <c:pt idx="5">
                  <c:v>0.80600000000000005</c:v>
                </c:pt>
                <c:pt idx="6">
                  <c:v>0.70899999999999996</c:v>
                </c:pt>
                <c:pt idx="7">
                  <c:v>0.66100000000000003</c:v>
                </c:pt>
                <c:pt idx="8">
                  <c:v>0.54400000000000004</c:v>
                </c:pt>
                <c:pt idx="9">
                  <c:v>0.51</c:v>
                </c:pt>
                <c:pt idx="10">
                  <c:v>0.45300000000000001</c:v>
                </c:pt>
                <c:pt idx="11">
                  <c:v>0.11799999999999999</c:v>
                </c:pt>
                <c:pt idx="12">
                  <c:v>1.5599999999999999E-2</c:v>
                </c:pt>
                <c:pt idx="13">
                  <c:v>1.1199999999999999E-3</c:v>
                </c:pt>
                <c:pt idx="14">
                  <c:v>0</c:v>
                </c:pt>
                <c:pt idx="15">
                  <c:v>0</c:v>
                </c:pt>
                <c:pt idx="16">
                  <c:v>0</c:v>
                </c:pt>
                <c:pt idx="17">
                  <c:v>0</c:v>
                </c:pt>
                <c:pt idx="18">
                  <c:v>0</c:v>
                </c:pt>
              </c:numCache>
            </c:numRef>
          </c:val>
          <c:smooth val="0"/>
          <c:extLst xmlns:c16r2="http://schemas.microsoft.com/office/drawing/2015/06/chart">
            <c:ext xmlns:c16="http://schemas.microsoft.com/office/drawing/2014/chart" uri="{C3380CC4-5D6E-409C-BE32-E72D297353CC}">
              <c16:uniqueId val="{00000002-95F4-4F3B-8A3C-DF733805BE25}"/>
            </c:ext>
          </c:extLst>
        </c:ser>
        <c:dLbls>
          <c:showLegendKey val="0"/>
          <c:showVal val="0"/>
          <c:showCatName val="0"/>
          <c:showSerName val="0"/>
          <c:showPercent val="0"/>
          <c:showBubbleSize val="0"/>
        </c:dLbls>
        <c:marker val="1"/>
        <c:smooth val="0"/>
        <c:axId val="329023280"/>
        <c:axId val="329020016"/>
      </c:lineChart>
      <c:catAx>
        <c:axId val="3290232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9020016"/>
        <c:crosses val="autoZero"/>
        <c:auto val="1"/>
        <c:lblAlgn val="ctr"/>
        <c:lblOffset val="100"/>
        <c:noMultiLvlLbl val="0"/>
      </c:catAx>
      <c:valAx>
        <c:axId val="329020016"/>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9023280"/>
        <c:crosses val="autoZero"/>
        <c:crossBetween val="midCat"/>
      </c:valAx>
      <c:spPr>
        <a:solidFill>
          <a:schemeClr val="bg1"/>
        </a:solidFill>
        <a:ln>
          <a:noFill/>
        </a:ln>
        <a:effectLst/>
      </c:spPr>
    </c:plotArea>
    <c:legend>
      <c:legendPos val="r"/>
      <c:layout>
        <c:manualLayout>
          <c:xMode val="edge"/>
          <c:yMode val="edge"/>
          <c:x val="0.6939593099995448"/>
          <c:y val="0.12589442493268688"/>
          <c:w val="0.28484608499082126"/>
          <c:h val="0.18872035491422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35B9F51-C97E-4BD3-83B6-9123B27B7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0562</Words>
  <Characters>60206</Characters>
  <Application>Microsoft Office Word</Application>
  <DocSecurity>0</DocSecurity>
  <Lines>501</Lines>
  <Paragraphs>141</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706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lijun (CS)</cp:lastModifiedBy>
  <cp:revision>4</cp:revision>
  <dcterms:created xsi:type="dcterms:W3CDTF">2021-02-01T12:39:00Z</dcterms:created>
  <dcterms:modified xsi:type="dcterms:W3CDTF">2021-02-01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G3vL0LFoLU+QuM8kPD4NXYBqpFeV6Us6QqF5sBxAdNKLbRGA+izd3hhixcfI3WV8SY1jkHZU
wCz0fpmtybEgmyEsGtYW3lPoB83a9mNQc0RbF1+ZI6F+mdlM2cmcoUdxVEigpiqucoPbqg0l
dIk6ly4/P1m2a2ob4pMRm8jd9ZLveNSxpZ1KNzT6z6np7F//rKjZ0vn9MLPh84ZEATsFkiIp
Jcz1nLYDk/4rXRu5q8</vt:lpwstr>
  </property>
  <property fmtid="{D5CDD505-2E9C-101B-9397-08002B2CF9AE}" pid="3" name="_2015_ms_pID_7253431">
    <vt:lpwstr>TOidFys4jiJNA5HpwYRE6zb9hGxkm4UAcwMXOf20XevtLIFY4moAU2
YcxJOzATINLaIaIBtmtYuNoiR4EchEwYv0xjGdbtuVzAxEas4RxFyhFzWQxbB10CHFZbi7MA
clZ0YtYvlYvoNj16QV9bqzu0ftQ2f0v4S9An/34ONsZvr+P7CzsLPIZGvB/S/Ig2J407zhcL
hd4u+gelYsiQLEHrF309GkheJAHv963gidr3</vt:lpwstr>
  </property>
  <property fmtid="{D5CDD505-2E9C-101B-9397-08002B2CF9AE}" pid="4" name="_2015_ms_pID_7253432">
    <vt:lpwstr>i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2182653</vt:lpwstr>
  </property>
</Properties>
</file>